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</p:sldMasterIdLst>
  <p:notesMasterIdLst>
    <p:notesMasterId r:id="rId48"/>
  </p:notesMasterIdLst>
  <p:sldIdLst>
    <p:sldId id="924" r:id="rId2"/>
    <p:sldId id="925" r:id="rId3"/>
    <p:sldId id="893" r:id="rId4"/>
    <p:sldId id="894" r:id="rId5"/>
    <p:sldId id="895" r:id="rId6"/>
    <p:sldId id="855" r:id="rId7"/>
    <p:sldId id="800" r:id="rId8"/>
    <p:sldId id="847" r:id="rId9"/>
    <p:sldId id="859" r:id="rId10"/>
    <p:sldId id="860" r:id="rId11"/>
    <p:sldId id="861" r:id="rId12"/>
    <p:sldId id="896" r:id="rId13"/>
    <p:sldId id="897" r:id="rId14"/>
    <p:sldId id="898" r:id="rId15"/>
    <p:sldId id="899" r:id="rId16"/>
    <p:sldId id="771" r:id="rId17"/>
    <p:sldId id="831" r:id="rId18"/>
    <p:sldId id="902" r:id="rId19"/>
    <p:sldId id="934" r:id="rId20"/>
    <p:sldId id="936" r:id="rId21"/>
    <p:sldId id="876" r:id="rId22"/>
    <p:sldId id="877" r:id="rId23"/>
    <p:sldId id="869" r:id="rId24"/>
    <p:sldId id="870" r:id="rId25"/>
    <p:sldId id="871" r:id="rId26"/>
    <p:sldId id="786" r:id="rId27"/>
    <p:sldId id="938" r:id="rId28"/>
    <p:sldId id="941" r:id="rId29"/>
    <p:sldId id="801" r:id="rId30"/>
    <p:sldId id="805" r:id="rId31"/>
    <p:sldId id="802" r:id="rId32"/>
    <p:sldId id="803" r:id="rId33"/>
    <p:sldId id="940" r:id="rId34"/>
    <p:sldId id="926" r:id="rId35"/>
    <p:sldId id="776" r:id="rId36"/>
    <p:sldId id="778" r:id="rId37"/>
    <p:sldId id="779" r:id="rId38"/>
    <p:sldId id="780" r:id="rId39"/>
    <p:sldId id="753" r:id="rId40"/>
    <p:sldId id="872" r:id="rId41"/>
    <p:sldId id="873" r:id="rId42"/>
    <p:sldId id="874" r:id="rId43"/>
    <p:sldId id="1183" r:id="rId44"/>
    <p:sldId id="808" r:id="rId45"/>
    <p:sldId id="807" r:id="rId46"/>
    <p:sldId id="809" r:id="rId4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00FF"/>
    <a:srgbClr val="8000FF"/>
    <a:srgbClr val="0000FF"/>
    <a:srgbClr val="FF66FF"/>
    <a:srgbClr val="00FF00"/>
    <a:srgbClr val="FF99FF"/>
    <a:srgbClr val="66FFFF"/>
    <a:srgbClr val="FFFF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38" autoAdjust="0"/>
    <p:restoredTop sz="94676"/>
  </p:normalViewPr>
  <p:slideViewPr>
    <p:cSldViewPr>
      <p:cViewPr varScale="1">
        <p:scale>
          <a:sx n="109" d="100"/>
          <a:sy n="109" d="100"/>
        </p:scale>
        <p:origin x="474" y="13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microsoft.com/office/2016/11/relationships/changesInfo" Target="changesInfos/changesInfo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ike" userId="d13c3f3e-70b4-46c4-bf60-ab3fdcc06fc0" providerId="ADAL" clId="{A178605C-BB2F-4EFF-86C7-FACD2E116AF3}"/>
    <pc:docChg chg="modSld">
      <pc:chgData name="Mike" userId="d13c3f3e-70b4-46c4-bf60-ab3fdcc06fc0" providerId="ADAL" clId="{A178605C-BB2F-4EFF-86C7-FACD2E116AF3}" dt="2020-06-07T17:43:58.997" v="0"/>
      <pc:docMkLst>
        <pc:docMk/>
      </pc:docMkLst>
      <pc:sldChg chg="modAnim">
        <pc:chgData name="Mike" userId="d13c3f3e-70b4-46c4-bf60-ab3fdcc06fc0" providerId="ADAL" clId="{A178605C-BB2F-4EFF-86C7-FACD2E116AF3}" dt="2020-06-07T17:43:58.997" v="0"/>
        <pc:sldMkLst>
          <pc:docMk/>
          <pc:sldMk cId="1546311331" sldId="917"/>
        </pc:sldMkLst>
      </pc:sldChg>
    </pc:docChg>
  </pc:docChgLst>
  <pc:docChgLst>
    <pc:chgData name="Mike" userId="d13c3f3e-70b4-46c4-bf60-ab3fdcc06fc0" providerId="ADAL" clId="{C7E2B3D5-4BE2-44E6-B606-F2142B4C2E17}"/>
    <pc:docChg chg="undo redo custSel addSld delSld modSld sldOrd">
      <pc:chgData name="Mike" userId="d13c3f3e-70b4-46c4-bf60-ab3fdcc06fc0" providerId="ADAL" clId="{C7E2B3D5-4BE2-44E6-B606-F2142B4C2E17}" dt="2020-05-17T01:43:14.657" v="9289" actId="179"/>
      <pc:docMkLst>
        <pc:docMk/>
      </pc:docMkLst>
      <pc:sldChg chg="addSp delSp modSp mod modAnim">
        <pc:chgData name="Mike" userId="d13c3f3e-70b4-46c4-bf60-ab3fdcc06fc0" providerId="ADAL" clId="{C7E2B3D5-4BE2-44E6-B606-F2142B4C2E17}" dt="2020-05-16T22:43:25.462" v="8872" actId="108"/>
        <pc:sldMkLst>
          <pc:docMk/>
          <pc:sldMk cId="2846511268" sldId="459"/>
        </pc:sldMkLst>
        <pc:spChg chg="mod">
          <ac:chgData name="Mike" userId="d13c3f3e-70b4-46c4-bf60-ab3fdcc06fc0" providerId="ADAL" clId="{C7E2B3D5-4BE2-44E6-B606-F2142B4C2E17}" dt="2020-05-16T22:43:25.462" v="8872" actId="108"/>
          <ac:spMkLst>
            <pc:docMk/>
            <pc:sldMk cId="2846511268" sldId="459"/>
            <ac:spMk id="707588" creationId="{19354C16-C3D7-4A49-A961-990B227B77C2}"/>
          </ac:spMkLst>
        </pc:spChg>
        <pc:spChg chg="del">
          <ac:chgData name="Mike" userId="d13c3f3e-70b4-46c4-bf60-ab3fdcc06fc0" providerId="ADAL" clId="{C7E2B3D5-4BE2-44E6-B606-F2142B4C2E17}" dt="2020-05-14T06:36:26.273" v="617" actId="478"/>
          <ac:spMkLst>
            <pc:docMk/>
            <pc:sldMk cId="2846511268" sldId="459"/>
            <ac:spMk id="707589" creationId="{6C4FB7FD-1223-4B91-B443-DB064BD2974C}"/>
          </ac:spMkLst>
        </pc:spChg>
        <pc:spChg chg="add del mod">
          <ac:chgData name="Mike" userId="d13c3f3e-70b4-46c4-bf60-ab3fdcc06fc0" providerId="ADAL" clId="{C7E2B3D5-4BE2-44E6-B606-F2142B4C2E17}" dt="2020-05-14T06:36:55.711" v="623" actId="2085"/>
          <ac:spMkLst>
            <pc:docMk/>
            <pc:sldMk cId="2846511268" sldId="459"/>
            <ac:spMk id="707601" creationId="{5C6E7DB3-79F2-48E4-985A-8AA58415FC4F}"/>
          </ac:spMkLst>
        </pc:spChg>
        <pc:spChg chg="mod">
          <ac:chgData name="Mike" userId="d13c3f3e-70b4-46c4-bf60-ab3fdcc06fc0" providerId="ADAL" clId="{C7E2B3D5-4BE2-44E6-B606-F2142B4C2E17}" dt="2020-05-14T06:37:25.557" v="629" actId="2085"/>
          <ac:spMkLst>
            <pc:docMk/>
            <pc:sldMk cId="2846511268" sldId="459"/>
            <ac:spMk id="707605" creationId="{F31EEEAB-7E51-482A-AB4F-C706B83E7235}"/>
          </ac:spMkLst>
        </pc:spChg>
        <pc:spChg chg="mod">
          <ac:chgData name="Mike" userId="d13c3f3e-70b4-46c4-bf60-ab3fdcc06fc0" providerId="ADAL" clId="{C7E2B3D5-4BE2-44E6-B606-F2142B4C2E17}" dt="2020-05-14T06:38:55.417" v="632" actId="207"/>
          <ac:spMkLst>
            <pc:docMk/>
            <pc:sldMk cId="2846511268" sldId="459"/>
            <ac:spMk id="707608" creationId="{CE3D8E1A-AB16-4B59-BDFA-739BFF7A7378}"/>
          </ac:spMkLst>
        </pc:spChg>
        <pc:grpChg chg="del mod">
          <ac:chgData name="Mike" userId="d13c3f3e-70b4-46c4-bf60-ab3fdcc06fc0" providerId="ADAL" clId="{C7E2B3D5-4BE2-44E6-B606-F2142B4C2E17}" dt="2020-05-14T06:36:26.273" v="617" actId="478"/>
          <ac:grpSpMkLst>
            <pc:docMk/>
            <pc:sldMk cId="2846511268" sldId="459"/>
            <ac:grpSpMk id="707594" creationId="{56664696-BF3D-498C-879A-2F99794B20AF}"/>
          </ac:grpSpMkLst>
        </pc:grpChg>
        <pc:grpChg chg="add del mod">
          <ac:chgData name="Mike" userId="d13c3f3e-70b4-46c4-bf60-ab3fdcc06fc0" providerId="ADAL" clId="{C7E2B3D5-4BE2-44E6-B606-F2142B4C2E17}" dt="2020-05-14T06:36:40.718" v="621" actId="478"/>
          <ac:grpSpMkLst>
            <pc:docMk/>
            <pc:sldMk cId="2846511268" sldId="459"/>
            <ac:grpSpMk id="707600" creationId="{3D1E7D02-62A4-453A-8F31-BFF0292EBEF5}"/>
          </ac:grpSpMkLst>
        </pc:grpChg>
        <pc:grpChg chg="mod">
          <ac:chgData name="Mike" userId="d13c3f3e-70b4-46c4-bf60-ab3fdcc06fc0" providerId="ADAL" clId="{C7E2B3D5-4BE2-44E6-B606-F2142B4C2E17}" dt="2020-05-16T21:48:11.560" v="8414" actId="14100"/>
          <ac:grpSpMkLst>
            <pc:docMk/>
            <pc:sldMk cId="2846511268" sldId="459"/>
            <ac:grpSpMk id="707609" creationId="{5974FCD9-13F2-445D-8E19-126F8D6EB7CB}"/>
          </ac:grpSpMkLst>
        </pc:grpChg>
        <pc:picChg chg="mod">
          <ac:chgData name="Mike" userId="d13c3f3e-70b4-46c4-bf60-ab3fdcc06fc0" providerId="ADAL" clId="{C7E2B3D5-4BE2-44E6-B606-F2142B4C2E17}" dt="2020-05-14T06:36:26.273" v="617" actId="478"/>
          <ac:picMkLst>
            <pc:docMk/>
            <pc:sldMk cId="2846511268" sldId="459"/>
            <ac:picMk id="707591" creationId="{D83A284A-D7C5-432B-8242-036EDF57983E}"/>
          </ac:picMkLst>
        </pc:picChg>
        <pc:picChg chg="add del mod">
          <ac:chgData name="Mike" userId="d13c3f3e-70b4-46c4-bf60-ab3fdcc06fc0" providerId="ADAL" clId="{C7E2B3D5-4BE2-44E6-B606-F2142B4C2E17}" dt="2020-05-14T06:36:40.718" v="621" actId="478"/>
          <ac:picMkLst>
            <pc:docMk/>
            <pc:sldMk cId="2846511268" sldId="459"/>
            <ac:picMk id="707602" creationId="{4231240E-D32F-47F5-AAEA-4B510F609A52}"/>
          </ac:picMkLst>
        </pc:picChg>
        <pc:picChg chg="mod">
          <ac:chgData name="Mike" userId="d13c3f3e-70b4-46c4-bf60-ab3fdcc06fc0" providerId="ADAL" clId="{C7E2B3D5-4BE2-44E6-B606-F2142B4C2E17}" dt="2020-05-14T06:37:25.557" v="629" actId="2085"/>
          <ac:picMkLst>
            <pc:docMk/>
            <pc:sldMk cId="2846511268" sldId="459"/>
            <ac:picMk id="707606" creationId="{6501F44D-8AD9-4258-B5A3-B56BBCDF17B5}"/>
          </ac:picMkLst>
        </pc:picChg>
      </pc:sldChg>
      <pc:sldChg chg="modSp mod">
        <pc:chgData name="Mike" userId="d13c3f3e-70b4-46c4-bf60-ab3fdcc06fc0" providerId="ADAL" clId="{C7E2B3D5-4BE2-44E6-B606-F2142B4C2E17}" dt="2020-05-16T22:46:38.861" v="8927" actId="108"/>
        <pc:sldMkLst>
          <pc:docMk/>
          <pc:sldMk cId="2419219256" sldId="753"/>
        </pc:sldMkLst>
        <pc:spChg chg="mod">
          <ac:chgData name="Mike" userId="d13c3f3e-70b4-46c4-bf60-ab3fdcc06fc0" providerId="ADAL" clId="{C7E2B3D5-4BE2-44E6-B606-F2142B4C2E17}" dt="2020-05-16T22:46:38.861" v="8927" actId="108"/>
          <ac:spMkLst>
            <pc:docMk/>
            <pc:sldMk cId="2419219256" sldId="753"/>
            <ac:spMk id="24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6T22:44:56.908" v="8902" actId="108"/>
        <pc:sldMkLst>
          <pc:docMk/>
          <pc:sldMk cId="3840850000" sldId="771"/>
        </pc:sldMkLst>
        <pc:spChg chg="mod">
          <ac:chgData name="Mike" userId="d13c3f3e-70b4-46c4-bf60-ab3fdcc06fc0" providerId="ADAL" clId="{C7E2B3D5-4BE2-44E6-B606-F2142B4C2E17}" dt="2020-05-16T22:44:56.908" v="8902" actId="108"/>
          <ac:spMkLst>
            <pc:docMk/>
            <pc:sldMk cId="3840850000" sldId="771"/>
            <ac:spMk id="2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38:24.774" v="1317"/>
          <ac:spMkLst>
            <pc:docMk/>
            <pc:sldMk cId="3840850000" sldId="771"/>
            <ac:spMk id="100659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38:13.685" v="1316"/>
          <ac:spMkLst>
            <pc:docMk/>
            <pc:sldMk cId="3840850000" sldId="771"/>
            <ac:spMk id="1006602" creationId="{00000000-0000-0000-0000-000000000000}"/>
          </ac:spMkLst>
        </pc:spChg>
      </pc:sldChg>
      <pc:sldChg chg="modSp del mod modAnim">
        <pc:chgData name="Mike" userId="d13c3f3e-70b4-46c4-bf60-ab3fdcc06fc0" providerId="ADAL" clId="{C7E2B3D5-4BE2-44E6-B606-F2142B4C2E17}" dt="2020-05-15T22:13:42.631" v="3304" actId="2696"/>
        <pc:sldMkLst>
          <pc:docMk/>
          <pc:sldMk cId="973865594" sldId="776"/>
        </pc:sldMkLst>
        <pc:spChg chg="mod">
          <ac:chgData name="Mike" userId="d13c3f3e-70b4-46c4-bf60-ab3fdcc06fc0" providerId="ADAL" clId="{C7E2B3D5-4BE2-44E6-B606-F2142B4C2E17}" dt="2020-05-13T21:26:23.526" v="51" actId="27636"/>
          <ac:spMkLst>
            <pc:docMk/>
            <pc:sldMk cId="973865594" sldId="776"/>
            <ac:spMk id="1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5:16:40.496" v="1497" actId="207"/>
          <ac:spMkLst>
            <pc:docMk/>
            <pc:sldMk cId="973865594" sldId="776"/>
            <ac:spMk id="1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5:16:46.245" v="1498" actId="207"/>
          <ac:spMkLst>
            <pc:docMk/>
            <pc:sldMk cId="973865594" sldId="776"/>
            <ac:spMk id="1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5:17:07.005" v="1500" actId="207"/>
          <ac:spMkLst>
            <pc:docMk/>
            <pc:sldMk cId="973865594" sldId="776"/>
            <ac:spMk id="1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5:16:46.245" v="1498" actId="207"/>
          <ac:spMkLst>
            <pc:docMk/>
            <pc:sldMk cId="973865594" sldId="776"/>
            <ac:spMk id="2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5:16:40.496" v="1497" actId="207"/>
          <ac:spMkLst>
            <pc:docMk/>
            <pc:sldMk cId="973865594" sldId="776"/>
            <ac:spMk id="2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5:14:58.505" v="1491" actId="207"/>
          <ac:spMkLst>
            <pc:docMk/>
            <pc:sldMk cId="973865594" sldId="776"/>
            <ac:spMk id="2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5:17:15.865" v="1501" actId="207"/>
          <ac:spMkLst>
            <pc:docMk/>
            <pc:sldMk cId="973865594" sldId="776"/>
            <ac:spMk id="33" creationId="{00000000-0000-0000-0000-000000000000}"/>
          </ac:spMkLst>
        </pc:spChg>
        <pc:graphicFrameChg chg="mod">
          <ac:chgData name="Mike" userId="d13c3f3e-70b4-46c4-bf60-ab3fdcc06fc0" providerId="ADAL" clId="{C7E2B3D5-4BE2-44E6-B606-F2142B4C2E17}" dt="2020-05-15T05:16:04.997" v="1496"/>
          <ac:graphicFrameMkLst>
            <pc:docMk/>
            <pc:sldMk cId="973865594" sldId="776"/>
            <ac:graphicFrameMk id="24" creationId="{00000000-0000-0000-0000-000000000000}"/>
          </ac:graphicFrameMkLst>
        </pc:graphicFrameChg>
        <pc:cxnChg chg="mod">
          <ac:chgData name="Mike" userId="d13c3f3e-70b4-46c4-bf60-ab3fdcc06fc0" providerId="ADAL" clId="{C7E2B3D5-4BE2-44E6-B606-F2142B4C2E17}" dt="2020-05-15T05:17:00.406" v="1499" actId="208"/>
          <ac:cxnSpMkLst>
            <pc:docMk/>
            <pc:sldMk cId="973865594" sldId="776"/>
            <ac:cxnSpMk id="3" creationId="{00000000-0000-0000-0000-000000000000}"/>
          </ac:cxnSpMkLst>
        </pc:cxnChg>
        <pc:cxnChg chg="mod">
          <ac:chgData name="Mike" userId="d13c3f3e-70b4-46c4-bf60-ab3fdcc06fc0" providerId="ADAL" clId="{C7E2B3D5-4BE2-44E6-B606-F2142B4C2E17}" dt="2020-05-15T05:17:00.406" v="1499" actId="208"/>
          <ac:cxnSpMkLst>
            <pc:docMk/>
            <pc:sldMk cId="973865594" sldId="776"/>
            <ac:cxnSpMk id="30" creationId="{00000000-0000-0000-0000-000000000000}"/>
          </ac:cxnSpMkLst>
        </pc:cxnChg>
      </pc:sldChg>
      <pc:sldChg chg="modSp add mod">
        <pc:chgData name="Mike" userId="d13c3f3e-70b4-46c4-bf60-ab3fdcc06fc0" providerId="ADAL" clId="{C7E2B3D5-4BE2-44E6-B606-F2142B4C2E17}" dt="2020-05-16T22:46:27.748" v="8923" actId="108"/>
        <pc:sldMkLst>
          <pc:docMk/>
          <pc:sldMk cId="1962462171" sldId="776"/>
        </pc:sldMkLst>
        <pc:spChg chg="mod">
          <ac:chgData name="Mike" userId="d13c3f3e-70b4-46c4-bf60-ab3fdcc06fc0" providerId="ADAL" clId="{C7E2B3D5-4BE2-44E6-B606-F2142B4C2E17}" dt="2020-05-16T22:46:27.748" v="8923" actId="108"/>
          <ac:spMkLst>
            <pc:docMk/>
            <pc:sldMk cId="1962462171" sldId="776"/>
            <ac:spMk id="1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31:11.990" v="8650" actId="207"/>
          <ac:spMkLst>
            <pc:docMk/>
            <pc:sldMk cId="1962462171" sldId="776"/>
            <ac:spMk id="1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31:18.232" v="8651" actId="207"/>
          <ac:spMkLst>
            <pc:docMk/>
            <pc:sldMk cId="1962462171" sldId="776"/>
            <ac:spMk id="33" creationId="{00000000-0000-0000-0000-000000000000}"/>
          </ac:spMkLst>
        </pc:spChg>
      </pc:sldChg>
      <pc:sldChg chg="modSp add mod">
        <pc:chgData name="Mike" userId="d13c3f3e-70b4-46c4-bf60-ab3fdcc06fc0" providerId="ADAL" clId="{C7E2B3D5-4BE2-44E6-B606-F2142B4C2E17}" dt="2020-05-16T22:46:29.993" v="8924" actId="108"/>
        <pc:sldMkLst>
          <pc:docMk/>
          <pc:sldMk cId="499211146" sldId="778"/>
        </pc:sldMkLst>
        <pc:spChg chg="mod">
          <ac:chgData name="Mike" userId="d13c3f3e-70b4-46c4-bf60-ab3fdcc06fc0" providerId="ADAL" clId="{C7E2B3D5-4BE2-44E6-B606-F2142B4C2E17}" dt="2020-05-16T22:46:29.993" v="8924" actId="108"/>
          <ac:spMkLst>
            <pc:docMk/>
            <pc:sldMk cId="499211146" sldId="778"/>
            <ac:spMk id="1020930" creationId="{00000000-0000-0000-0000-000000000000}"/>
          </ac:spMkLst>
        </pc:spChg>
      </pc:sldChg>
      <pc:sldChg chg="modSp del mod">
        <pc:chgData name="Mike" userId="d13c3f3e-70b4-46c4-bf60-ab3fdcc06fc0" providerId="ADAL" clId="{C7E2B3D5-4BE2-44E6-B606-F2142B4C2E17}" dt="2020-05-15T22:13:42.631" v="3304" actId="2696"/>
        <pc:sldMkLst>
          <pc:docMk/>
          <pc:sldMk cId="1077753840" sldId="778"/>
        </pc:sldMkLst>
        <pc:spChg chg="mod">
          <ac:chgData name="Mike" userId="d13c3f3e-70b4-46c4-bf60-ab3fdcc06fc0" providerId="ADAL" clId="{C7E2B3D5-4BE2-44E6-B606-F2142B4C2E17}" dt="2020-05-13T21:26:23.542" v="52" actId="27636"/>
          <ac:spMkLst>
            <pc:docMk/>
            <pc:sldMk cId="1077753840" sldId="778"/>
            <ac:spMk id="1020930" creationId="{00000000-0000-0000-0000-000000000000}"/>
          </ac:spMkLst>
        </pc:spChg>
        <pc:graphicFrameChg chg="mod">
          <ac:chgData name="Mike" userId="d13c3f3e-70b4-46c4-bf60-ab3fdcc06fc0" providerId="ADAL" clId="{C7E2B3D5-4BE2-44E6-B606-F2142B4C2E17}" dt="2020-05-15T05:18:29.443" v="1513"/>
          <ac:graphicFrameMkLst>
            <pc:docMk/>
            <pc:sldMk cId="1077753840" sldId="778"/>
            <ac:graphicFrameMk id="2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5T05:17:57.147" v="1503"/>
          <ac:graphicFrameMkLst>
            <pc:docMk/>
            <pc:sldMk cId="1077753840" sldId="778"/>
            <ac:graphicFrameMk id="10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5T05:18:02.137" v="1505"/>
          <ac:graphicFrameMkLst>
            <pc:docMk/>
            <pc:sldMk cId="1077753840" sldId="778"/>
            <ac:graphicFrameMk id="11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5T05:18:08.523" v="1507"/>
          <ac:graphicFrameMkLst>
            <pc:docMk/>
            <pc:sldMk cId="1077753840" sldId="778"/>
            <ac:graphicFrameMk id="12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5T05:18:16.319" v="1509"/>
          <ac:graphicFrameMkLst>
            <pc:docMk/>
            <pc:sldMk cId="1077753840" sldId="778"/>
            <ac:graphicFrameMk id="1020935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5T05:18:22.542" v="1511"/>
          <ac:graphicFrameMkLst>
            <pc:docMk/>
            <pc:sldMk cId="1077753840" sldId="778"/>
            <ac:graphicFrameMk id="1020936" creationId="{00000000-0000-0000-0000-000000000000}"/>
          </ac:graphicFrameMkLst>
        </pc:graphicFrameChg>
      </pc:sldChg>
      <pc:sldChg chg="modSp del mod">
        <pc:chgData name="Mike" userId="d13c3f3e-70b4-46c4-bf60-ab3fdcc06fc0" providerId="ADAL" clId="{C7E2B3D5-4BE2-44E6-B606-F2142B4C2E17}" dt="2020-05-15T22:13:42.631" v="3304" actId="2696"/>
        <pc:sldMkLst>
          <pc:docMk/>
          <pc:sldMk cId="837356080" sldId="779"/>
        </pc:sldMkLst>
        <pc:spChg chg="mod">
          <ac:chgData name="Mike" userId="d13c3f3e-70b4-46c4-bf60-ab3fdcc06fc0" providerId="ADAL" clId="{C7E2B3D5-4BE2-44E6-B606-F2142B4C2E17}" dt="2020-05-13T21:26:23.546" v="53" actId="27636"/>
          <ac:spMkLst>
            <pc:docMk/>
            <pc:sldMk cId="837356080" sldId="779"/>
            <ac:spMk id="1022978" creationId="{00000000-0000-0000-0000-000000000000}"/>
          </ac:spMkLst>
        </pc:spChg>
        <pc:graphicFrameChg chg="mod ord">
          <ac:chgData name="Mike" userId="d13c3f3e-70b4-46c4-bf60-ab3fdcc06fc0" providerId="ADAL" clId="{C7E2B3D5-4BE2-44E6-B606-F2142B4C2E17}" dt="2020-05-15T05:27:16.588" v="1595" actId="552"/>
          <ac:graphicFrameMkLst>
            <pc:docMk/>
            <pc:sldMk cId="837356080" sldId="779"/>
            <ac:graphicFrameMk id="6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5:27:16.588" v="1595" actId="552"/>
          <ac:graphicFrameMkLst>
            <pc:docMk/>
            <pc:sldMk cId="837356080" sldId="779"/>
            <ac:graphicFrameMk id="7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5:27:16.588" v="1595" actId="552"/>
          <ac:graphicFrameMkLst>
            <pc:docMk/>
            <pc:sldMk cId="837356080" sldId="779"/>
            <ac:graphicFrameMk id="8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5:27:16.588" v="1595" actId="552"/>
          <ac:graphicFrameMkLst>
            <pc:docMk/>
            <pc:sldMk cId="837356080" sldId="779"/>
            <ac:graphicFrameMk id="9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5:27:16.588" v="1595" actId="552"/>
          <ac:graphicFrameMkLst>
            <pc:docMk/>
            <pc:sldMk cId="837356080" sldId="779"/>
            <ac:graphicFrameMk id="13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5:27:16.588" v="1595" actId="552"/>
          <ac:graphicFrameMkLst>
            <pc:docMk/>
            <pc:sldMk cId="837356080" sldId="779"/>
            <ac:graphicFrameMk id="14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5:27:16.588" v="1595" actId="552"/>
          <ac:graphicFrameMkLst>
            <pc:docMk/>
            <pc:sldMk cId="837356080" sldId="779"/>
            <ac:graphicFrameMk id="15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5:27:16.588" v="1595" actId="552"/>
          <ac:graphicFrameMkLst>
            <pc:docMk/>
            <pc:sldMk cId="837356080" sldId="779"/>
            <ac:graphicFrameMk id="16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5:27:16.588" v="1595" actId="552"/>
          <ac:graphicFrameMkLst>
            <pc:docMk/>
            <pc:sldMk cId="837356080" sldId="779"/>
            <ac:graphicFrameMk id="17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5:27:16.588" v="1595" actId="552"/>
          <ac:graphicFrameMkLst>
            <pc:docMk/>
            <pc:sldMk cId="837356080" sldId="779"/>
            <ac:graphicFrameMk id="18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5:27:16.588" v="1595" actId="552"/>
          <ac:graphicFrameMkLst>
            <pc:docMk/>
            <pc:sldMk cId="837356080" sldId="779"/>
            <ac:graphicFrameMk id="19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5:27:16.588" v="1595" actId="552"/>
          <ac:graphicFrameMkLst>
            <pc:docMk/>
            <pc:sldMk cId="837356080" sldId="779"/>
            <ac:graphicFrameMk id="21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5T05:18:43.365" v="1515"/>
          <ac:graphicFrameMkLst>
            <pc:docMk/>
            <pc:sldMk cId="837356080" sldId="779"/>
            <ac:graphicFrameMk id="22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5T05:18:48.011" v="1517"/>
          <ac:graphicFrameMkLst>
            <pc:docMk/>
            <pc:sldMk cId="837356080" sldId="779"/>
            <ac:graphicFrameMk id="23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5T05:18:55.880" v="1519"/>
          <ac:graphicFrameMkLst>
            <pc:docMk/>
            <pc:sldMk cId="837356080" sldId="779"/>
            <ac:graphicFrameMk id="24" creationId="{00000000-0000-0000-0000-000000000000}"/>
          </ac:graphicFrameMkLst>
        </pc:graphicFrameChg>
      </pc:sldChg>
      <pc:sldChg chg="modSp add mod">
        <pc:chgData name="Mike" userId="d13c3f3e-70b4-46c4-bf60-ab3fdcc06fc0" providerId="ADAL" clId="{C7E2B3D5-4BE2-44E6-B606-F2142B4C2E17}" dt="2020-05-16T22:46:34.078" v="8925" actId="108"/>
        <pc:sldMkLst>
          <pc:docMk/>
          <pc:sldMk cId="1063721748" sldId="779"/>
        </pc:sldMkLst>
        <pc:spChg chg="mod">
          <ac:chgData name="Mike" userId="d13c3f3e-70b4-46c4-bf60-ab3fdcc06fc0" providerId="ADAL" clId="{C7E2B3D5-4BE2-44E6-B606-F2142B4C2E17}" dt="2020-05-16T22:46:34.078" v="8925" actId="108"/>
          <ac:spMkLst>
            <pc:docMk/>
            <pc:sldMk cId="1063721748" sldId="779"/>
            <ac:spMk id="1022978" creationId="{00000000-0000-0000-0000-000000000000}"/>
          </ac:spMkLst>
        </pc:spChg>
        <pc:graphicFrameChg chg="mod">
          <ac:chgData name="Mike" userId="d13c3f3e-70b4-46c4-bf60-ab3fdcc06fc0" providerId="ADAL" clId="{C7E2B3D5-4BE2-44E6-B606-F2142B4C2E17}" dt="2020-05-16T22:33:53.684" v="8690" actId="555"/>
          <ac:graphicFrameMkLst>
            <pc:docMk/>
            <pc:sldMk cId="1063721748" sldId="779"/>
            <ac:graphicFrameMk id="6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3:53.684" v="8690" actId="555"/>
          <ac:graphicFrameMkLst>
            <pc:docMk/>
            <pc:sldMk cId="1063721748" sldId="779"/>
            <ac:graphicFrameMk id="7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3:53.684" v="8690" actId="555"/>
          <ac:graphicFrameMkLst>
            <pc:docMk/>
            <pc:sldMk cId="1063721748" sldId="779"/>
            <ac:graphicFrameMk id="8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3:53.684" v="8690" actId="555"/>
          <ac:graphicFrameMkLst>
            <pc:docMk/>
            <pc:sldMk cId="1063721748" sldId="779"/>
            <ac:graphicFrameMk id="9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4:57.937" v="8720" actId="555"/>
          <ac:graphicFrameMkLst>
            <pc:docMk/>
            <pc:sldMk cId="1063721748" sldId="779"/>
            <ac:graphicFrameMk id="13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4:57.937" v="8720" actId="555"/>
          <ac:graphicFrameMkLst>
            <pc:docMk/>
            <pc:sldMk cId="1063721748" sldId="779"/>
            <ac:graphicFrameMk id="14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4:57.937" v="8720" actId="555"/>
          <ac:graphicFrameMkLst>
            <pc:docMk/>
            <pc:sldMk cId="1063721748" sldId="779"/>
            <ac:graphicFrameMk id="15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4:57.937" v="8720" actId="555"/>
          <ac:graphicFrameMkLst>
            <pc:docMk/>
            <pc:sldMk cId="1063721748" sldId="779"/>
            <ac:graphicFrameMk id="16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5:47.849" v="8756" actId="552"/>
          <ac:graphicFrameMkLst>
            <pc:docMk/>
            <pc:sldMk cId="1063721748" sldId="779"/>
            <ac:graphicFrameMk id="17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5:47.849" v="8756" actId="552"/>
          <ac:graphicFrameMkLst>
            <pc:docMk/>
            <pc:sldMk cId="1063721748" sldId="779"/>
            <ac:graphicFrameMk id="18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5:47.849" v="8756" actId="552"/>
          <ac:graphicFrameMkLst>
            <pc:docMk/>
            <pc:sldMk cId="1063721748" sldId="779"/>
            <ac:graphicFrameMk id="19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5:47.849" v="8756" actId="552"/>
          <ac:graphicFrameMkLst>
            <pc:docMk/>
            <pc:sldMk cId="1063721748" sldId="779"/>
            <ac:graphicFrameMk id="21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4:53.511" v="8719" actId="465"/>
          <ac:graphicFrameMkLst>
            <pc:docMk/>
            <pc:sldMk cId="1063721748" sldId="779"/>
            <ac:graphicFrameMk id="22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4:57.937" v="8720" actId="555"/>
          <ac:graphicFrameMkLst>
            <pc:docMk/>
            <pc:sldMk cId="1063721748" sldId="779"/>
            <ac:graphicFrameMk id="23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5:43.335" v="8755" actId="555"/>
          <ac:graphicFrameMkLst>
            <pc:docMk/>
            <pc:sldMk cId="1063721748" sldId="779"/>
            <ac:graphicFrameMk id="24" creationId="{00000000-0000-0000-0000-000000000000}"/>
          </ac:graphicFrameMkLst>
        </pc:graphicFrameChg>
      </pc:sldChg>
      <pc:sldChg chg="modSp add mod">
        <pc:chgData name="Mike" userId="d13c3f3e-70b4-46c4-bf60-ab3fdcc06fc0" providerId="ADAL" clId="{C7E2B3D5-4BE2-44E6-B606-F2142B4C2E17}" dt="2020-05-16T22:46:36.169" v="8926" actId="108"/>
        <pc:sldMkLst>
          <pc:docMk/>
          <pc:sldMk cId="160900362" sldId="780"/>
        </pc:sldMkLst>
        <pc:spChg chg="mod">
          <ac:chgData name="Mike" userId="d13c3f3e-70b4-46c4-bf60-ab3fdcc06fc0" providerId="ADAL" clId="{C7E2B3D5-4BE2-44E6-B606-F2142B4C2E17}" dt="2020-05-16T22:46:36.169" v="8926" actId="108"/>
          <ac:spMkLst>
            <pc:docMk/>
            <pc:sldMk cId="160900362" sldId="780"/>
            <ac:spMk id="19" creationId="{00000000-0000-0000-0000-000000000000}"/>
          </ac:spMkLst>
        </pc:spChg>
        <pc:graphicFrameChg chg="mod">
          <ac:chgData name="Mike" userId="d13c3f3e-70b4-46c4-bf60-ab3fdcc06fc0" providerId="ADAL" clId="{C7E2B3D5-4BE2-44E6-B606-F2142B4C2E17}" dt="2020-05-16T22:36:40.241" v="8783" actId="12789"/>
          <ac:graphicFrameMkLst>
            <pc:docMk/>
            <pc:sldMk cId="160900362" sldId="780"/>
            <ac:graphicFrameMk id="3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7:42.841" v="8821" actId="12789"/>
          <ac:graphicFrameMkLst>
            <pc:docMk/>
            <pc:sldMk cId="160900362" sldId="780"/>
            <ac:graphicFrameMk id="4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8:27.475" v="8851" actId="555"/>
          <ac:graphicFrameMkLst>
            <pc:docMk/>
            <pc:sldMk cId="160900362" sldId="780"/>
            <ac:graphicFrameMk id="5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7:05.949" v="8789" actId="552"/>
          <ac:graphicFrameMkLst>
            <pc:docMk/>
            <pc:sldMk cId="160900362" sldId="780"/>
            <ac:graphicFrameMk id="6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7:05.949" v="8789" actId="552"/>
          <ac:graphicFrameMkLst>
            <pc:docMk/>
            <pc:sldMk cId="160900362" sldId="780"/>
            <ac:graphicFrameMk id="7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7:31.128" v="8791"/>
          <ac:graphicFrameMkLst>
            <pc:docMk/>
            <pc:sldMk cId="160900362" sldId="780"/>
            <ac:graphicFrameMk id="8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7:31.123" v="8790"/>
          <ac:graphicFrameMkLst>
            <pc:docMk/>
            <pc:sldMk cId="160900362" sldId="780"/>
            <ac:graphicFrameMk id="9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7:42.841" v="8821" actId="12789"/>
          <ac:graphicFrameMkLst>
            <pc:docMk/>
            <pc:sldMk cId="160900362" sldId="780"/>
            <ac:graphicFrameMk id="11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8:06.503" v="8827" actId="552"/>
          <ac:graphicFrameMkLst>
            <pc:docMk/>
            <pc:sldMk cId="160900362" sldId="780"/>
            <ac:graphicFrameMk id="12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8:06.503" v="8827" actId="552"/>
          <ac:graphicFrameMkLst>
            <pc:docMk/>
            <pc:sldMk cId="160900362" sldId="780"/>
            <ac:graphicFrameMk id="13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8:06.503" v="8827" actId="552"/>
          <ac:graphicFrameMkLst>
            <pc:docMk/>
            <pc:sldMk cId="160900362" sldId="780"/>
            <ac:graphicFrameMk id="14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2:38:34.645" v="8853" actId="167"/>
          <ac:graphicFrameMkLst>
            <pc:docMk/>
            <pc:sldMk cId="160900362" sldId="780"/>
            <ac:graphicFrameMk id="16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2:38:32.256" v="8852" actId="167"/>
          <ac:graphicFrameMkLst>
            <pc:docMk/>
            <pc:sldMk cId="160900362" sldId="780"/>
            <ac:graphicFrameMk id="17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2:38:27.475" v="8851" actId="555"/>
          <ac:graphicFrameMkLst>
            <pc:docMk/>
            <pc:sldMk cId="160900362" sldId="780"/>
            <ac:graphicFrameMk id="18" creationId="{00000000-0000-0000-0000-000000000000}"/>
          </ac:graphicFrameMkLst>
        </pc:graphicFrameChg>
      </pc:sldChg>
      <pc:sldChg chg="modSp del mod">
        <pc:chgData name="Mike" userId="d13c3f3e-70b4-46c4-bf60-ab3fdcc06fc0" providerId="ADAL" clId="{C7E2B3D5-4BE2-44E6-B606-F2142B4C2E17}" dt="2020-05-15T22:13:42.631" v="3304" actId="2696"/>
        <pc:sldMkLst>
          <pc:docMk/>
          <pc:sldMk cId="2432544449" sldId="780"/>
        </pc:sldMkLst>
        <pc:spChg chg="mod">
          <ac:chgData name="Mike" userId="d13c3f3e-70b4-46c4-bf60-ab3fdcc06fc0" providerId="ADAL" clId="{C7E2B3D5-4BE2-44E6-B606-F2142B4C2E17}" dt="2020-05-13T21:26:23.560" v="54" actId="27636"/>
          <ac:spMkLst>
            <pc:docMk/>
            <pc:sldMk cId="2432544449" sldId="780"/>
            <ac:spMk id="19" creationId="{00000000-0000-0000-0000-000000000000}"/>
          </ac:spMkLst>
        </pc:spChg>
        <pc:graphicFrameChg chg="mod">
          <ac:chgData name="Mike" userId="d13c3f3e-70b4-46c4-bf60-ab3fdcc06fc0" providerId="ADAL" clId="{C7E2B3D5-4BE2-44E6-B606-F2142B4C2E17}" dt="2020-05-15T05:25:10.588" v="1573"/>
          <ac:graphicFrameMkLst>
            <pc:docMk/>
            <pc:sldMk cId="2432544449" sldId="780"/>
            <ac:graphicFrameMk id="3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5T05:25:16.337" v="1575"/>
          <ac:graphicFrameMkLst>
            <pc:docMk/>
            <pc:sldMk cId="2432544449" sldId="780"/>
            <ac:graphicFrameMk id="4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5T05:25:23.382" v="1577"/>
          <ac:graphicFrameMkLst>
            <pc:docMk/>
            <pc:sldMk cId="2432544449" sldId="780"/>
            <ac:graphicFrameMk id="5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5:30:04.497" v="1610" actId="552"/>
          <ac:graphicFrameMkLst>
            <pc:docMk/>
            <pc:sldMk cId="2432544449" sldId="780"/>
            <ac:graphicFrameMk id="6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5:30:04.497" v="1610" actId="552"/>
          <ac:graphicFrameMkLst>
            <pc:docMk/>
            <pc:sldMk cId="2432544449" sldId="780"/>
            <ac:graphicFrameMk id="7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5:30:04.497" v="1610" actId="552"/>
          <ac:graphicFrameMkLst>
            <pc:docMk/>
            <pc:sldMk cId="2432544449" sldId="780"/>
            <ac:graphicFrameMk id="8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5:30:04.497" v="1610" actId="552"/>
          <ac:graphicFrameMkLst>
            <pc:docMk/>
            <pc:sldMk cId="2432544449" sldId="780"/>
            <ac:graphicFrameMk id="9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5:30:04.497" v="1610" actId="552"/>
          <ac:graphicFrameMkLst>
            <pc:docMk/>
            <pc:sldMk cId="2432544449" sldId="780"/>
            <ac:graphicFrameMk id="11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5:30:04.497" v="1610" actId="552"/>
          <ac:graphicFrameMkLst>
            <pc:docMk/>
            <pc:sldMk cId="2432544449" sldId="780"/>
            <ac:graphicFrameMk id="12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5:30:04.497" v="1610" actId="552"/>
          <ac:graphicFrameMkLst>
            <pc:docMk/>
            <pc:sldMk cId="2432544449" sldId="780"/>
            <ac:graphicFrameMk id="13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5:30:04.497" v="1610" actId="552"/>
          <ac:graphicFrameMkLst>
            <pc:docMk/>
            <pc:sldMk cId="2432544449" sldId="780"/>
            <ac:graphicFrameMk id="14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5:30:37.747" v="1616" actId="167"/>
          <ac:graphicFrameMkLst>
            <pc:docMk/>
            <pc:sldMk cId="2432544449" sldId="780"/>
            <ac:graphicFrameMk id="16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5:30:31.073" v="1613" actId="167"/>
          <ac:graphicFrameMkLst>
            <pc:docMk/>
            <pc:sldMk cId="2432544449" sldId="780"/>
            <ac:graphicFrameMk id="17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5:30:53.437" v="1619" actId="167"/>
          <ac:graphicFrameMkLst>
            <pc:docMk/>
            <pc:sldMk cId="2432544449" sldId="780"/>
            <ac:graphicFrameMk id="18" creationId="{00000000-0000-0000-0000-000000000000}"/>
          </ac:graphicFrameMkLst>
        </pc:graphicFrameChg>
      </pc:sldChg>
      <pc:sldChg chg="addSp delSp modSp mod modAnim">
        <pc:chgData name="Mike" userId="d13c3f3e-70b4-46c4-bf60-ab3fdcc06fc0" providerId="ADAL" clId="{C7E2B3D5-4BE2-44E6-B606-F2142B4C2E17}" dt="2020-05-16T22:45:48.086" v="8913" actId="108"/>
        <pc:sldMkLst>
          <pc:docMk/>
          <pc:sldMk cId="4158058603" sldId="786"/>
        </pc:sldMkLst>
        <pc:spChg chg="mod">
          <ac:chgData name="Mike" userId="d13c3f3e-70b4-46c4-bf60-ab3fdcc06fc0" providerId="ADAL" clId="{C7E2B3D5-4BE2-44E6-B606-F2142B4C2E17}" dt="2020-05-15T21:00:01.381" v="2625" actId="12789"/>
          <ac:spMkLst>
            <pc:docMk/>
            <pc:sldMk cId="4158058603" sldId="786"/>
            <ac:spMk id="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58:20.524" v="2582" actId="207"/>
          <ac:spMkLst>
            <pc:docMk/>
            <pc:sldMk cId="4158058603" sldId="786"/>
            <ac:spMk id="1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1:00:44.051" v="2630" actId="20577"/>
          <ac:spMkLst>
            <pc:docMk/>
            <pc:sldMk cId="4158058603" sldId="786"/>
            <ac:spMk id="33" creationId="{2E93005C-1167-432E-AE81-34D7246B8F14}"/>
          </ac:spMkLst>
        </pc:spChg>
        <pc:spChg chg="mod">
          <ac:chgData name="Mike" userId="d13c3f3e-70b4-46c4-bf60-ab3fdcc06fc0" providerId="ADAL" clId="{C7E2B3D5-4BE2-44E6-B606-F2142B4C2E17}" dt="2020-05-15T21:00:01.381" v="2625" actId="12789"/>
          <ac:spMkLst>
            <pc:docMk/>
            <pc:sldMk cId="4158058603" sldId="786"/>
            <ac:spMk id="34" creationId="{3BE98A03-3E3F-4BB6-9DE3-DCE4814E50DA}"/>
          </ac:spMkLst>
        </pc:spChg>
        <pc:spChg chg="add mod">
          <ac:chgData name="Mike" userId="d13c3f3e-70b4-46c4-bf60-ab3fdcc06fc0" providerId="ADAL" clId="{C7E2B3D5-4BE2-44E6-B606-F2142B4C2E17}" dt="2020-05-15T21:00:01.381" v="2625" actId="12789"/>
          <ac:spMkLst>
            <pc:docMk/>
            <pc:sldMk cId="4158058603" sldId="786"/>
            <ac:spMk id="35" creationId="{2A3FD39C-03DD-4476-BFA7-BBE55FF8FACA}"/>
          </ac:spMkLst>
        </pc:spChg>
        <pc:spChg chg="add mod">
          <ac:chgData name="Mike" userId="d13c3f3e-70b4-46c4-bf60-ab3fdcc06fc0" providerId="ADAL" clId="{C7E2B3D5-4BE2-44E6-B606-F2142B4C2E17}" dt="2020-05-15T21:03:20.709" v="2652" actId="1076"/>
          <ac:spMkLst>
            <pc:docMk/>
            <pc:sldMk cId="4158058603" sldId="786"/>
            <ac:spMk id="36" creationId="{4CEFEEAD-CE95-449A-9125-EDC397D27378}"/>
          </ac:spMkLst>
        </pc:spChg>
        <pc:spChg chg="add mod">
          <ac:chgData name="Mike" userId="d13c3f3e-70b4-46c4-bf60-ab3fdcc06fc0" providerId="ADAL" clId="{C7E2B3D5-4BE2-44E6-B606-F2142B4C2E17}" dt="2020-05-15T21:03:35.104" v="2653" actId="1076"/>
          <ac:spMkLst>
            <pc:docMk/>
            <pc:sldMk cId="4158058603" sldId="786"/>
            <ac:spMk id="37" creationId="{19DA1F84-57D3-4592-8339-F0B205AD3282}"/>
          </ac:spMkLst>
        </pc:spChg>
        <pc:spChg chg="mod">
          <ac:chgData name="Mike" userId="d13c3f3e-70b4-46c4-bf60-ab3fdcc06fc0" providerId="ADAL" clId="{C7E2B3D5-4BE2-44E6-B606-F2142B4C2E17}" dt="2020-05-16T22:45:48.086" v="8913" actId="108"/>
          <ac:spMkLst>
            <pc:docMk/>
            <pc:sldMk cId="4158058603" sldId="786"/>
            <ac:spMk id="45056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58:14.296" v="2581" actId="207"/>
          <ac:spMkLst>
            <pc:docMk/>
            <pc:sldMk cId="4158058603" sldId="786"/>
            <ac:spMk id="45057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59:20.663" v="2616" actId="14100"/>
          <ac:spMkLst>
            <pc:docMk/>
            <pc:sldMk cId="4158058603" sldId="786"/>
            <ac:spMk id="45057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59:20.663" v="2616" actId="14100"/>
          <ac:spMkLst>
            <pc:docMk/>
            <pc:sldMk cId="4158058603" sldId="786"/>
            <ac:spMk id="450578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0:59:25.828" v="2617" actId="478"/>
          <ac:spMkLst>
            <pc:docMk/>
            <pc:sldMk cId="4158058603" sldId="786"/>
            <ac:spMk id="45058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1:00:01.381" v="2625" actId="12789"/>
          <ac:spMkLst>
            <pc:docMk/>
            <pc:sldMk cId="4158058603" sldId="786"/>
            <ac:spMk id="450582" creationId="{00000000-0000-0000-0000-000000000000}"/>
          </ac:spMkLst>
        </pc:spChg>
        <pc:grpChg chg="mod">
          <ac:chgData name="Mike" userId="d13c3f3e-70b4-46c4-bf60-ab3fdcc06fc0" providerId="ADAL" clId="{C7E2B3D5-4BE2-44E6-B606-F2142B4C2E17}" dt="2020-05-15T20:58:06.963" v="2580" actId="207"/>
          <ac:grpSpMkLst>
            <pc:docMk/>
            <pc:sldMk cId="4158058603" sldId="786"/>
            <ac:grpSpMk id="3" creationId="{00000000-0000-0000-0000-000000000000}"/>
          </ac:grpSpMkLst>
        </pc:grpChg>
        <pc:grpChg chg="mod">
          <ac:chgData name="Mike" userId="d13c3f3e-70b4-46c4-bf60-ab3fdcc06fc0" providerId="ADAL" clId="{C7E2B3D5-4BE2-44E6-B606-F2142B4C2E17}" dt="2020-05-15T20:59:20.663" v="2616" actId="14100"/>
          <ac:grpSpMkLst>
            <pc:docMk/>
            <pc:sldMk cId="4158058603" sldId="786"/>
            <ac:grpSpMk id="5" creationId="{00000000-0000-0000-0000-000000000000}"/>
          </ac:grpSpMkLst>
        </pc:grpChg>
        <pc:grpChg chg="mod">
          <ac:chgData name="Mike" userId="d13c3f3e-70b4-46c4-bf60-ab3fdcc06fc0" providerId="ADAL" clId="{C7E2B3D5-4BE2-44E6-B606-F2142B4C2E17}" dt="2020-05-15T21:00:01.381" v="2625" actId="12789"/>
          <ac:grpSpMkLst>
            <pc:docMk/>
            <pc:sldMk cId="4158058603" sldId="786"/>
            <ac:grpSpMk id="6" creationId="{00000000-0000-0000-0000-000000000000}"/>
          </ac:grpSpMkLst>
        </pc:grpChg>
        <pc:grpChg chg="add mod">
          <ac:chgData name="Mike" userId="d13c3f3e-70b4-46c4-bf60-ab3fdcc06fc0" providerId="ADAL" clId="{C7E2B3D5-4BE2-44E6-B606-F2142B4C2E17}" dt="2020-05-15T21:00:01.381" v="2625" actId="12789"/>
          <ac:grpSpMkLst>
            <pc:docMk/>
            <pc:sldMk cId="4158058603" sldId="786"/>
            <ac:grpSpMk id="32" creationId="{608C438D-1CC2-4544-9574-DE9C0D196D8B}"/>
          </ac:grpSpMkLst>
        </pc:grpChg>
        <pc:graphicFrameChg chg="mod ord">
          <ac:chgData name="Mike" userId="d13c3f3e-70b4-46c4-bf60-ab3fdcc06fc0" providerId="ADAL" clId="{C7E2B3D5-4BE2-44E6-B606-F2142B4C2E17}" dt="2020-05-15T21:02:46.694" v="2649" actId="167"/>
          <ac:graphicFrameMkLst>
            <pc:docMk/>
            <pc:sldMk cId="4158058603" sldId="786"/>
            <ac:graphicFrameMk id="25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1:02:35.315" v="2646" actId="167"/>
          <ac:graphicFrameMkLst>
            <pc:docMk/>
            <pc:sldMk cId="4158058603" sldId="786"/>
            <ac:graphicFrameMk id="27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1:02:20.483" v="2643" actId="167"/>
          <ac:graphicFrameMkLst>
            <pc:docMk/>
            <pc:sldMk cId="4158058603" sldId="786"/>
            <ac:graphicFrameMk id="28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1:02:08.044" v="2640" actId="167"/>
          <ac:graphicFrameMkLst>
            <pc:docMk/>
            <pc:sldMk cId="4158058603" sldId="786"/>
            <ac:graphicFrameMk id="29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1:01:57.469" v="2637" actId="167"/>
          <ac:graphicFrameMkLst>
            <pc:docMk/>
            <pc:sldMk cId="4158058603" sldId="786"/>
            <ac:graphicFrameMk id="30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1:01:44.621" v="2634" actId="167"/>
          <ac:graphicFrameMkLst>
            <pc:docMk/>
            <pc:sldMk cId="4158058603" sldId="786"/>
            <ac:graphicFrameMk id="31" creationId="{00000000-0000-0000-0000-000000000000}"/>
          </ac:graphicFrameMkLst>
        </pc:graphicFrameChg>
      </pc:sldChg>
      <pc:sldChg chg="addSp delSp modSp mod modAnim">
        <pc:chgData name="Mike" userId="d13c3f3e-70b4-46c4-bf60-ab3fdcc06fc0" providerId="ADAL" clId="{C7E2B3D5-4BE2-44E6-B606-F2142B4C2E17}" dt="2020-05-16T22:44:14.538" v="8888" actId="108"/>
        <pc:sldMkLst>
          <pc:docMk/>
          <pc:sldMk cId="2516763416" sldId="800"/>
        </pc:sldMkLst>
        <pc:spChg chg="mod">
          <ac:chgData name="Mike" userId="d13c3f3e-70b4-46c4-bf60-ab3fdcc06fc0" providerId="ADAL" clId="{C7E2B3D5-4BE2-44E6-B606-F2142B4C2E17}" dt="2020-05-14T23:08:49.988" v="942" actId="207"/>
          <ac:spMkLst>
            <pc:docMk/>
            <pc:sldMk cId="2516763416" sldId="800"/>
            <ac:spMk id="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22:45.332" v="976" actId="208"/>
          <ac:spMkLst>
            <pc:docMk/>
            <pc:sldMk cId="2516763416" sldId="800"/>
            <ac:spMk id="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7:29.559" v="934"/>
          <ac:spMkLst>
            <pc:docMk/>
            <pc:sldMk cId="2516763416" sldId="800"/>
            <ac:spMk id="1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45:16.659" v="1019" actId="167"/>
          <ac:spMkLst>
            <pc:docMk/>
            <pc:sldMk cId="2516763416" sldId="800"/>
            <ac:spMk id="2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20:59.897" v="972" actId="167"/>
          <ac:spMkLst>
            <pc:docMk/>
            <pc:sldMk cId="2516763416" sldId="800"/>
            <ac:spMk id="3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10:10.883" v="955" actId="167"/>
          <ac:spMkLst>
            <pc:docMk/>
            <pc:sldMk cId="2516763416" sldId="800"/>
            <ac:spMk id="3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10:04.147" v="953" actId="167"/>
          <ac:spMkLst>
            <pc:docMk/>
            <pc:sldMk cId="2516763416" sldId="800"/>
            <ac:spMk id="3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9:58.573" v="951" actId="167"/>
          <ac:spMkLst>
            <pc:docMk/>
            <pc:sldMk cId="2516763416" sldId="800"/>
            <ac:spMk id="3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9:54.193" v="949" actId="167"/>
          <ac:spMkLst>
            <pc:docMk/>
            <pc:sldMk cId="2516763416" sldId="800"/>
            <ac:spMk id="3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9:45.355" v="947" actId="167"/>
          <ac:spMkLst>
            <pc:docMk/>
            <pc:sldMk cId="2516763416" sldId="800"/>
            <ac:spMk id="37" creationId="{00000000-0000-0000-0000-000000000000}"/>
          </ac:spMkLst>
        </pc:spChg>
        <pc:spChg chg="add del mod">
          <ac:chgData name="Mike" userId="d13c3f3e-70b4-46c4-bf60-ab3fdcc06fc0" providerId="ADAL" clId="{C7E2B3D5-4BE2-44E6-B606-F2142B4C2E17}" dt="2020-05-14T23:09:34.970" v="945" actId="167"/>
          <ac:spMkLst>
            <pc:docMk/>
            <pc:sldMk cId="2516763416" sldId="800"/>
            <ac:spMk id="3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22:36.199" v="975" actId="207"/>
          <ac:spMkLst>
            <pc:docMk/>
            <pc:sldMk cId="2516763416" sldId="800"/>
            <ac:spMk id="3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7:29.559" v="934"/>
          <ac:spMkLst>
            <pc:docMk/>
            <pc:sldMk cId="2516763416" sldId="800"/>
            <ac:spMk id="4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7:29.559" v="934"/>
          <ac:spMkLst>
            <pc:docMk/>
            <pc:sldMk cId="2516763416" sldId="800"/>
            <ac:spMk id="4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34:17.517" v="1011" actId="167"/>
          <ac:spMkLst>
            <pc:docMk/>
            <pc:sldMk cId="2516763416" sldId="800"/>
            <ac:spMk id="4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34:12.711" v="1010" actId="167"/>
          <ac:spMkLst>
            <pc:docMk/>
            <pc:sldMk cId="2516763416" sldId="800"/>
            <ac:spMk id="4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34:07.121" v="1009" actId="167"/>
          <ac:spMkLst>
            <pc:docMk/>
            <pc:sldMk cId="2516763416" sldId="800"/>
            <ac:spMk id="4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33:59.457" v="1006" actId="167"/>
          <ac:spMkLst>
            <pc:docMk/>
            <pc:sldMk cId="2516763416" sldId="800"/>
            <ac:spMk id="4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33:50.137" v="1003" actId="167"/>
          <ac:spMkLst>
            <pc:docMk/>
            <pc:sldMk cId="2516763416" sldId="800"/>
            <ac:spMk id="4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33:40.298" v="1000" actId="167"/>
          <ac:spMkLst>
            <pc:docMk/>
            <pc:sldMk cId="2516763416" sldId="800"/>
            <ac:spMk id="5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33:30.857" v="997" actId="167"/>
          <ac:spMkLst>
            <pc:docMk/>
            <pc:sldMk cId="2516763416" sldId="800"/>
            <ac:spMk id="5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33:19.118" v="994" actId="167"/>
          <ac:spMkLst>
            <pc:docMk/>
            <pc:sldMk cId="2516763416" sldId="800"/>
            <ac:spMk id="5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25:50.173" v="991" actId="167"/>
          <ac:spMkLst>
            <pc:docMk/>
            <pc:sldMk cId="2516763416" sldId="800"/>
            <ac:spMk id="5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45:12.626" v="1018" actId="167"/>
          <ac:spMkLst>
            <pc:docMk/>
            <pc:sldMk cId="2516763416" sldId="800"/>
            <ac:spMk id="5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45:08.730" v="1017" actId="167"/>
          <ac:spMkLst>
            <pc:docMk/>
            <pc:sldMk cId="2516763416" sldId="800"/>
            <ac:spMk id="5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35:27.902" v="1015" actId="167"/>
          <ac:spMkLst>
            <pc:docMk/>
            <pc:sldMk cId="2516763416" sldId="800"/>
            <ac:spMk id="5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7:29.559" v="934"/>
          <ac:spMkLst>
            <pc:docMk/>
            <pc:sldMk cId="2516763416" sldId="800"/>
            <ac:spMk id="5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17:20.538" v="1096" actId="167"/>
          <ac:spMkLst>
            <pc:docMk/>
            <pc:sldMk cId="2516763416" sldId="800"/>
            <ac:spMk id="5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17:17.166" v="1095" actId="167"/>
          <ac:spMkLst>
            <pc:docMk/>
            <pc:sldMk cId="2516763416" sldId="800"/>
            <ac:spMk id="5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17:12.667" v="1094" actId="167"/>
          <ac:spMkLst>
            <pc:docMk/>
            <pc:sldMk cId="2516763416" sldId="800"/>
            <ac:spMk id="6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17:04.543" v="1092" actId="167"/>
          <ac:spMkLst>
            <pc:docMk/>
            <pc:sldMk cId="2516763416" sldId="800"/>
            <ac:spMk id="6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16:52.298" v="1089" actId="167"/>
          <ac:spMkLst>
            <pc:docMk/>
            <pc:sldMk cId="2516763416" sldId="800"/>
            <ac:spMk id="6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16:37.070" v="1086" actId="167"/>
          <ac:spMkLst>
            <pc:docMk/>
            <pc:sldMk cId="2516763416" sldId="800"/>
            <ac:spMk id="6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16:25.147" v="1083" actId="167"/>
          <ac:spMkLst>
            <pc:docMk/>
            <pc:sldMk cId="2516763416" sldId="800"/>
            <ac:spMk id="6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16:12.236" v="1080" actId="167"/>
          <ac:spMkLst>
            <pc:docMk/>
            <pc:sldMk cId="2516763416" sldId="800"/>
            <ac:spMk id="6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7:29.559" v="934"/>
          <ac:spMkLst>
            <pc:docMk/>
            <pc:sldMk cId="2516763416" sldId="800"/>
            <ac:spMk id="6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16:08.020" v="1079" actId="167"/>
          <ac:spMkLst>
            <pc:docMk/>
            <pc:sldMk cId="2516763416" sldId="800"/>
            <ac:spMk id="6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15:14.396" v="1078" actId="167"/>
          <ac:spMkLst>
            <pc:docMk/>
            <pc:sldMk cId="2516763416" sldId="800"/>
            <ac:spMk id="7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15:11.396" v="1077" actId="167"/>
          <ac:spMkLst>
            <pc:docMk/>
            <pc:sldMk cId="2516763416" sldId="800"/>
            <ac:spMk id="7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08:15.451" v="1068" actId="167"/>
          <ac:spMkLst>
            <pc:docMk/>
            <pc:sldMk cId="2516763416" sldId="800"/>
            <ac:spMk id="7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7:29.559" v="934"/>
          <ac:spMkLst>
            <pc:docMk/>
            <pc:sldMk cId="2516763416" sldId="800"/>
            <ac:spMk id="7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07:48.654" v="1064" actId="167"/>
          <ac:spMkLst>
            <pc:docMk/>
            <pc:sldMk cId="2516763416" sldId="800"/>
            <ac:spMk id="7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07:45.926" v="1063" actId="167"/>
          <ac:spMkLst>
            <pc:docMk/>
            <pc:sldMk cId="2516763416" sldId="800"/>
            <ac:spMk id="7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07:43.645" v="1062" actId="167"/>
          <ac:spMkLst>
            <pc:docMk/>
            <pc:sldMk cId="2516763416" sldId="800"/>
            <ac:spMk id="7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07:41.636" v="1061" actId="167"/>
          <ac:spMkLst>
            <pc:docMk/>
            <pc:sldMk cId="2516763416" sldId="800"/>
            <ac:spMk id="7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07:39.359" v="1060" actId="167"/>
          <ac:spMkLst>
            <pc:docMk/>
            <pc:sldMk cId="2516763416" sldId="800"/>
            <ac:spMk id="7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07:36.684" v="1059" actId="167"/>
          <ac:spMkLst>
            <pc:docMk/>
            <pc:sldMk cId="2516763416" sldId="800"/>
            <ac:spMk id="7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07:33.832" v="1058" actId="167"/>
          <ac:spMkLst>
            <pc:docMk/>
            <pc:sldMk cId="2516763416" sldId="800"/>
            <ac:spMk id="8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7:29.559" v="934"/>
          <ac:spMkLst>
            <pc:docMk/>
            <pc:sldMk cId="2516763416" sldId="800"/>
            <ac:spMk id="8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34:45.226" v="1012" actId="208"/>
          <ac:spMkLst>
            <pc:docMk/>
            <pc:sldMk cId="2516763416" sldId="800"/>
            <ac:spMk id="8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34:45.226" v="1012" actId="208"/>
          <ac:spMkLst>
            <pc:docMk/>
            <pc:sldMk cId="2516763416" sldId="800"/>
            <ac:spMk id="8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34:45.226" v="1012" actId="208"/>
          <ac:spMkLst>
            <pc:docMk/>
            <pc:sldMk cId="2516763416" sldId="800"/>
            <ac:spMk id="8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34:45.226" v="1012" actId="208"/>
          <ac:spMkLst>
            <pc:docMk/>
            <pc:sldMk cId="2516763416" sldId="800"/>
            <ac:spMk id="8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34:45.226" v="1012" actId="208"/>
          <ac:spMkLst>
            <pc:docMk/>
            <pc:sldMk cId="2516763416" sldId="800"/>
            <ac:spMk id="8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7:29.559" v="934"/>
          <ac:spMkLst>
            <pc:docMk/>
            <pc:sldMk cId="2516763416" sldId="800"/>
            <ac:spMk id="8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7:29.559" v="934"/>
          <ac:spMkLst>
            <pc:docMk/>
            <pc:sldMk cId="2516763416" sldId="800"/>
            <ac:spMk id="8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7:29.559" v="934"/>
          <ac:spMkLst>
            <pc:docMk/>
            <pc:sldMk cId="2516763416" sldId="800"/>
            <ac:spMk id="9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7:29.559" v="934"/>
          <ac:spMkLst>
            <pc:docMk/>
            <pc:sldMk cId="2516763416" sldId="800"/>
            <ac:spMk id="9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19:03.847" v="1109" actId="167"/>
          <ac:spMkLst>
            <pc:docMk/>
            <pc:sldMk cId="2516763416" sldId="800"/>
            <ac:spMk id="9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19:01.348" v="1108" actId="167"/>
          <ac:spMkLst>
            <pc:docMk/>
            <pc:sldMk cId="2516763416" sldId="800"/>
            <ac:spMk id="9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18:58.062" v="1107" actId="167"/>
          <ac:spMkLst>
            <pc:docMk/>
            <pc:sldMk cId="2516763416" sldId="800"/>
            <ac:spMk id="9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05:07.076" v="1049" actId="167"/>
          <ac:spMkLst>
            <pc:docMk/>
            <pc:sldMk cId="2516763416" sldId="800"/>
            <ac:spMk id="9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19:07.734" v="1110" actId="167"/>
          <ac:spMkLst>
            <pc:docMk/>
            <pc:sldMk cId="2516763416" sldId="800"/>
            <ac:spMk id="9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7:29.559" v="934"/>
          <ac:spMkLst>
            <pc:docMk/>
            <pc:sldMk cId="2516763416" sldId="800"/>
            <ac:spMk id="9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34:45.226" v="1012" actId="208"/>
          <ac:spMkLst>
            <pc:docMk/>
            <pc:sldMk cId="2516763416" sldId="800"/>
            <ac:spMk id="9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7:29.559" v="934"/>
          <ac:spMkLst>
            <pc:docMk/>
            <pc:sldMk cId="2516763416" sldId="800"/>
            <ac:spMk id="9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18:03.781" v="1106" actId="167"/>
          <ac:spMkLst>
            <pc:docMk/>
            <pc:sldMk cId="2516763416" sldId="800"/>
            <ac:spMk id="10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18:00.691" v="1105" actId="167"/>
          <ac:spMkLst>
            <pc:docMk/>
            <pc:sldMk cId="2516763416" sldId="800"/>
            <ac:spMk id="10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17:57.251" v="1104" actId="167"/>
          <ac:spMkLst>
            <pc:docMk/>
            <pc:sldMk cId="2516763416" sldId="800"/>
            <ac:spMk id="10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17:53.260" v="1103" actId="167"/>
          <ac:spMkLst>
            <pc:docMk/>
            <pc:sldMk cId="2516763416" sldId="800"/>
            <ac:spMk id="10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7:29.559" v="934"/>
          <ac:spMkLst>
            <pc:docMk/>
            <pc:sldMk cId="2516763416" sldId="800"/>
            <ac:spMk id="10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34:45.226" v="1012" actId="208"/>
          <ac:spMkLst>
            <pc:docMk/>
            <pc:sldMk cId="2516763416" sldId="800"/>
            <ac:spMk id="10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17:50.394" v="1102" actId="167"/>
          <ac:spMkLst>
            <pc:docMk/>
            <pc:sldMk cId="2516763416" sldId="800"/>
            <ac:spMk id="10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17:47.717" v="1101" actId="167"/>
          <ac:spMkLst>
            <pc:docMk/>
            <pc:sldMk cId="2516763416" sldId="800"/>
            <ac:spMk id="10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17:41.932" v="1100" actId="167"/>
          <ac:spMkLst>
            <pc:docMk/>
            <pc:sldMk cId="2516763416" sldId="800"/>
            <ac:spMk id="10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40:50.354" v="1114" actId="167"/>
          <ac:spMkLst>
            <pc:docMk/>
            <pc:sldMk cId="2516763416" sldId="800"/>
            <ac:spMk id="10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7:29.559" v="934"/>
          <ac:spMkLst>
            <pc:docMk/>
            <pc:sldMk cId="2516763416" sldId="800"/>
            <ac:spMk id="11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19:11.220" v="1111" actId="167"/>
          <ac:spMkLst>
            <pc:docMk/>
            <pc:sldMk cId="2516763416" sldId="800"/>
            <ac:spMk id="11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05:07.076" v="1049" actId="167"/>
          <ac:spMkLst>
            <pc:docMk/>
            <pc:sldMk cId="2516763416" sldId="800"/>
            <ac:spMk id="11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04:03.676" v="1046" actId="167"/>
          <ac:spMkLst>
            <pc:docMk/>
            <pc:sldMk cId="2516763416" sldId="800"/>
            <ac:spMk id="11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01:41.134" v="1039" actId="167"/>
          <ac:spMkLst>
            <pc:docMk/>
            <pc:sldMk cId="2516763416" sldId="800"/>
            <ac:spMk id="11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49:09.391" v="1035" actId="167"/>
          <ac:spMkLst>
            <pc:docMk/>
            <pc:sldMk cId="2516763416" sldId="800"/>
            <ac:spMk id="11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47:55.360" v="1031" actId="167"/>
          <ac:spMkLst>
            <pc:docMk/>
            <pc:sldMk cId="2516763416" sldId="800"/>
            <ac:spMk id="11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41:17.386" v="1117" actId="167"/>
          <ac:spMkLst>
            <pc:docMk/>
            <pc:sldMk cId="2516763416" sldId="800"/>
            <ac:spMk id="11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7:29.559" v="934"/>
          <ac:spMkLst>
            <pc:docMk/>
            <pc:sldMk cId="2516763416" sldId="800"/>
            <ac:spMk id="11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34:45.226" v="1012" actId="208"/>
          <ac:spMkLst>
            <pc:docMk/>
            <pc:sldMk cId="2516763416" sldId="800"/>
            <ac:spMk id="11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05:07.076" v="1049" actId="167"/>
          <ac:spMkLst>
            <pc:docMk/>
            <pc:sldMk cId="2516763416" sldId="800"/>
            <ac:spMk id="12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04:03.676" v="1046" actId="167"/>
          <ac:spMkLst>
            <pc:docMk/>
            <pc:sldMk cId="2516763416" sldId="800"/>
            <ac:spMk id="12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01:41.134" v="1039" actId="167"/>
          <ac:spMkLst>
            <pc:docMk/>
            <pc:sldMk cId="2516763416" sldId="800"/>
            <ac:spMk id="12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49:09.391" v="1035" actId="167"/>
          <ac:spMkLst>
            <pc:docMk/>
            <pc:sldMk cId="2516763416" sldId="800"/>
            <ac:spMk id="12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47:55.360" v="1031" actId="167"/>
          <ac:spMkLst>
            <pc:docMk/>
            <pc:sldMk cId="2516763416" sldId="800"/>
            <ac:spMk id="12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05:34.343" v="1052" actId="167"/>
          <ac:spMkLst>
            <pc:docMk/>
            <pc:sldMk cId="2516763416" sldId="800"/>
            <ac:spMk id="12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7:29.559" v="934"/>
          <ac:spMkLst>
            <pc:docMk/>
            <pc:sldMk cId="2516763416" sldId="800"/>
            <ac:spMk id="12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7:29.559" v="934"/>
          <ac:spMkLst>
            <pc:docMk/>
            <pc:sldMk cId="2516763416" sldId="800"/>
            <ac:spMk id="12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34:45.226" v="1012" actId="208"/>
          <ac:spMkLst>
            <pc:docMk/>
            <pc:sldMk cId="2516763416" sldId="800"/>
            <ac:spMk id="12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24:30.388" v="988" actId="167"/>
          <ac:spMkLst>
            <pc:docMk/>
            <pc:sldMk cId="2516763416" sldId="800"/>
            <ac:spMk id="129" creationId="{00000000-0000-0000-0000-000000000000}"/>
          </ac:spMkLst>
        </pc:spChg>
        <pc:spChg chg="add del mod">
          <ac:chgData name="Mike" userId="d13c3f3e-70b4-46c4-bf60-ab3fdcc06fc0" providerId="ADAL" clId="{C7E2B3D5-4BE2-44E6-B606-F2142B4C2E17}" dt="2020-05-14T23:24:26.140" v="987" actId="167"/>
          <ac:spMkLst>
            <pc:docMk/>
            <pc:sldMk cId="2516763416" sldId="800"/>
            <ac:spMk id="130" creationId="{00000000-0000-0000-0000-000000000000}"/>
          </ac:spMkLst>
        </pc:spChg>
        <pc:spChg chg="add del mod">
          <ac:chgData name="Mike" userId="d13c3f3e-70b4-46c4-bf60-ab3fdcc06fc0" providerId="ADAL" clId="{C7E2B3D5-4BE2-44E6-B606-F2142B4C2E17}" dt="2020-05-14T23:24:21.002" v="986" actId="167"/>
          <ac:spMkLst>
            <pc:docMk/>
            <pc:sldMk cId="2516763416" sldId="800"/>
            <ac:spMk id="131" creationId="{00000000-0000-0000-0000-000000000000}"/>
          </ac:spMkLst>
        </pc:spChg>
        <pc:spChg chg="add del mod">
          <ac:chgData name="Mike" userId="d13c3f3e-70b4-46c4-bf60-ab3fdcc06fc0" providerId="ADAL" clId="{C7E2B3D5-4BE2-44E6-B606-F2142B4C2E17}" dt="2020-05-14T23:24:16.219" v="985" actId="167"/>
          <ac:spMkLst>
            <pc:docMk/>
            <pc:sldMk cId="2516763416" sldId="800"/>
            <ac:spMk id="132" creationId="{00000000-0000-0000-0000-000000000000}"/>
          </ac:spMkLst>
        </pc:spChg>
        <pc:spChg chg="add del mod">
          <ac:chgData name="Mike" userId="d13c3f3e-70b4-46c4-bf60-ab3fdcc06fc0" providerId="ADAL" clId="{C7E2B3D5-4BE2-44E6-B606-F2142B4C2E17}" dt="2020-05-14T23:19:36.140" v="957"/>
          <ac:spMkLst>
            <pc:docMk/>
            <pc:sldMk cId="2516763416" sldId="800"/>
            <ac:spMk id="133" creationId="{8B8E649E-C6AF-4E80-B602-E989BCF502DE}"/>
          </ac:spMkLst>
        </pc:spChg>
        <pc:spChg chg="add del mod">
          <ac:chgData name="Mike" userId="d13c3f3e-70b4-46c4-bf60-ab3fdcc06fc0" providerId="ADAL" clId="{C7E2B3D5-4BE2-44E6-B606-F2142B4C2E17}" dt="2020-05-14T23:19:36.140" v="957"/>
          <ac:spMkLst>
            <pc:docMk/>
            <pc:sldMk cId="2516763416" sldId="800"/>
            <ac:spMk id="134" creationId="{0F148A32-E4FB-420C-855E-780250B49AFA}"/>
          </ac:spMkLst>
        </pc:spChg>
        <pc:spChg chg="add del mod">
          <ac:chgData name="Mike" userId="d13c3f3e-70b4-46c4-bf60-ab3fdcc06fc0" providerId="ADAL" clId="{C7E2B3D5-4BE2-44E6-B606-F2142B4C2E17}" dt="2020-05-14T23:19:36.140" v="957"/>
          <ac:spMkLst>
            <pc:docMk/>
            <pc:sldMk cId="2516763416" sldId="800"/>
            <ac:spMk id="135" creationId="{4FEC54BD-59A1-478A-AAA4-50EAA2732DE8}"/>
          </ac:spMkLst>
        </pc:spChg>
        <pc:spChg chg="add mod">
          <ac:chgData name="Mike" userId="d13c3f3e-70b4-46c4-bf60-ab3fdcc06fc0" providerId="ADAL" clId="{C7E2B3D5-4BE2-44E6-B606-F2142B4C2E17}" dt="2020-05-15T00:03:04.585" v="1041" actId="571"/>
          <ac:spMkLst>
            <pc:docMk/>
            <pc:sldMk cId="2516763416" sldId="800"/>
            <ac:spMk id="136" creationId="{22E0AB1E-4FBE-4F7F-BBB4-CA61D6B16632}"/>
          </ac:spMkLst>
        </pc:spChg>
        <pc:spChg chg="add mod">
          <ac:chgData name="Mike" userId="d13c3f3e-70b4-46c4-bf60-ab3fdcc06fc0" providerId="ADAL" clId="{C7E2B3D5-4BE2-44E6-B606-F2142B4C2E17}" dt="2020-05-15T00:03:04.585" v="1041" actId="571"/>
          <ac:spMkLst>
            <pc:docMk/>
            <pc:sldMk cId="2516763416" sldId="800"/>
            <ac:spMk id="137" creationId="{6C962A5C-6138-4336-AA58-E16F6E52AFFB}"/>
          </ac:spMkLst>
        </pc:spChg>
        <pc:spChg chg="add mod">
          <ac:chgData name="Mike" userId="d13c3f3e-70b4-46c4-bf60-ab3fdcc06fc0" providerId="ADAL" clId="{C7E2B3D5-4BE2-44E6-B606-F2142B4C2E17}" dt="2020-05-15T00:03:12.774" v="1043" actId="571"/>
          <ac:spMkLst>
            <pc:docMk/>
            <pc:sldMk cId="2516763416" sldId="800"/>
            <ac:spMk id="138" creationId="{0C120EDA-8634-4763-A30B-6532B6B39094}"/>
          </ac:spMkLst>
        </pc:spChg>
        <pc:spChg chg="add mod">
          <ac:chgData name="Mike" userId="d13c3f3e-70b4-46c4-bf60-ab3fdcc06fc0" providerId="ADAL" clId="{C7E2B3D5-4BE2-44E6-B606-F2142B4C2E17}" dt="2020-05-15T00:03:12.774" v="1043" actId="571"/>
          <ac:spMkLst>
            <pc:docMk/>
            <pc:sldMk cId="2516763416" sldId="800"/>
            <ac:spMk id="139" creationId="{5254B4A1-6CCD-4D2E-8BE3-1620EBA98E92}"/>
          </ac:spMkLst>
        </pc:spChg>
        <pc:spChg chg="mod">
          <ac:chgData name="Mike" userId="d13c3f3e-70b4-46c4-bf60-ab3fdcc06fc0" providerId="ADAL" clId="{C7E2B3D5-4BE2-44E6-B606-F2142B4C2E17}" dt="2020-05-16T22:44:14.538" v="8888" actId="108"/>
          <ac:spMkLst>
            <pc:docMk/>
            <pc:sldMk cId="2516763416" sldId="800"/>
            <ac:spMk id="1002498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6T22:46:09.486" v="8917" actId="108"/>
        <pc:sldMkLst>
          <pc:docMk/>
          <pc:sldMk cId="4214793585" sldId="801"/>
        </pc:sldMkLst>
        <pc:spChg chg="mod">
          <ac:chgData name="Mike" userId="d13c3f3e-70b4-46c4-bf60-ab3fdcc06fc0" providerId="ADAL" clId="{C7E2B3D5-4BE2-44E6-B606-F2142B4C2E17}" dt="2020-05-16T22:46:09.486" v="8917" actId="108"/>
          <ac:spMkLst>
            <pc:docMk/>
            <pc:sldMk cId="4214793585" sldId="801"/>
            <ac:spMk id="327682" creationId="{00000000-0000-0000-0000-000000000000}"/>
          </ac:spMkLst>
        </pc:spChg>
        <pc:graphicFrameChg chg="mod">
          <ac:chgData name="Mike" userId="d13c3f3e-70b4-46c4-bf60-ab3fdcc06fc0" providerId="ADAL" clId="{C7E2B3D5-4BE2-44E6-B606-F2142B4C2E17}" dt="2020-05-15T22:08:10.866" v="3296" actId="552"/>
          <ac:graphicFrameMkLst>
            <pc:docMk/>
            <pc:sldMk cId="4214793585" sldId="801"/>
            <ac:graphicFrameMk id="2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5T22:08:10.866" v="3296" actId="552"/>
          <ac:graphicFrameMkLst>
            <pc:docMk/>
            <pc:sldMk cId="4214793585" sldId="801"/>
            <ac:graphicFrameMk id="4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5T22:08:10.866" v="3296" actId="552"/>
          <ac:graphicFrameMkLst>
            <pc:docMk/>
            <pc:sldMk cId="4214793585" sldId="801"/>
            <ac:graphicFrameMk id="5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5T22:08:10.866" v="3296" actId="552"/>
          <ac:graphicFrameMkLst>
            <pc:docMk/>
            <pc:sldMk cId="4214793585" sldId="801"/>
            <ac:graphicFrameMk id="6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5T22:08:10.866" v="3296" actId="552"/>
          <ac:graphicFrameMkLst>
            <pc:docMk/>
            <pc:sldMk cId="4214793585" sldId="801"/>
            <ac:graphicFrameMk id="7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5T22:08:26.834" v="3298"/>
          <ac:graphicFrameMkLst>
            <pc:docMk/>
            <pc:sldMk cId="4214793585" sldId="801"/>
            <ac:graphicFrameMk id="8" creationId="{00000000-0000-0000-0000-000000000000}"/>
          </ac:graphicFrameMkLst>
        </pc:graphicFrameChg>
      </pc:sldChg>
      <pc:sldChg chg="addSp delSp modSp mod modAnim">
        <pc:chgData name="Mike" userId="d13c3f3e-70b4-46c4-bf60-ab3fdcc06fc0" providerId="ADAL" clId="{C7E2B3D5-4BE2-44E6-B606-F2142B4C2E17}" dt="2020-05-16T22:46:15.157" v="8919" actId="108"/>
        <pc:sldMkLst>
          <pc:docMk/>
          <pc:sldMk cId="846969233" sldId="802"/>
        </pc:sldMkLst>
        <pc:spChg chg="mod">
          <ac:chgData name="Mike" userId="d13c3f3e-70b4-46c4-bf60-ab3fdcc06fc0" providerId="ADAL" clId="{C7E2B3D5-4BE2-44E6-B606-F2142B4C2E17}" dt="2020-05-16T00:53:48.099" v="4624" actId="207"/>
          <ac:spMkLst>
            <pc:docMk/>
            <pc:sldMk cId="846969233" sldId="802"/>
            <ac:spMk id="1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00:53:43.792" v="4623" actId="207"/>
          <ac:spMkLst>
            <pc:docMk/>
            <pc:sldMk cId="846969233" sldId="802"/>
            <ac:spMk id="1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6:32:22.429" v="4629" actId="1582"/>
          <ac:spMkLst>
            <pc:docMk/>
            <pc:sldMk cId="846969233" sldId="802"/>
            <ac:spMk id="2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00:53:36.881" v="4622" actId="207"/>
          <ac:spMkLst>
            <pc:docMk/>
            <pc:sldMk cId="846969233" sldId="802"/>
            <ac:spMk id="2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6:32:33.827" v="4630" actId="207"/>
          <ac:spMkLst>
            <pc:docMk/>
            <pc:sldMk cId="846969233" sldId="802"/>
            <ac:spMk id="3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6:32:38.619" v="4631" actId="207"/>
          <ac:spMkLst>
            <pc:docMk/>
            <pc:sldMk cId="846969233" sldId="802"/>
            <ac:spMk id="3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6:32:58.659" v="4635" actId="207"/>
          <ac:spMkLst>
            <pc:docMk/>
            <pc:sldMk cId="846969233" sldId="802"/>
            <ac:spMk id="3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6:33:07.286" v="4637" actId="1582"/>
          <ac:spMkLst>
            <pc:docMk/>
            <pc:sldMk cId="846969233" sldId="802"/>
            <ac:spMk id="4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7:07:50.247" v="5084" actId="1038"/>
          <ac:spMkLst>
            <pc:docMk/>
            <pc:sldMk cId="846969233" sldId="802"/>
            <ac:spMk id="4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7:20:23.425" v="5290" actId="1035"/>
          <ac:spMkLst>
            <pc:docMk/>
            <pc:sldMk cId="846969233" sldId="802"/>
            <ac:spMk id="5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7:20:05.275" v="5289" actId="1036"/>
          <ac:spMkLst>
            <pc:docMk/>
            <pc:sldMk cId="846969233" sldId="802"/>
            <ac:spMk id="5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6:15.157" v="8919" actId="108"/>
          <ac:spMkLst>
            <pc:docMk/>
            <pc:sldMk cId="846969233" sldId="802"/>
            <ac:spMk id="327682" creationId="{00000000-0000-0000-0000-000000000000}"/>
          </ac:spMkLst>
        </pc:spChg>
        <pc:grpChg chg="mod">
          <ac:chgData name="Mike" userId="d13c3f3e-70b4-46c4-bf60-ab3fdcc06fc0" providerId="ADAL" clId="{C7E2B3D5-4BE2-44E6-B606-F2142B4C2E17}" dt="2020-05-16T17:19:50.382" v="5285" actId="1076"/>
          <ac:grpSpMkLst>
            <pc:docMk/>
            <pc:sldMk cId="846969233" sldId="802"/>
            <ac:grpSpMk id="59" creationId="{00000000-0000-0000-0000-000000000000}"/>
          </ac:grpSpMkLst>
        </pc:grpChg>
        <pc:graphicFrameChg chg="add mod">
          <ac:chgData name="Mike" userId="d13c3f3e-70b4-46c4-bf60-ab3fdcc06fc0" providerId="ADAL" clId="{C7E2B3D5-4BE2-44E6-B606-F2142B4C2E17}" dt="2020-05-16T17:17:27.807" v="5272" actId="1076"/>
          <ac:graphicFrameMkLst>
            <pc:docMk/>
            <pc:sldMk cId="846969233" sldId="802"/>
            <ac:graphicFrameMk id="2" creationId="{081B9C47-7483-409D-B782-7806190F72BE}"/>
          </ac:graphicFrameMkLst>
        </pc:graphicFrameChg>
        <pc:graphicFrameChg chg="mod">
          <ac:chgData name="Mike" userId="d13c3f3e-70b4-46c4-bf60-ab3fdcc06fc0" providerId="ADAL" clId="{C7E2B3D5-4BE2-44E6-B606-F2142B4C2E17}" dt="2020-05-16T16:44:51.925" v="4784" actId="552"/>
          <ac:graphicFrameMkLst>
            <pc:docMk/>
            <pc:sldMk cId="846969233" sldId="802"/>
            <ac:graphicFrameMk id="3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6:44:51.925" v="4784" actId="552"/>
          <ac:graphicFrameMkLst>
            <pc:docMk/>
            <pc:sldMk cId="846969233" sldId="802"/>
            <ac:graphicFrameMk id="5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6:44:51.925" v="4784" actId="552"/>
          <ac:graphicFrameMkLst>
            <pc:docMk/>
            <pc:sldMk cId="846969233" sldId="802"/>
            <ac:graphicFrameMk id="9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6:46:59.480" v="4847" actId="552"/>
          <ac:graphicFrameMkLst>
            <pc:docMk/>
            <pc:sldMk cId="846969233" sldId="802"/>
            <ac:graphicFrameMk id="10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6:46:59.480" v="4847" actId="552"/>
          <ac:graphicFrameMkLst>
            <pc:docMk/>
            <pc:sldMk cId="846969233" sldId="802"/>
            <ac:graphicFrameMk id="11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6:46:59.480" v="4847" actId="552"/>
          <ac:graphicFrameMkLst>
            <pc:docMk/>
            <pc:sldMk cId="846969233" sldId="802"/>
            <ac:graphicFrameMk id="12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7:30:23.188" v="5444"/>
          <ac:graphicFrameMkLst>
            <pc:docMk/>
            <pc:sldMk cId="846969233" sldId="802"/>
            <ac:graphicFrameMk id="13" creationId="{00000000-0000-0000-0000-000000000000}"/>
          </ac:graphicFrameMkLst>
        </pc:graphicFrameChg>
        <pc:graphicFrameChg chg="del">
          <ac:chgData name="Mike" userId="d13c3f3e-70b4-46c4-bf60-ab3fdcc06fc0" providerId="ADAL" clId="{C7E2B3D5-4BE2-44E6-B606-F2142B4C2E17}" dt="2020-05-16T16:49:35.063" v="4850" actId="478"/>
          <ac:graphicFrameMkLst>
            <pc:docMk/>
            <pc:sldMk cId="846969233" sldId="802"/>
            <ac:graphicFrameMk id="15" creationId="{00000000-0000-0000-0000-000000000000}"/>
          </ac:graphicFrameMkLst>
        </pc:graphicFrameChg>
        <pc:graphicFrameChg chg="del">
          <ac:chgData name="Mike" userId="d13c3f3e-70b4-46c4-bf60-ab3fdcc06fc0" providerId="ADAL" clId="{C7E2B3D5-4BE2-44E6-B606-F2142B4C2E17}" dt="2020-05-16T16:49:35.063" v="4850" actId="478"/>
          <ac:graphicFrameMkLst>
            <pc:docMk/>
            <pc:sldMk cId="846969233" sldId="802"/>
            <ac:graphicFrameMk id="17" creationId="{00000000-0000-0000-0000-000000000000}"/>
          </ac:graphicFrameMkLst>
        </pc:graphicFrameChg>
        <pc:graphicFrameChg chg="del">
          <ac:chgData name="Mike" userId="d13c3f3e-70b4-46c4-bf60-ab3fdcc06fc0" providerId="ADAL" clId="{C7E2B3D5-4BE2-44E6-B606-F2142B4C2E17}" dt="2020-05-16T16:49:35.063" v="4850" actId="478"/>
          <ac:graphicFrameMkLst>
            <pc:docMk/>
            <pc:sldMk cId="846969233" sldId="802"/>
            <ac:graphicFrameMk id="26" creationId="{00000000-0000-0000-0000-000000000000}"/>
          </ac:graphicFrameMkLst>
        </pc:graphicFrameChg>
        <pc:graphicFrameChg chg="del">
          <ac:chgData name="Mike" userId="d13c3f3e-70b4-46c4-bf60-ab3fdcc06fc0" providerId="ADAL" clId="{C7E2B3D5-4BE2-44E6-B606-F2142B4C2E17}" dt="2020-05-16T16:49:35.063" v="4850" actId="478"/>
          <ac:graphicFrameMkLst>
            <pc:docMk/>
            <pc:sldMk cId="846969233" sldId="802"/>
            <ac:graphicFrameMk id="28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7:07:09.387" v="5071" actId="554"/>
          <ac:graphicFrameMkLst>
            <pc:docMk/>
            <pc:sldMk cId="846969233" sldId="802"/>
            <ac:graphicFrameMk id="36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7:07:09.387" v="5071" actId="554"/>
          <ac:graphicFrameMkLst>
            <pc:docMk/>
            <pc:sldMk cId="846969233" sldId="802"/>
            <ac:graphicFrameMk id="40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7:07:09.387" v="5071" actId="554"/>
          <ac:graphicFrameMkLst>
            <pc:docMk/>
            <pc:sldMk cId="846969233" sldId="802"/>
            <ac:graphicFrameMk id="41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7:07:09.387" v="5071" actId="554"/>
          <ac:graphicFrameMkLst>
            <pc:docMk/>
            <pc:sldMk cId="846969233" sldId="802"/>
            <ac:graphicFrameMk id="42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7:07:09.387" v="5071" actId="554"/>
          <ac:graphicFrameMkLst>
            <pc:docMk/>
            <pc:sldMk cId="846969233" sldId="802"/>
            <ac:graphicFrameMk id="43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7:07:09.387" v="5071" actId="554"/>
          <ac:graphicFrameMkLst>
            <pc:docMk/>
            <pc:sldMk cId="846969233" sldId="802"/>
            <ac:graphicFrameMk id="44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7:07:09.387" v="5071" actId="554"/>
          <ac:graphicFrameMkLst>
            <pc:docMk/>
            <pc:sldMk cId="846969233" sldId="802"/>
            <ac:graphicFrameMk id="45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7:07:09.387" v="5071" actId="554"/>
          <ac:graphicFrameMkLst>
            <pc:docMk/>
            <pc:sldMk cId="846969233" sldId="802"/>
            <ac:graphicFrameMk id="46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7:30:26.997" v="5445"/>
          <ac:graphicFrameMkLst>
            <pc:docMk/>
            <pc:sldMk cId="846969233" sldId="802"/>
            <ac:graphicFrameMk id="47" creationId="{00000000-0000-0000-0000-000000000000}"/>
          </ac:graphicFrameMkLst>
        </pc:graphicFrameChg>
        <pc:graphicFrameChg chg="del">
          <ac:chgData name="Mike" userId="d13c3f3e-70b4-46c4-bf60-ab3fdcc06fc0" providerId="ADAL" clId="{C7E2B3D5-4BE2-44E6-B606-F2142B4C2E17}" dt="2020-05-16T17:17:18.533" v="5270" actId="478"/>
          <ac:graphicFrameMkLst>
            <pc:docMk/>
            <pc:sldMk cId="846969233" sldId="802"/>
            <ac:graphicFrameMk id="51" creationId="{00000000-0000-0000-0000-000000000000}"/>
          </ac:graphicFrameMkLst>
        </pc:graphicFrameChg>
        <pc:graphicFrameChg chg="del">
          <ac:chgData name="Mike" userId="d13c3f3e-70b4-46c4-bf60-ab3fdcc06fc0" providerId="ADAL" clId="{C7E2B3D5-4BE2-44E6-B606-F2142B4C2E17}" dt="2020-05-16T17:17:18.533" v="5270" actId="478"/>
          <ac:graphicFrameMkLst>
            <pc:docMk/>
            <pc:sldMk cId="846969233" sldId="802"/>
            <ac:graphicFrameMk id="52" creationId="{00000000-0000-0000-0000-000000000000}"/>
          </ac:graphicFrameMkLst>
        </pc:graphicFrameChg>
        <pc:graphicFrameChg chg="del">
          <ac:chgData name="Mike" userId="d13c3f3e-70b4-46c4-bf60-ab3fdcc06fc0" providerId="ADAL" clId="{C7E2B3D5-4BE2-44E6-B606-F2142B4C2E17}" dt="2020-05-16T17:17:18.533" v="5270" actId="478"/>
          <ac:graphicFrameMkLst>
            <pc:docMk/>
            <pc:sldMk cId="846969233" sldId="802"/>
            <ac:graphicFrameMk id="54" creationId="{00000000-0000-0000-0000-000000000000}"/>
          </ac:graphicFrameMkLst>
        </pc:graphicFrameChg>
        <pc:graphicFrameChg chg="del">
          <ac:chgData name="Mike" userId="d13c3f3e-70b4-46c4-bf60-ab3fdcc06fc0" providerId="ADAL" clId="{C7E2B3D5-4BE2-44E6-B606-F2142B4C2E17}" dt="2020-05-16T17:17:18.533" v="5270" actId="478"/>
          <ac:graphicFrameMkLst>
            <pc:docMk/>
            <pc:sldMk cId="846969233" sldId="802"/>
            <ac:graphicFrameMk id="55" creationId="{00000000-0000-0000-0000-000000000000}"/>
          </ac:graphicFrameMkLst>
        </pc:graphicFrameChg>
        <pc:graphicFrameChg chg="del">
          <ac:chgData name="Mike" userId="d13c3f3e-70b4-46c4-bf60-ab3fdcc06fc0" providerId="ADAL" clId="{C7E2B3D5-4BE2-44E6-B606-F2142B4C2E17}" dt="2020-05-16T17:17:18.533" v="5270" actId="478"/>
          <ac:graphicFrameMkLst>
            <pc:docMk/>
            <pc:sldMk cId="846969233" sldId="802"/>
            <ac:graphicFrameMk id="56" creationId="{00000000-0000-0000-0000-000000000000}"/>
          </ac:graphicFrameMkLst>
        </pc:graphicFrameChg>
        <pc:graphicFrameChg chg="add mod ord">
          <ac:chgData name="Mike" userId="d13c3f3e-70b4-46c4-bf60-ab3fdcc06fc0" providerId="ADAL" clId="{C7E2B3D5-4BE2-44E6-B606-F2142B4C2E17}" dt="2020-05-16T17:14:45.267" v="5248" actId="1038"/>
          <ac:graphicFrameMkLst>
            <pc:docMk/>
            <pc:sldMk cId="846969233" sldId="802"/>
            <ac:graphicFrameMk id="63" creationId="{D321F77E-556F-4EBA-8A4D-173548883514}"/>
          </ac:graphicFrameMkLst>
        </pc:graphicFrameChg>
        <pc:graphicFrameChg chg="add mod ord">
          <ac:chgData name="Mike" userId="d13c3f3e-70b4-46c4-bf60-ab3fdcc06fc0" providerId="ADAL" clId="{C7E2B3D5-4BE2-44E6-B606-F2142B4C2E17}" dt="2020-05-16T17:14:45.267" v="5248" actId="1038"/>
          <ac:graphicFrameMkLst>
            <pc:docMk/>
            <pc:sldMk cId="846969233" sldId="802"/>
            <ac:graphicFrameMk id="64" creationId="{997B2C53-885E-45DE-A369-C56B0FFDC5D5}"/>
          </ac:graphicFrameMkLst>
        </pc:graphicFrameChg>
        <pc:graphicFrameChg chg="add mod ord">
          <ac:chgData name="Mike" userId="d13c3f3e-70b4-46c4-bf60-ab3fdcc06fc0" providerId="ADAL" clId="{C7E2B3D5-4BE2-44E6-B606-F2142B4C2E17}" dt="2020-05-16T17:14:45.267" v="5248" actId="1038"/>
          <ac:graphicFrameMkLst>
            <pc:docMk/>
            <pc:sldMk cId="846969233" sldId="802"/>
            <ac:graphicFrameMk id="65" creationId="{784C5FCD-E3A4-452F-AD07-67E39342D2AC}"/>
          </ac:graphicFrameMkLst>
        </pc:graphicFrameChg>
        <pc:graphicFrameChg chg="add mod ord">
          <ac:chgData name="Mike" userId="d13c3f3e-70b4-46c4-bf60-ab3fdcc06fc0" providerId="ADAL" clId="{C7E2B3D5-4BE2-44E6-B606-F2142B4C2E17}" dt="2020-05-16T17:14:45.267" v="5248" actId="1038"/>
          <ac:graphicFrameMkLst>
            <pc:docMk/>
            <pc:sldMk cId="846969233" sldId="802"/>
            <ac:graphicFrameMk id="66" creationId="{16D238CC-08DB-4103-AA29-FEED03CC2FD5}"/>
          </ac:graphicFrameMkLst>
        </pc:graphicFrameChg>
        <pc:graphicFrameChg chg="add mod">
          <ac:chgData name="Mike" userId="d13c3f3e-70b4-46c4-bf60-ab3fdcc06fc0" providerId="ADAL" clId="{C7E2B3D5-4BE2-44E6-B606-F2142B4C2E17}" dt="2020-05-16T17:17:27.807" v="5272" actId="1076"/>
          <ac:graphicFrameMkLst>
            <pc:docMk/>
            <pc:sldMk cId="846969233" sldId="802"/>
            <ac:graphicFrameMk id="69" creationId="{AA876BBD-777D-4406-B563-D3D0810EC38A}"/>
          </ac:graphicFrameMkLst>
        </pc:graphicFrameChg>
        <pc:graphicFrameChg chg="add mod">
          <ac:chgData name="Mike" userId="d13c3f3e-70b4-46c4-bf60-ab3fdcc06fc0" providerId="ADAL" clId="{C7E2B3D5-4BE2-44E6-B606-F2142B4C2E17}" dt="2020-05-16T17:17:27.807" v="5272" actId="1076"/>
          <ac:graphicFrameMkLst>
            <pc:docMk/>
            <pc:sldMk cId="846969233" sldId="802"/>
            <ac:graphicFrameMk id="70" creationId="{E39D0A48-E3FC-46AF-A698-9774372507ED}"/>
          </ac:graphicFrameMkLst>
        </pc:graphicFrameChg>
        <pc:graphicFrameChg chg="add mod">
          <ac:chgData name="Mike" userId="d13c3f3e-70b4-46c4-bf60-ab3fdcc06fc0" providerId="ADAL" clId="{C7E2B3D5-4BE2-44E6-B606-F2142B4C2E17}" dt="2020-05-16T17:17:27.807" v="5272" actId="1076"/>
          <ac:graphicFrameMkLst>
            <pc:docMk/>
            <pc:sldMk cId="846969233" sldId="802"/>
            <ac:graphicFrameMk id="71" creationId="{5D87CC7B-58F6-4AA9-9833-EC013A03C61F}"/>
          </ac:graphicFrameMkLst>
        </pc:graphicFrameChg>
        <pc:graphicFrameChg chg="add mod">
          <ac:chgData name="Mike" userId="d13c3f3e-70b4-46c4-bf60-ab3fdcc06fc0" providerId="ADAL" clId="{C7E2B3D5-4BE2-44E6-B606-F2142B4C2E17}" dt="2020-05-16T17:17:27.807" v="5272" actId="1076"/>
          <ac:graphicFrameMkLst>
            <pc:docMk/>
            <pc:sldMk cId="846969233" sldId="802"/>
            <ac:graphicFrameMk id="72" creationId="{7CCA4158-6444-4C01-A648-B2947068E5E3}"/>
          </ac:graphicFrameMkLst>
        </pc:graphicFrameChg>
        <pc:cxnChg chg="del">
          <ac:chgData name="Mike" userId="d13c3f3e-70b4-46c4-bf60-ab3fdcc06fc0" providerId="ADAL" clId="{C7E2B3D5-4BE2-44E6-B606-F2142B4C2E17}" dt="2020-05-16T16:49:35.063" v="4850" actId="478"/>
          <ac:cxnSpMkLst>
            <pc:docMk/>
            <pc:sldMk cId="846969233" sldId="802"/>
            <ac:cxnSpMk id="27" creationId="{00000000-0000-0000-0000-000000000000}"/>
          </ac:cxnSpMkLst>
        </pc:cxnChg>
        <pc:cxnChg chg="del">
          <ac:chgData name="Mike" userId="d13c3f3e-70b4-46c4-bf60-ab3fdcc06fc0" providerId="ADAL" clId="{C7E2B3D5-4BE2-44E6-B606-F2142B4C2E17}" dt="2020-05-16T16:49:35.063" v="4850" actId="478"/>
          <ac:cxnSpMkLst>
            <pc:docMk/>
            <pc:sldMk cId="846969233" sldId="802"/>
            <ac:cxnSpMk id="30" creationId="{00000000-0000-0000-0000-000000000000}"/>
          </ac:cxnSpMkLst>
        </pc:cxnChg>
        <pc:cxnChg chg="del">
          <ac:chgData name="Mike" userId="d13c3f3e-70b4-46c4-bf60-ab3fdcc06fc0" providerId="ADAL" clId="{C7E2B3D5-4BE2-44E6-B606-F2142B4C2E17}" dt="2020-05-16T17:17:18.533" v="5270" actId="478"/>
          <ac:cxnSpMkLst>
            <pc:docMk/>
            <pc:sldMk cId="846969233" sldId="802"/>
            <ac:cxnSpMk id="53" creationId="{00000000-0000-0000-0000-000000000000}"/>
          </ac:cxnSpMkLst>
        </pc:cxnChg>
        <pc:cxnChg chg="mod">
          <ac:chgData name="Mike" userId="d13c3f3e-70b4-46c4-bf60-ab3fdcc06fc0" providerId="ADAL" clId="{C7E2B3D5-4BE2-44E6-B606-F2142B4C2E17}" dt="2020-05-16T17:19:50.382" v="5285" actId="1076"/>
          <ac:cxnSpMkLst>
            <pc:docMk/>
            <pc:sldMk cId="846969233" sldId="802"/>
            <ac:cxnSpMk id="60" creationId="{00000000-0000-0000-0000-000000000000}"/>
          </ac:cxnSpMkLst>
        </pc:cxnChg>
        <pc:cxnChg chg="mod">
          <ac:chgData name="Mike" userId="d13c3f3e-70b4-46c4-bf60-ab3fdcc06fc0" providerId="ADAL" clId="{C7E2B3D5-4BE2-44E6-B606-F2142B4C2E17}" dt="2020-05-16T17:19:50.382" v="5285" actId="1076"/>
          <ac:cxnSpMkLst>
            <pc:docMk/>
            <pc:sldMk cId="846969233" sldId="802"/>
            <ac:cxnSpMk id="61" creationId="{00000000-0000-0000-0000-000000000000}"/>
          </ac:cxnSpMkLst>
        </pc:cxnChg>
        <pc:cxnChg chg="del">
          <ac:chgData name="Mike" userId="d13c3f3e-70b4-46c4-bf60-ab3fdcc06fc0" providerId="ADAL" clId="{C7E2B3D5-4BE2-44E6-B606-F2142B4C2E17}" dt="2020-05-16T17:17:18.533" v="5270" actId="478"/>
          <ac:cxnSpMkLst>
            <pc:docMk/>
            <pc:sldMk cId="846969233" sldId="802"/>
            <ac:cxnSpMk id="62" creationId="{00000000-0000-0000-0000-000000000000}"/>
          </ac:cxnSpMkLst>
        </pc:cxnChg>
        <pc:cxnChg chg="add mod">
          <ac:chgData name="Mike" userId="d13c3f3e-70b4-46c4-bf60-ab3fdcc06fc0" providerId="ADAL" clId="{C7E2B3D5-4BE2-44E6-B606-F2142B4C2E17}" dt="2020-05-16T17:15:14.576" v="5255" actId="1076"/>
          <ac:cxnSpMkLst>
            <pc:docMk/>
            <pc:sldMk cId="846969233" sldId="802"/>
            <ac:cxnSpMk id="67" creationId="{90DF985F-7374-4647-8E4F-F70DE2A7DECD}"/>
          </ac:cxnSpMkLst>
        </pc:cxnChg>
        <pc:cxnChg chg="add mod">
          <ac:chgData name="Mike" userId="d13c3f3e-70b4-46c4-bf60-ab3fdcc06fc0" providerId="ADAL" clId="{C7E2B3D5-4BE2-44E6-B606-F2142B4C2E17}" dt="2020-05-16T17:14:22.930" v="5240" actId="14100"/>
          <ac:cxnSpMkLst>
            <pc:docMk/>
            <pc:sldMk cId="846969233" sldId="802"/>
            <ac:cxnSpMk id="68" creationId="{F9CBD3CB-1B33-4735-8890-459CB2B6812A}"/>
          </ac:cxnSpMkLst>
        </pc:cxnChg>
        <pc:cxnChg chg="add mod">
          <ac:chgData name="Mike" userId="d13c3f3e-70b4-46c4-bf60-ab3fdcc06fc0" providerId="ADAL" clId="{C7E2B3D5-4BE2-44E6-B606-F2142B4C2E17}" dt="2020-05-16T17:17:48.554" v="5278" actId="14100"/>
          <ac:cxnSpMkLst>
            <pc:docMk/>
            <pc:sldMk cId="846969233" sldId="802"/>
            <ac:cxnSpMk id="73" creationId="{50427167-7119-4980-8EAA-160D5661DB53}"/>
          </ac:cxnSpMkLst>
        </pc:cxnChg>
        <pc:cxnChg chg="add mod">
          <ac:chgData name="Mike" userId="d13c3f3e-70b4-46c4-bf60-ab3fdcc06fc0" providerId="ADAL" clId="{C7E2B3D5-4BE2-44E6-B606-F2142B4C2E17}" dt="2020-05-16T17:17:27.807" v="5272" actId="1076"/>
          <ac:cxnSpMkLst>
            <pc:docMk/>
            <pc:sldMk cId="846969233" sldId="802"/>
            <ac:cxnSpMk id="74" creationId="{EEB7FFE4-46DC-4623-B62C-FFED071769C0}"/>
          </ac:cxnSpMkLst>
        </pc:cxnChg>
      </pc:sldChg>
      <pc:sldChg chg="addSp delSp modSp mod modAnim">
        <pc:chgData name="Mike" userId="d13c3f3e-70b4-46c4-bf60-ab3fdcc06fc0" providerId="ADAL" clId="{C7E2B3D5-4BE2-44E6-B606-F2142B4C2E17}" dt="2020-05-16T22:46:17.963" v="8920" actId="108"/>
        <pc:sldMkLst>
          <pc:docMk/>
          <pc:sldMk cId="846969233" sldId="803"/>
        </pc:sldMkLst>
        <pc:spChg chg="mod">
          <ac:chgData name="Mike" userId="d13c3f3e-70b4-46c4-bf60-ab3fdcc06fc0" providerId="ADAL" clId="{C7E2B3D5-4BE2-44E6-B606-F2142B4C2E17}" dt="2020-05-16T17:36:54.536" v="5509" actId="1582"/>
          <ac:spMkLst>
            <pc:docMk/>
            <pc:sldMk cId="846969233" sldId="803"/>
            <ac:spMk id="10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7:42:02.524" v="5711" actId="1582"/>
          <ac:spMkLst>
            <pc:docMk/>
            <pc:sldMk cId="846969233" sldId="803"/>
            <ac:spMk id="12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7:41:06.931" v="5706" actId="1035"/>
          <ac:spMkLst>
            <pc:docMk/>
            <pc:sldMk cId="846969233" sldId="803"/>
            <ac:spMk id="12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6:17.963" v="8920" actId="108"/>
          <ac:spMkLst>
            <pc:docMk/>
            <pc:sldMk cId="846969233" sldId="803"/>
            <ac:spMk id="327682" creationId="{00000000-0000-0000-0000-000000000000}"/>
          </ac:spMkLst>
        </pc:spChg>
        <pc:graphicFrameChg chg="add mod">
          <ac:chgData name="Mike" userId="d13c3f3e-70b4-46c4-bf60-ab3fdcc06fc0" providerId="ADAL" clId="{C7E2B3D5-4BE2-44E6-B606-F2142B4C2E17}" dt="2020-05-16T17:35:55.633" v="5504" actId="1076"/>
          <ac:graphicFrameMkLst>
            <pc:docMk/>
            <pc:sldMk cId="846969233" sldId="803"/>
            <ac:graphicFrameMk id="39" creationId="{E930D7B6-D123-423E-97B0-950318CCCB34}"/>
          </ac:graphicFrameMkLst>
        </pc:graphicFrameChg>
        <pc:graphicFrameChg chg="add mod">
          <ac:chgData name="Mike" userId="d13c3f3e-70b4-46c4-bf60-ab3fdcc06fc0" providerId="ADAL" clId="{C7E2B3D5-4BE2-44E6-B606-F2142B4C2E17}" dt="2020-05-16T17:36:21.403" v="5505"/>
          <ac:graphicFrameMkLst>
            <pc:docMk/>
            <pc:sldMk cId="846969233" sldId="803"/>
            <ac:graphicFrameMk id="40" creationId="{BB8DCAC1-0EBB-41BA-A44F-5E9723B93A10}"/>
          </ac:graphicFrameMkLst>
        </pc:graphicFrameChg>
        <pc:graphicFrameChg chg="add mod">
          <ac:chgData name="Mike" userId="d13c3f3e-70b4-46c4-bf60-ab3fdcc06fc0" providerId="ADAL" clId="{C7E2B3D5-4BE2-44E6-B606-F2142B4C2E17}" dt="2020-05-16T17:35:55.633" v="5504" actId="1076"/>
          <ac:graphicFrameMkLst>
            <pc:docMk/>
            <pc:sldMk cId="846969233" sldId="803"/>
            <ac:graphicFrameMk id="41" creationId="{F6D226F1-08CF-4110-88B4-DB5717516C7A}"/>
          </ac:graphicFrameMkLst>
        </pc:graphicFrameChg>
        <pc:graphicFrameChg chg="add mod">
          <ac:chgData name="Mike" userId="d13c3f3e-70b4-46c4-bf60-ab3fdcc06fc0" providerId="ADAL" clId="{C7E2B3D5-4BE2-44E6-B606-F2142B4C2E17}" dt="2020-05-16T17:36:21.409" v="5506"/>
          <ac:graphicFrameMkLst>
            <pc:docMk/>
            <pc:sldMk cId="846969233" sldId="803"/>
            <ac:graphicFrameMk id="42" creationId="{45FE5E8E-3444-4232-82BD-E3B16B00A81C}"/>
          </ac:graphicFrameMkLst>
        </pc:graphicFrameChg>
        <pc:graphicFrameChg chg="add mod">
          <ac:chgData name="Mike" userId="d13c3f3e-70b4-46c4-bf60-ab3fdcc06fc0" providerId="ADAL" clId="{C7E2B3D5-4BE2-44E6-B606-F2142B4C2E17}" dt="2020-05-16T17:53:59.270" v="5759" actId="1076"/>
          <ac:graphicFrameMkLst>
            <pc:docMk/>
            <pc:sldMk cId="846969233" sldId="803"/>
            <ac:graphicFrameMk id="45" creationId="{0CC2EE9D-71A3-480B-A062-82CCC4E536BF}"/>
          </ac:graphicFrameMkLst>
        </pc:graphicFrameChg>
        <pc:graphicFrameChg chg="add mod">
          <ac:chgData name="Mike" userId="d13c3f3e-70b4-46c4-bf60-ab3fdcc06fc0" providerId="ADAL" clId="{C7E2B3D5-4BE2-44E6-B606-F2142B4C2E17}" dt="2020-05-16T17:53:59.270" v="5759" actId="1076"/>
          <ac:graphicFrameMkLst>
            <pc:docMk/>
            <pc:sldMk cId="846969233" sldId="803"/>
            <ac:graphicFrameMk id="46" creationId="{16497020-8E0E-481D-9D14-EDBC5F01492F}"/>
          </ac:graphicFrameMkLst>
        </pc:graphicFrameChg>
        <pc:graphicFrameChg chg="add mod">
          <ac:chgData name="Mike" userId="d13c3f3e-70b4-46c4-bf60-ab3fdcc06fc0" providerId="ADAL" clId="{C7E2B3D5-4BE2-44E6-B606-F2142B4C2E17}" dt="2020-05-16T17:53:59.270" v="5759" actId="1076"/>
          <ac:graphicFrameMkLst>
            <pc:docMk/>
            <pc:sldMk cId="846969233" sldId="803"/>
            <ac:graphicFrameMk id="47" creationId="{85072E0D-03D6-4389-82D2-193A6B559E96}"/>
          </ac:graphicFrameMkLst>
        </pc:graphicFrameChg>
        <pc:graphicFrameChg chg="add mod">
          <ac:chgData name="Mike" userId="d13c3f3e-70b4-46c4-bf60-ab3fdcc06fc0" providerId="ADAL" clId="{C7E2B3D5-4BE2-44E6-B606-F2142B4C2E17}" dt="2020-05-16T17:53:59.270" v="5759" actId="1076"/>
          <ac:graphicFrameMkLst>
            <pc:docMk/>
            <pc:sldMk cId="846969233" sldId="803"/>
            <ac:graphicFrameMk id="48" creationId="{74F1531B-63C1-44C2-8B87-C8EE760C62F5}"/>
          </ac:graphicFrameMkLst>
        </pc:graphicFrameChg>
        <pc:graphicFrameChg chg="mod">
          <ac:chgData name="Mike" userId="d13c3f3e-70b4-46c4-bf60-ab3fdcc06fc0" providerId="ADAL" clId="{C7E2B3D5-4BE2-44E6-B606-F2142B4C2E17}" dt="2020-05-16T17:32:04.357" v="5447" actId="552"/>
          <ac:graphicFrameMkLst>
            <pc:docMk/>
            <pc:sldMk cId="846969233" sldId="803"/>
            <ac:graphicFrameMk id="74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7:32:04.357" v="5447" actId="552"/>
          <ac:graphicFrameMkLst>
            <pc:docMk/>
            <pc:sldMk cId="846969233" sldId="803"/>
            <ac:graphicFrameMk id="75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7:32:04.357" v="5447" actId="552"/>
          <ac:graphicFrameMkLst>
            <pc:docMk/>
            <pc:sldMk cId="846969233" sldId="803"/>
            <ac:graphicFrameMk id="76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7:32:04.357" v="5447" actId="552"/>
          <ac:graphicFrameMkLst>
            <pc:docMk/>
            <pc:sldMk cId="846969233" sldId="803"/>
            <ac:graphicFrameMk id="77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7:32:04.357" v="5447" actId="552"/>
          <ac:graphicFrameMkLst>
            <pc:docMk/>
            <pc:sldMk cId="846969233" sldId="803"/>
            <ac:graphicFrameMk id="93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7:32:04.357" v="5447" actId="552"/>
          <ac:graphicFrameMkLst>
            <pc:docMk/>
            <pc:sldMk cId="846969233" sldId="803"/>
            <ac:graphicFrameMk id="94" creationId="{00000000-0000-0000-0000-000000000000}"/>
          </ac:graphicFrameMkLst>
        </pc:graphicFrameChg>
        <pc:graphicFrameChg chg="del mod">
          <ac:chgData name="Mike" userId="d13c3f3e-70b4-46c4-bf60-ab3fdcc06fc0" providerId="ADAL" clId="{C7E2B3D5-4BE2-44E6-B606-F2142B4C2E17}" dt="2020-05-16T17:32:31.105" v="5468" actId="478"/>
          <ac:graphicFrameMkLst>
            <pc:docMk/>
            <pc:sldMk cId="846969233" sldId="803"/>
            <ac:graphicFrameMk id="105" creationId="{00000000-0000-0000-0000-000000000000}"/>
          </ac:graphicFrameMkLst>
        </pc:graphicFrameChg>
        <pc:graphicFrameChg chg="del mod">
          <ac:chgData name="Mike" userId="d13c3f3e-70b4-46c4-bf60-ab3fdcc06fc0" providerId="ADAL" clId="{C7E2B3D5-4BE2-44E6-B606-F2142B4C2E17}" dt="2020-05-16T17:32:31.105" v="5468" actId="478"/>
          <ac:graphicFrameMkLst>
            <pc:docMk/>
            <pc:sldMk cId="846969233" sldId="803"/>
            <ac:graphicFrameMk id="107" creationId="{00000000-0000-0000-0000-000000000000}"/>
          </ac:graphicFrameMkLst>
        </pc:graphicFrameChg>
        <pc:graphicFrameChg chg="del mod">
          <ac:chgData name="Mike" userId="d13c3f3e-70b4-46c4-bf60-ab3fdcc06fc0" providerId="ADAL" clId="{C7E2B3D5-4BE2-44E6-B606-F2142B4C2E17}" dt="2020-05-16T17:32:31.105" v="5468" actId="478"/>
          <ac:graphicFrameMkLst>
            <pc:docMk/>
            <pc:sldMk cId="846969233" sldId="803"/>
            <ac:graphicFrameMk id="108" creationId="{00000000-0000-0000-0000-000000000000}"/>
          </ac:graphicFrameMkLst>
        </pc:graphicFrameChg>
        <pc:graphicFrameChg chg="del mod">
          <ac:chgData name="Mike" userId="d13c3f3e-70b4-46c4-bf60-ab3fdcc06fc0" providerId="ADAL" clId="{C7E2B3D5-4BE2-44E6-B606-F2142B4C2E17}" dt="2020-05-16T17:32:31.105" v="5468" actId="478"/>
          <ac:graphicFrameMkLst>
            <pc:docMk/>
            <pc:sldMk cId="846969233" sldId="803"/>
            <ac:graphicFrameMk id="110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7:40:53.359" v="5674" actId="552"/>
          <ac:graphicFrameMkLst>
            <pc:docMk/>
            <pc:sldMk cId="846969233" sldId="803"/>
            <ac:graphicFrameMk id="111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7:40:53.359" v="5674" actId="552"/>
          <ac:graphicFrameMkLst>
            <pc:docMk/>
            <pc:sldMk cId="846969233" sldId="803"/>
            <ac:graphicFrameMk id="112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7:40:53.359" v="5674" actId="552"/>
          <ac:graphicFrameMkLst>
            <pc:docMk/>
            <pc:sldMk cId="846969233" sldId="803"/>
            <ac:graphicFrameMk id="113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7:40:53.359" v="5674" actId="552"/>
          <ac:graphicFrameMkLst>
            <pc:docMk/>
            <pc:sldMk cId="846969233" sldId="803"/>
            <ac:graphicFrameMk id="114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7:40:53.359" v="5674" actId="552"/>
          <ac:graphicFrameMkLst>
            <pc:docMk/>
            <pc:sldMk cId="846969233" sldId="803"/>
            <ac:graphicFrameMk id="115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7:41:40.948" v="5709" actId="552"/>
          <ac:graphicFrameMkLst>
            <pc:docMk/>
            <pc:sldMk cId="846969233" sldId="803"/>
            <ac:graphicFrameMk id="116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7:41:40.948" v="5709" actId="552"/>
          <ac:graphicFrameMkLst>
            <pc:docMk/>
            <pc:sldMk cId="846969233" sldId="803"/>
            <ac:graphicFrameMk id="117" creationId="{00000000-0000-0000-0000-000000000000}"/>
          </ac:graphicFrameMkLst>
        </pc:graphicFrameChg>
        <pc:graphicFrameChg chg="del">
          <ac:chgData name="Mike" userId="d13c3f3e-70b4-46c4-bf60-ab3fdcc06fc0" providerId="ADAL" clId="{C7E2B3D5-4BE2-44E6-B606-F2142B4C2E17}" dt="2020-05-16T17:52:48.437" v="5739" actId="478"/>
          <ac:graphicFrameMkLst>
            <pc:docMk/>
            <pc:sldMk cId="846969233" sldId="803"/>
            <ac:graphicFrameMk id="123" creationId="{00000000-0000-0000-0000-000000000000}"/>
          </ac:graphicFrameMkLst>
        </pc:graphicFrameChg>
        <pc:graphicFrameChg chg="del mod">
          <ac:chgData name="Mike" userId="d13c3f3e-70b4-46c4-bf60-ab3fdcc06fc0" providerId="ADAL" clId="{C7E2B3D5-4BE2-44E6-B606-F2142B4C2E17}" dt="2020-05-16T17:52:48.437" v="5739" actId="478"/>
          <ac:graphicFrameMkLst>
            <pc:docMk/>
            <pc:sldMk cId="846969233" sldId="803"/>
            <ac:graphicFrameMk id="125" creationId="{00000000-0000-0000-0000-000000000000}"/>
          </ac:graphicFrameMkLst>
        </pc:graphicFrameChg>
        <pc:graphicFrameChg chg="del mod">
          <ac:chgData name="Mike" userId="d13c3f3e-70b4-46c4-bf60-ab3fdcc06fc0" providerId="ADAL" clId="{C7E2B3D5-4BE2-44E6-B606-F2142B4C2E17}" dt="2020-05-16T17:52:48.437" v="5739" actId="478"/>
          <ac:graphicFrameMkLst>
            <pc:docMk/>
            <pc:sldMk cId="846969233" sldId="803"/>
            <ac:graphicFrameMk id="126" creationId="{00000000-0000-0000-0000-000000000000}"/>
          </ac:graphicFrameMkLst>
        </pc:graphicFrameChg>
        <pc:graphicFrameChg chg="del">
          <ac:chgData name="Mike" userId="d13c3f3e-70b4-46c4-bf60-ab3fdcc06fc0" providerId="ADAL" clId="{C7E2B3D5-4BE2-44E6-B606-F2142B4C2E17}" dt="2020-05-16T17:52:48.437" v="5739" actId="478"/>
          <ac:graphicFrameMkLst>
            <pc:docMk/>
            <pc:sldMk cId="846969233" sldId="803"/>
            <ac:graphicFrameMk id="128" creationId="{00000000-0000-0000-0000-000000000000}"/>
          </ac:graphicFrameMkLst>
        </pc:graphicFrameChg>
        <pc:cxnChg chg="add mod">
          <ac:chgData name="Mike" userId="d13c3f3e-70b4-46c4-bf60-ab3fdcc06fc0" providerId="ADAL" clId="{C7E2B3D5-4BE2-44E6-B606-F2142B4C2E17}" dt="2020-05-16T17:36:47.457" v="5507" actId="166"/>
          <ac:cxnSpMkLst>
            <pc:docMk/>
            <pc:sldMk cId="846969233" sldId="803"/>
            <ac:cxnSpMk id="37" creationId="{D4D526C7-6F9F-40B2-A948-C8444003B2C7}"/>
          </ac:cxnSpMkLst>
        </pc:cxnChg>
        <pc:cxnChg chg="add mod">
          <ac:chgData name="Mike" userId="d13c3f3e-70b4-46c4-bf60-ab3fdcc06fc0" providerId="ADAL" clId="{C7E2B3D5-4BE2-44E6-B606-F2142B4C2E17}" dt="2020-05-16T17:35:55.633" v="5504" actId="1076"/>
          <ac:cxnSpMkLst>
            <pc:docMk/>
            <pc:sldMk cId="846969233" sldId="803"/>
            <ac:cxnSpMk id="38" creationId="{7161641B-85E8-4CC7-9525-02BB8FD04669}"/>
          </ac:cxnSpMkLst>
        </pc:cxnChg>
        <pc:cxnChg chg="add mod">
          <ac:chgData name="Mike" userId="d13c3f3e-70b4-46c4-bf60-ab3fdcc06fc0" providerId="ADAL" clId="{C7E2B3D5-4BE2-44E6-B606-F2142B4C2E17}" dt="2020-05-16T17:53:59.270" v="5759" actId="1076"/>
          <ac:cxnSpMkLst>
            <pc:docMk/>
            <pc:sldMk cId="846969233" sldId="803"/>
            <ac:cxnSpMk id="49" creationId="{E46A3F04-BF07-4258-8C1B-B01FD37920BD}"/>
          </ac:cxnSpMkLst>
        </pc:cxnChg>
        <pc:cxnChg chg="add mod">
          <ac:chgData name="Mike" userId="d13c3f3e-70b4-46c4-bf60-ab3fdcc06fc0" providerId="ADAL" clId="{C7E2B3D5-4BE2-44E6-B606-F2142B4C2E17}" dt="2020-05-16T17:53:59.270" v="5759" actId="1076"/>
          <ac:cxnSpMkLst>
            <pc:docMk/>
            <pc:sldMk cId="846969233" sldId="803"/>
            <ac:cxnSpMk id="50" creationId="{FD3D9889-60A6-4544-A7C3-70EA762FD86F}"/>
          </ac:cxnSpMkLst>
        </pc:cxnChg>
        <pc:cxnChg chg="del mod">
          <ac:chgData name="Mike" userId="d13c3f3e-70b4-46c4-bf60-ab3fdcc06fc0" providerId="ADAL" clId="{C7E2B3D5-4BE2-44E6-B606-F2142B4C2E17}" dt="2020-05-16T17:32:31.105" v="5468" actId="478"/>
          <ac:cxnSpMkLst>
            <pc:docMk/>
            <pc:sldMk cId="846969233" sldId="803"/>
            <ac:cxnSpMk id="106" creationId="{00000000-0000-0000-0000-000000000000}"/>
          </ac:cxnSpMkLst>
        </pc:cxnChg>
        <pc:cxnChg chg="del mod">
          <ac:chgData name="Mike" userId="d13c3f3e-70b4-46c4-bf60-ab3fdcc06fc0" providerId="ADAL" clId="{C7E2B3D5-4BE2-44E6-B606-F2142B4C2E17}" dt="2020-05-16T17:32:31.105" v="5468" actId="478"/>
          <ac:cxnSpMkLst>
            <pc:docMk/>
            <pc:sldMk cId="846969233" sldId="803"/>
            <ac:cxnSpMk id="109" creationId="{00000000-0000-0000-0000-000000000000}"/>
          </ac:cxnSpMkLst>
        </pc:cxnChg>
        <pc:cxnChg chg="mod">
          <ac:chgData name="Mike" userId="d13c3f3e-70b4-46c4-bf60-ab3fdcc06fc0" providerId="ADAL" clId="{C7E2B3D5-4BE2-44E6-B606-F2142B4C2E17}" dt="2020-05-16T17:53:59.270" v="5759" actId="1076"/>
          <ac:cxnSpMkLst>
            <pc:docMk/>
            <pc:sldMk cId="846969233" sldId="803"/>
            <ac:cxnSpMk id="124" creationId="{00000000-0000-0000-0000-000000000000}"/>
          </ac:cxnSpMkLst>
        </pc:cxnChg>
        <pc:cxnChg chg="del">
          <ac:chgData name="Mike" userId="d13c3f3e-70b4-46c4-bf60-ab3fdcc06fc0" providerId="ADAL" clId="{C7E2B3D5-4BE2-44E6-B606-F2142B4C2E17}" dt="2020-05-16T17:52:48.437" v="5739" actId="478"/>
          <ac:cxnSpMkLst>
            <pc:docMk/>
            <pc:sldMk cId="846969233" sldId="803"/>
            <ac:cxnSpMk id="127" creationId="{00000000-0000-0000-0000-000000000000}"/>
          </ac:cxnSpMkLst>
        </pc:cxnChg>
      </pc:sldChg>
      <pc:sldChg chg="addSp delSp modSp mod modAnim">
        <pc:chgData name="Mike" userId="d13c3f3e-70b4-46c4-bf60-ab3fdcc06fc0" providerId="ADAL" clId="{C7E2B3D5-4BE2-44E6-B606-F2142B4C2E17}" dt="2020-05-16T22:46:12.704" v="8918" actId="108"/>
        <pc:sldMkLst>
          <pc:docMk/>
          <pc:sldMk cId="1387055018" sldId="805"/>
        </pc:sldMkLst>
        <pc:spChg chg="add del mod">
          <ac:chgData name="Mike" userId="d13c3f3e-70b4-46c4-bf60-ab3fdcc06fc0" providerId="ADAL" clId="{C7E2B3D5-4BE2-44E6-B606-F2142B4C2E17}" dt="2020-05-15T20:46:08.688" v="2463" actId="478"/>
          <ac:spMkLst>
            <pc:docMk/>
            <pc:sldMk cId="1387055018" sldId="805"/>
            <ac:spMk id="3" creationId="{A21B094D-10D1-424C-BBEF-A7B43D273351}"/>
          </ac:spMkLst>
        </pc:spChg>
        <pc:spChg chg="mod">
          <ac:chgData name="Mike" userId="d13c3f3e-70b4-46c4-bf60-ab3fdcc06fc0" providerId="ADAL" clId="{C7E2B3D5-4BE2-44E6-B606-F2142B4C2E17}" dt="2020-05-16T00:16:14.816" v="4247" actId="207"/>
          <ac:spMkLst>
            <pc:docMk/>
            <pc:sldMk cId="1387055018" sldId="805"/>
            <ac:spMk id="2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00:16:18.820" v="4248" actId="207"/>
          <ac:spMkLst>
            <pc:docMk/>
            <pc:sldMk cId="1387055018" sldId="805"/>
            <ac:spMk id="2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3:43:45.152" v="4018" actId="1582"/>
          <ac:spMkLst>
            <pc:docMk/>
            <pc:sldMk cId="1387055018" sldId="805"/>
            <ac:spMk id="27" creationId="{00000000-0000-0000-0000-000000000000}"/>
          </ac:spMkLst>
        </pc:spChg>
        <pc:spChg chg="add del mod">
          <ac:chgData name="Mike" userId="d13c3f3e-70b4-46c4-bf60-ab3fdcc06fc0" providerId="ADAL" clId="{C7E2B3D5-4BE2-44E6-B606-F2142B4C2E17}" dt="2020-05-15T20:46:08.688" v="2463" actId="478"/>
          <ac:spMkLst>
            <pc:docMk/>
            <pc:sldMk cId="1387055018" sldId="805"/>
            <ac:spMk id="39" creationId="{902D33A4-0768-4AE2-A339-84027F7B6B68}"/>
          </ac:spMkLst>
        </pc:spChg>
        <pc:spChg chg="mod">
          <ac:chgData name="Mike" userId="d13c3f3e-70b4-46c4-bf60-ab3fdcc06fc0" providerId="ADAL" clId="{C7E2B3D5-4BE2-44E6-B606-F2142B4C2E17}" dt="2020-05-16T00:16:27.143" v="4249" actId="207"/>
          <ac:spMkLst>
            <pc:docMk/>
            <pc:sldMk cId="1387055018" sldId="805"/>
            <ac:spMk id="5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00:16:33.346" v="4250" actId="207"/>
          <ac:spMkLst>
            <pc:docMk/>
            <pc:sldMk cId="1387055018" sldId="805"/>
            <ac:spMk id="5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00:16:39.608" v="4251" actId="207"/>
          <ac:spMkLst>
            <pc:docMk/>
            <pc:sldMk cId="1387055018" sldId="805"/>
            <ac:spMk id="5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00:22:06.252" v="4277" actId="1582"/>
          <ac:spMkLst>
            <pc:docMk/>
            <pc:sldMk cId="1387055018" sldId="805"/>
            <ac:spMk id="5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6:12.704" v="8918" actId="108"/>
          <ac:spMkLst>
            <pc:docMk/>
            <pc:sldMk cId="1387055018" sldId="805"/>
            <ac:spMk id="327682" creationId="{00000000-0000-0000-0000-000000000000}"/>
          </ac:spMkLst>
        </pc:spChg>
        <pc:graphicFrameChg chg="mod ord">
          <ac:chgData name="Mike" userId="d13c3f3e-70b4-46c4-bf60-ab3fdcc06fc0" providerId="ADAL" clId="{C7E2B3D5-4BE2-44E6-B606-F2142B4C2E17}" dt="2020-05-15T23:43:11.699" v="4011" actId="554"/>
          <ac:graphicFrameMkLst>
            <pc:docMk/>
            <pc:sldMk cId="1387055018" sldId="805"/>
            <ac:graphicFrameMk id="2" creationId="{00000000-0000-0000-0000-000000000000}"/>
          </ac:graphicFrameMkLst>
        </pc:graphicFrameChg>
        <pc:graphicFrameChg chg="add del mod">
          <ac:chgData name="Mike" userId="d13c3f3e-70b4-46c4-bf60-ab3fdcc06fc0" providerId="ADAL" clId="{C7E2B3D5-4BE2-44E6-B606-F2142B4C2E17}" dt="2020-05-15T23:53:56.149" v="4054" actId="478"/>
          <ac:graphicFrameMkLst>
            <pc:docMk/>
            <pc:sldMk cId="1387055018" sldId="805"/>
            <ac:graphicFrameMk id="4" creationId="{D33A9839-F056-4C5E-9B56-CE050816FC68}"/>
          </ac:graphicFrameMkLst>
        </pc:graphicFrameChg>
        <pc:graphicFrameChg chg="add del mod">
          <ac:chgData name="Mike" userId="d13c3f3e-70b4-46c4-bf60-ab3fdcc06fc0" providerId="ADAL" clId="{C7E2B3D5-4BE2-44E6-B606-F2142B4C2E17}" dt="2020-05-15T23:55:23.630" v="4074" actId="478"/>
          <ac:graphicFrameMkLst>
            <pc:docMk/>
            <pc:sldMk cId="1387055018" sldId="805"/>
            <ac:graphicFrameMk id="7" creationId="{DF805659-2B3C-47FD-B01B-CAEFED4051B1}"/>
          </ac:graphicFrameMkLst>
        </pc:graphicFrameChg>
        <pc:graphicFrameChg chg="add del mod">
          <ac:chgData name="Mike" userId="d13c3f3e-70b4-46c4-bf60-ab3fdcc06fc0" providerId="ADAL" clId="{C7E2B3D5-4BE2-44E6-B606-F2142B4C2E17}" dt="2020-05-15T23:54:42.303" v="4057" actId="478"/>
          <ac:graphicFrameMkLst>
            <pc:docMk/>
            <pc:sldMk cId="1387055018" sldId="805"/>
            <ac:graphicFrameMk id="8" creationId="{74CE958E-2832-483F-8EDE-6035A542E5D6}"/>
          </ac:graphicFrameMkLst>
        </pc:graphicFrameChg>
        <pc:graphicFrameChg chg="mod ord">
          <ac:chgData name="Mike" userId="d13c3f3e-70b4-46c4-bf60-ab3fdcc06fc0" providerId="ADAL" clId="{C7E2B3D5-4BE2-44E6-B606-F2142B4C2E17}" dt="2020-05-15T23:43:11.699" v="4011" actId="554"/>
          <ac:graphicFrameMkLst>
            <pc:docMk/>
            <pc:sldMk cId="1387055018" sldId="805"/>
            <ac:graphicFrameMk id="9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3:43:11.699" v="4011" actId="554"/>
          <ac:graphicFrameMkLst>
            <pc:docMk/>
            <pc:sldMk cId="1387055018" sldId="805"/>
            <ac:graphicFrameMk id="10" creationId="{00000000-0000-0000-0000-000000000000}"/>
          </ac:graphicFrameMkLst>
        </pc:graphicFrameChg>
        <pc:graphicFrameChg chg="add mod">
          <ac:chgData name="Mike" userId="d13c3f3e-70b4-46c4-bf60-ab3fdcc06fc0" providerId="ADAL" clId="{C7E2B3D5-4BE2-44E6-B606-F2142B4C2E17}" dt="2020-05-15T23:59:13.537" v="4106" actId="1076"/>
          <ac:graphicFrameMkLst>
            <pc:docMk/>
            <pc:sldMk cId="1387055018" sldId="805"/>
            <ac:graphicFrameMk id="11" creationId="{05A9DD8D-6047-401A-B0BF-171CF49F7E77}"/>
          </ac:graphicFrameMkLst>
        </pc:graphicFrameChg>
        <pc:graphicFrameChg chg="add del mod">
          <ac:chgData name="Mike" userId="d13c3f3e-70b4-46c4-bf60-ab3fdcc06fc0" providerId="ADAL" clId="{C7E2B3D5-4BE2-44E6-B606-F2142B4C2E17}" dt="2020-05-15T23:55:10.736" v="4067" actId="478"/>
          <ac:graphicFrameMkLst>
            <pc:docMk/>
            <pc:sldMk cId="1387055018" sldId="805"/>
            <ac:graphicFrameMk id="12" creationId="{65FC2598-043B-42A1-974A-06FAC80F1928}"/>
          </ac:graphicFrameMkLst>
        </pc:graphicFrameChg>
        <pc:graphicFrameChg chg="add mod">
          <ac:chgData name="Mike" userId="d13c3f3e-70b4-46c4-bf60-ab3fdcc06fc0" providerId="ADAL" clId="{C7E2B3D5-4BE2-44E6-B606-F2142B4C2E17}" dt="2020-05-15T23:59:13.537" v="4106" actId="1076"/>
          <ac:graphicFrameMkLst>
            <pc:docMk/>
            <pc:sldMk cId="1387055018" sldId="805"/>
            <ac:graphicFrameMk id="13" creationId="{7994DD75-44D0-49EB-8AEE-1375633FCA0A}"/>
          </ac:graphicFrameMkLst>
        </pc:graphicFrameChg>
        <pc:graphicFrameChg chg="add mod">
          <ac:chgData name="Mike" userId="d13c3f3e-70b4-46c4-bf60-ab3fdcc06fc0" providerId="ADAL" clId="{C7E2B3D5-4BE2-44E6-B606-F2142B4C2E17}" dt="2020-05-15T23:59:13.537" v="4106" actId="1076"/>
          <ac:graphicFrameMkLst>
            <pc:docMk/>
            <pc:sldMk cId="1387055018" sldId="805"/>
            <ac:graphicFrameMk id="14" creationId="{0292E875-FAE4-4A87-A26C-9725D0A9D664}"/>
          </ac:graphicFrameMkLst>
        </pc:graphicFrameChg>
        <pc:graphicFrameChg chg="add mod ord">
          <ac:chgData name="Mike" userId="d13c3f3e-70b4-46c4-bf60-ab3fdcc06fc0" providerId="ADAL" clId="{C7E2B3D5-4BE2-44E6-B606-F2142B4C2E17}" dt="2020-05-15T23:59:13.537" v="4106" actId="1076"/>
          <ac:graphicFrameMkLst>
            <pc:docMk/>
            <pc:sldMk cId="1387055018" sldId="805"/>
            <ac:graphicFrameMk id="15" creationId="{C1B64A0C-0759-4940-B062-F561FCFEDFE1}"/>
          </ac:graphicFrameMkLst>
        </pc:graphicFrameChg>
        <pc:graphicFrameChg chg="mod ord">
          <ac:chgData name="Mike" userId="d13c3f3e-70b4-46c4-bf60-ab3fdcc06fc0" providerId="ADAL" clId="{C7E2B3D5-4BE2-44E6-B606-F2142B4C2E17}" dt="2020-05-15T23:43:11.699" v="4011" actId="554"/>
          <ac:graphicFrameMkLst>
            <pc:docMk/>
            <pc:sldMk cId="1387055018" sldId="805"/>
            <ac:graphicFrameMk id="23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3:43:11.699" v="4011" actId="554"/>
          <ac:graphicFrameMkLst>
            <pc:docMk/>
            <pc:sldMk cId="1387055018" sldId="805"/>
            <ac:graphicFrameMk id="24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3:43:11.699" v="4011" actId="554"/>
          <ac:graphicFrameMkLst>
            <pc:docMk/>
            <pc:sldMk cId="1387055018" sldId="805"/>
            <ac:graphicFrameMk id="28" creationId="{00000000-0000-0000-0000-000000000000}"/>
          </ac:graphicFrameMkLst>
        </pc:graphicFrameChg>
        <pc:graphicFrameChg chg="del mod">
          <ac:chgData name="Mike" userId="d13c3f3e-70b4-46c4-bf60-ab3fdcc06fc0" providerId="ADAL" clId="{C7E2B3D5-4BE2-44E6-B606-F2142B4C2E17}" dt="2020-05-15T23:58:23.468" v="4100" actId="478"/>
          <ac:graphicFrameMkLst>
            <pc:docMk/>
            <pc:sldMk cId="1387055018" sldId="805"/>
            <ac:graphicFrameMk id="33" creationId="{00000000-0000-0000-0000-000000000000}"/>
          </ac:graphicFrameMkLst>
        </pc:graphicFrameChg>
        <pc:graphicFrameChg chg="del mod">
          <ac:chgData name="Mike" userId="d13c3f3e-70b4-46c4-bf60-ab3fdcc06fc0" providerId="ADAL" clId="{C7E2B3D5-4BE2-44E6-B606-F2142B4C2E17}" dt="2020-05-15T23:58:23.468" v="4100" actId="478"/>
          <ac:graphicFrameMkLst>
            <pc:docMk/>
            <pc:sldMk cId="1387055018" sldId="805"/>
            <ac:graphicFrameMk id="35" creationId="{00000000-0000-0000-0000-000000000000}"/>
          </ac:graphicFrameMkLst>
        </pc:graphicFrameChg>
        <pc:graphicFrameChg chg="del mod">
          <ac:chgData name="Mike" userId="d13c3f3e-70b4-46c4-bf60-ab3fdcc06fc0" providerId="ADAL" clId="{C7E2B3D5-4BE2-44E6-B606-F2142B4C2E17}" dt="2020-05-15T23:58:23.468" v="4100" actId="478"/>
          <ac:graphicFrameMkLst>
            <pc:docMk/>
            <pc:sldMk cId="1387055018" sldId="805"/>
            <ac:graphicFrameMk id="36" creationId="{00000000-0000-0000-0000-000000000000}"/>
          </ac:graphicFrameMkLst>
        </pc:graphicFrameChg>
        <pc:graphicFrameChg chg="del mod">
          <ac:chgData name="Mike" userId="d13c3f3e-70b4-46c4-bf60-ab3fdcc06fc0" providerId="ADAL" clId="{C7E2B3D5-4BE2-44E6-B606-F2142B4C2E17}" dt="2020-05-15T23:58:23.468" v="4100" actId="478"/>
          <ac:graphicFrameMkLst>
            <pc:docMk/>
            <pc:sldMk cId="1387055018" sldId="805"/>
            <ac:graphicFrameMk id="38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00:28:16.602" v="4331" actId="552"/>
          <ac:graphicFrameMkLst>
            <pc:docMk/>
            <pc:sldMk cId="1387055018" sldId="805"/>
            <ac:graphicFrameMk id="49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00:28:16.602" v="4331" actId="552"/>
          <ac:graphicFrameMkLst>
            <pc:docMk/>
            <pc:sldMk cId="1387055018" sldId="805"/>
            <ac:graphicFrameMk id="50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00:28:16.602" v="4331" actId="552"/>
          <ac:graphicFrameMkLst>
            <pc:docMk/>
            <pc:sldMk cId="1387055018" sldId="805"/>
            <ac:graphicFrameMk id="51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00:28:16.602" v="4331" actId="552"/>
          <ac:graphicFrameMkLst>
            <pc:docMk/>
            <pc:sldMk cId="1387055018" sldId="805"/>
            <ac:graphicFrameMk id="52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00:28:16.602" v="4331" actId="552"/>
          <ac:graphicFrameMkLst>
            <pc:docMk/>
            <pc:sldMk cId="1387055018" sldId="805"/>
            <ac:graphicFrameMk id="53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00:28:16.602" v="4331" actId="552"/>
          <ac:graphicFrameMkLst>
            <pc:docMk/>
            <pc:sldMk cId="1387055018" sldId="805"/>
            <ac:graphicFrameMk id="54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00:28:16.602" v="4331" actId="552"/>
          <ac:graphicFrameMkLst>
            <pc:docMk/>
            <pc:sldMk cId="1387055018" sldId="805"/>
            <ac:graphicFrameMk id="60" creationId="{00000000-0000-0000-0000-000000000000}"/>
          </ac:graphicFrameMkLst>
        </pc:graphicFrameChg>
        <pc:graphicFrameChg chg="del">
          <ac:chgData name="Mike" userId="d13c3f3e-70b4-46c4-bf60-ab3fdcc06fc0" providerId="ADAL" clId="{C7E2B3D5-4BE2-44E6-B606-F2142B4C2E17}" dt="2020-05-16T00:21:53.199" v="4275" actId="478"/>
          <ac:graphicFrameMkLst>
            <pc:docMk/>
            <pc:sldMk cId="1387055018" sldId="805"/>
            <ac:graphicFrameMk id="61" creationId="{00000000-0000-0000-0000-000000000000}"/>
          </ac:graphicFrameMkLst>
        </pc:graphicFrameChg>
        <pc:graphicFrameChg chg="del">
          <ac:chgData name="Mike" userId="d13c3f3e-70b4-46c4-bf60-ab3fdcc06fc0" providerId="ADAL" clId="{C7E2B3D5-4BE2-44E6-B606-F2142B4C2E17}" dt="2020-05-16T00:21:53.199" v="4275" actId="478"/>
          <ac:graphicFrameMkLst>
            <pc:docMk/>
            <pc:sldMk cId="1387055018" sldId="805"/>
            <ac:graphicFrameMk id="63" creationId="{00000000-0000-0000-0000-000000000000}"/>
          </ac:graphicFrameMkLst>
        </pc:graphicFrameChg>
        <pc:graphicFrameChg chg="del">
          <ac:chgData name="Mike" userId="d13c3f3e-70b4-46c4-bf60-ab3fdcc06fc0" providerId="ADAL" clId="{C7E2B3D5-4BE2-44E6-B606-F2142B4C2E17}" dt="2020-05-16T00:21:53.199" v="4275" actId="478"/>
          <ac:graphicFrameMkLst>
            <pc:docMk/>
            <pc:sldMk cId="1387055018" sldId="805"/>
            <ac:graphicFrameMk id="64" creationId="{00000000-0000-0000-0000-000000000000}"/>
          </ac:graphicFrameMkLst>
        </pc:graphicFrameChg>
        <pc:graphicFrameChg chg="del">
          <ac:chgData name="Mike" userId="d13c3f3e-70b4-46c4-bf60-ab3fdcc06fc0" providerId="ADAL" clId="{C7E2B3D5-4BE2-44E6-B606-F2142B4C2E17}" dt="2020-05-16T00:21:53.199" v="4275" actId="478"/>
          <ac:graphicFrameMkLst>
            <pc:docMk/>
            <pc:sldMk cId="1387055018" sldId="805"/>
            <ac:graphicFrameMk id="66" creationId="{00000000-0000-0000-0000-000000000000}"/>
          </ac:graphicFrameMkLst>
        </pc:graphicFrameChg>
        <pc:graphicFrameChg chg="add mod ord">
          <ac:chgData name="Mike" userId="d13c3f3e-70b4-46c4-bf60-ab3fdcc06fc0" providerId="ADAL" clId="{C7E2B3D5-4BE2-44E6-B606-F2142B4C2E17}" dt="2020-05-16T00:45:29.647" v="4620" actId="167"/>
          <ac:graphicFrameMkLst>
            <pc:docMk/>
            <pc:sldMk cId="1387055018" sldId="805"/>
            <ac:graphicFrameMk id="69" creationId="{273C5A29-183C-4C4D-AD8F-EE9464C613A1}"/>
          </ac:graphicFrameMkLst>
        </pc:graphicFrameChg>
        <pc:graphicFrameChg chg="add mod ord">
          <ac:chgData name="Mike" userId="d13c3f3e-70b4-46c4-bf60-ab3fdcc06fc0" providerId="ADAL" clId="{C7E2B3D5-4BE2-44E6-B606-F2142B4C2E17}" dt="2020-05-16T00:45:25.778" v="4619" actId="167"/>
          <ac:graphicFrameMkLst>
            <pc:docMk/>
            <pc:sldMk cId="1387055018" sldId="805"/>
            <ac:graphicFrameMk id="70" creationId="{ABB3D919-4874-4A4A-93D9-49B027D6B130}"/>
          </ac:graphicFrameMkLst>
        </pc:graphicFrameChg>
        <pc:graphicFrameChg chg="add mod ord">
          <ac:chgData name="Mike" userId="d13c3f3e-70b4-46c4-bf60-ab3fdcc06fc0" providerId="ADAL" clId="{C7E2B3D5-4BE2-44E6-B606-F2142B4C2E17}" dt="2020-05-16T00:45:21.007" v="4618" actId="167"/>
          <ac:graphicFrameMkLst>
            <pc:docMk/>
            <pc:sldMk cId="1387055018" sldId="805"/>
            <ac:graphicFrameMk id="71" creationId="{213644FF-5BEF-46BC-B4C3-656E6C6BEA32}"/>
          </ac:graphicFrameMkLst>
        </pc:graphicFrameChg>
        <pc:graphicFrameChg chg="add mod ord">
          <ac:chgData name="Mike" userId="d13c3f3e-70b4-46c4-bf60-ab3fdcc06fc0" providerId="ADAL" clId="{C7E2B3D5-4BE2-44E6-B606-F2142B4C2E17}" dt="2020-05-16T00:35:40.730" v="4617" actId="1076"/>
          <ac:graphicFrameMkLst>
            <pc:docMk/>
            <pc:sldMk cId="1387055018" sldId="805"/>
            <ac:graphicFrameMk id="72" creationId="{10FE3811-DF6E-4920-94BE-022EC8A1855E}"/>
          </ac:graphicFrameMkLst>
        </pc:graphicFrameChg>
        <pc:cxnChg chg="mod">
          <ac:chgData name="Mike" userId="d13c3f3e-70b4-46c4-bf60-ab3fdcc06fc0" providerId="ADAL" clId="{C7E2B3D5-4BE2-44E6-B606-F2142B4C2E17}" dt="2020-05-15T23:59:13.537" v="4106" actId="1076"/>
          <ac:cxnSpMkLst>
            <pc:docMk/>
            <pc:sldMk cId="1387055018" sldId="805"/>
            <ac:cxnSpMk id="34" creationId="{00000000-0000-0000-0000-000000000000}"/>
          </ac:cxnSpMkLst>
        </pc:cxnChg>
        <pc:cxnChg chg="mod">
          <ac:chgData name="Mike" userId="d13c3f3e-70b4-46c4-bf60-ab3fdcc06fc0" providerId="ADAL" clId="{C7E2B3D5-4BE2-44E6-B606-F2142B4C2E17}" dt="2020-05-15T23:59:13.537" v="4106" actId="1076"/>
          <ac:cxnSpMkLst>
            <pc:docMk/>
            <pc:sldMk cId="1387055018" sldId="805"/>
            <ac:cxnSpMk id="37" creationId="{00000000-0000-0000-0000-000000000000}"/>
          </ac:cxnSpMkLst>
        </pc:cxnChg>
        <pc:cxnChg chg="del">
          <ac:chgData name="Mike" userId="d13c3f3e-70b4-46c4-bf60-ab3fdcc06fc0" providerId="ADAL" clId="{C7E2B3D5-4BE2-44E6-B606-F2142B4C2E17}" dt="2020-05-16T00:21:53.199" v="4275" actId="478"/>
          <ac:cxnSpMkLst>
            <pc:docMk/>
            <pc:sldMk cId="1387055018" sldId="805"/>
            <ac:cxnSpMk id="62" creationId="{00000000-0000-0000-0000-000000000000}"/>
          </ac:cxnSpMkLst>
        </pc:cxnChg>
        <pc:cxnChg chg="del">
          <ac:chgData name="Mike" userId="d13c3f3e-70b4-46c4-bf60-ab3fdcc06fc0" providerId="ADAL" clId="{C7E2B3D5-4BE2-44E6-B606-F2142B4C2E17}" dt="2020-05-16T00:21:53.199" v="4275" actId="478"/>
          <ac:cxnSpMkLst>
            <pc:docMk/>
            <pc:sldMk cId="1387055018" sldId="805"/>
            <ac:cxnSpMk id="65" creationId="{00000000-0000-0000-0000-000000000000}"/>
          </ac:cxnSpMkLst>
        </pc:cxnChg>
        <pc:cxnChg chg="add mod">
          <ac:chgData name="Mike" userId="d13c3f3e-70b4-46c4-bf60-ab3fdcc06fc0" providerId="ADAL" clId="{C7E2B3D5-4BE2-44E6-B606-F2142B4C2E17}" dt="2020-05-16T00:35:40.730" v="4617" actId="1076"/>
          <ac:cxnSpMkLst>
            <pc:docMk/>
            <pc:sldMk cId="1387055018" sldId="805"/>
            <ac:cxnSpMk id="67" creationId="{C06FCBB0-B80A-4ECD-8CC2-81B417BEAF29}"/>
          </ac:cxnSpMkLst>
        </pc:cxnChg>
        <pc:cxnChg chg="add mod">
          <ac:chgData name="Mike" userId="d13c3f3e-70b4-46c4-bf60-ab3fdcc06fc0" providerId="ADAL" clId="{C7E2B3D5-4BE2-44E6-B606-F2142B4C2E17}" dt="2020-05-16T00:35:40.730" v="4617" actId="1076"/>
          <ac:cxnSpMkLst>
            <pc:docMk/>
            <pc:sldMk cId="1387055018" sldId="805"/>
            <ac:cxnSpMk id="68" creationId="{1E3786E0-AE67-47AD-B8CB-3FB71827E354}"/>
          </ac:cxnSpMkLst>
        </pc:cxnChg>
      </pc:sldChg>
      <pc:sldChg chg="modSp del mod">
        <pc:chgData name="Mike" userId="d13c3f3e-70b4-46c4-bf60-ab3fdcc06fc0" providerId="ADAL" clId="{C7E2B3D5-4BE2-44E6-B606-F2142B4C2E17}" dt="2020-05-16T16:31:06.980" v="4626" actId="2696"/>
        <pc:sldMkLst>
          <pc:docMk/>
          <pc:sldMk cId="2527582290" sldId="806"/>
        </pc:sldMkLst>
        <pc:spChg chg="mod">
          <ac:chgData name="Mike" userId="d13c3f3e-70b4-46c4-bf60-ab3fdcc06fc0" providerId="ADAL" clId="{C7E2B3D5-4BE2-44E6-B606-F2142B4C2E17}" dt="2020-05-13T21:26:23.693" v="66" actId="27636"/>
          <ac:spMkLst>
            <pc:docMk/>
            <pc:sldMk cId="2527582290" sldId="806"/>
            <ac:spMk id="45058" creationId="{00000000-0000-0000-0000-000000000000}"/>
          </ac:spMkLst>
        </pc:spChg>
      </pc:sldChg>
      <pc:sldChg chg="addSp delSp modSp mod addAnim delAnim modAnim">
        <pc:chgData name="Mike" userId="d13c3f3e-70b4-46c4-bf60-ab3fdcc06fc0" providerId="ADAL" clId="{C7E2B3D5-4BE2-44E6-B606-F2142B4C2E17}" dt="2020-05-16T22:47:00.328" v="8933" actId="108"/>
        <pc:sldMkLst>
          <pc:docMk/>
          <pc:sldMk cId="1988130217" sldId="807"/>
        </pc:sldMkLst>
        <pc:spChg chg="mod">
          <ac:chgData name="Mike" userId="d13c3f3e-70b4-46c4-bf60-ab3fdcc06fc0" providerId="ADAL" clId="{C7E2B3D5-4BE2-44E6-B606-F2142B4C2E17}" dt="2020-05-16T21:16:37.948" v="8149" actId="1035"/>
          <ac:spMkLst>
            <pc:docMk/>
            <pc:sldMk cId="1988130217" sldId="807"/>
            <ac:spMk id="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1:18:03.402" v="8165" actId="552"/>
          <ac:spMkLst>
            <pc:docMk/>
            <pc:sldMk cId="1988130217" sldId="807"/>
            <ac:spMk id="1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1:17:55.143" v="8162" actId="552"/>
          <ac:spMkLst>
            <pc:docMk/>
            <pc:sldMk cId="1988130217" sldId="807"/>
            <ac:spMk id="1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1:18:47.884" v="8173" actId="408"/>
          <ac:spMkLst>
            <pc:docMk/>
            <pc:sldMk cId="1988130217" sldId="807"/>
            <ac:spMk id="2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1:18:47.884" v="8173" actId="408"/>
          <ac:spMkLst>
            <pc:docMk/>
            <pc:sldMk cId="1988130217" sldId="807"/>
            <ac:spMk id="2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1:16:37.948" v="8149" actId="1035"/>
          <ac:spMkLst>
            <pc:docMk/>
            <pc:sldMk cId="1988130217" sldId="807"/>
            <ac:spMk id="2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1:16:37.948" v="8149" actId="1035"/>
          <ac:spMkLst>
            <pc:docMk/>
            <pc:sldMk cId="1988130217" sldId="807"/>
            <ac:spMk id="2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1:20:44.296" v="8192" actId="1076"/>
          <ac:spMkLst>
            <pc:docMk/>
            <pc:sldMk cId="1988130217" sldId="807"/>
            <ac:spMk id="3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1:20:18.011" v="8191" actId="403"/>
          <ac:spMkLst>
            <pc:docMk/>
            <pc:sldMk cId="1988130217" sldId="807"/>
            <ac:spMk id="36" creationId="{00000000-0000-0000-0000-000000000000}"/>
          </ac:spMkLst>
        </pc:spChg>
        <pc:spChg chg="add mod">
          <ac:chgData name="Mike" userId="d13c3f3e-70b4-46c4-bf60-ab3fdcc06fc0" providerId="ADAL" clId="{C7E2B3D5-4BE2-44E6-B606-F2142B4C2E17}" dt="2020-05-16T21:23:42.556" v="8245" actId="14100"/>
          <ac:spMkLst>
            <pc:docMk/>
            <pc:sldMk cId="1988130217" sldId="807"/>
            <ac:spMk id="37" creationId="{B64EDF3C-BF7A-40A5-AC1F-A1FF5520C07A}"/>
          </ac:spMkLst>
        </pc:spChg>
        <pc:spChg chg="del mod">
          <ac:chgData name="Mike" userId="d13c3f3e-70b4-46c4-bf60-ab3fdcc06fc0" providerId="ADAL" clId="{C7E2B3D5-4BE2-44E6-B606-F2142B4C2E17}" dt="2020-05-16T21:23:29.266" v="8241" actId="478"/>
          <ac:spMkLst>
            <pc:docMk/>
            <pc:sldMk cId="1988130217" sldId="807"/>
            <ac:spMk id="3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7:00.328" v="8933" actId="108"/>
          <ac:spMkLst>
            <pc:docMk/>
            <pc:sldMk cId="1988130217" sldId="807"/>
            <ac:spMk id="45058" creationId="{00000000-0000-0000-0000-000000000000}"/>
          </ac:spMkLst>
        </pc:spChg>
        <pc:graphicFrameChg chg="mod">
          <ac:chgData name="Mike" userId="d13c3f3e-70b4-46c4-bf60-ab3fdcc06fc0" providerId="ADAL" clId="{C7E2B3D5-4BE2-44E6-B606-F2142B4C2E17}" dt="2020-05-16T21:18:13.406" v="8167" actId="552"/>
          <ac:graphicFrameMkLst>
            <pc:docMk/>
            <pc:sldMk cId="1988130217" sldId="807"/>
            <ac:graphicFrameMk id="2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1:18:09.732" v="8166" actId="552"/>
          <ac:graphicFrameMkLst>
            <pc:docMk/>
            <pc:sldMk cId="1988130217" sldId="807"/>
            <ac:graphicFrameMk id="5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1:16:37.948" v="8149" actId="1035"/>
          <ac:graphicFrameMkLst>
            <pc:docMk/>
            <pc:sldMk cId="1988130217" sldId="807"/>
            <ac:graphicFrameMk id="6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1:17:49.129" v="8161" actId="552"/>
          <ac:graphicFrameMkLst>
            <pc:docMk/>
            <pc:sldMk cId="1988130217" sldId="807"/>
            <ac:graphicFrameMk id="13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16:37.948" v="8149" actId="1035"/>
          <ac:graphicFrameMkLst>
            <pc:docMk/>
            <pc:sldMk cId="1988130217" sldId="807"/>
            <ac:graphicFrameMk id="17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16:37.948" v="8149" actId="1035"/>
          <ac:graphicFrameMkLst>
            <pc:docMk/>
            <pc:sldMk cId="1988130217" sldId="807"/>
            <ac:graphicFrameMk id="19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1:16:37.948" v="8149" actId="1035"/>
          <ac:graphicFrameMkLst>
            <pc:docMk/>
            <pc:sldMk cId="1988130217" sldId="807"/>
            <ac:graphicFrameMk id="20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1:16:37.948" v="8149" actId="1035"/>
          <ac:graphicFrameMkLst>
            <pc:docMk/>
            <pc:sldMk cId="1988130217" sldId="807"/>
            <ac:graphicFrameMk id="21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1:19:03.518" v="8175"/>
          <ac:graphicFrameMkLst>
            <pc:docMk/>
            <pc:sldMk cId="1988130217" sldId="807"/>
            <ac:graphicFrameMk id="22" creationId="{00000000-0000-0000-0000-000000000000}"/>
          </ac:graphicFrameMkLst>
        </pc:graphicFrameChg>
        <pc:graphicFrameChg chg="add del mod">
          <ac:chgData name="Mike" userId="d13c3f3e-70b4-46c4-bf60-ab3fdcc06fc0" providerId="ADAL" clId="{C7E2B3D5-4BE2-44E6-B606-F2142B4C2E17}" dt="2020-05-16T21:21:07.065" v="8196" actId="552"/>
          <ac:graphicFrameMkLst>
            <pc:docMk/>
            <pc:sldMk cId="1988130217" sldId="807"/>
            <ac:graphicFrameMk id="24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19:13.428" v="8178" actId="167"/>
          <ac:graphicFrameMkLst>
            <pc:docMk/>
            <pc:sldMk cId="1988130217" sldId="807"/>
            <ac:graphicFrameMk id="25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1:20:05.161" v="8188" actId="554"/>
          <ac:graphicFrameMkLst>
            <pc:docMk/>
            <pc:sldMk cId="1988130217" sldId="807"/>
            <ac:graphicFrameMk id="29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20:05.161" v="8188" actId="554"/>
          <ac:graphicFrameMkLst>
            <pc:docMk/>
            <pc:sldMk cId="1988130217" sldId="807"/>
            <ac:graphicFrameMk id="30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20:05.161" v="8188" actId="554"/>
          <ac:graphicFrameMkLst>
            <pc:docMk/>
            <pc:sldMk cId="1988130217" sldId="807"/>
            <ac:graphicFrameMk id="31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1:22:23.127" v="8224" actId="14100"/>
          <ac:graphicFrameMkLst>
            <pc:docMk/>
            <pc:sldMk cId="1988130217" sldId="807"/>
            <ac:graphicFrameMk id="32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22:11.929" v="8221" actId="167"/>
          <ac:graphicFrameMkLst>
            <pc:docMk/>
            <pc:sldMk cId="1988130217" sldId="807"/>
            <ac:graphicFrameMk id="33" creationId="{00000000-0000-0000-0000-000000000000}"/>
          </ac:graphicFrameMkLst>
        </pc:graphicFrameChg>
        <pc:graphicFrameChg chg="add del mod">
          <ac:chgData name="Mike" userId="d13c3f3e-70b4-46c4-bf60-ab3fdcc06fc0" providerId="ADAL" clId="{C7E2B3D5-4BE2-44E6-B606-F2142B4C2E17}" dt="2020-05-16T21:21:21.386" v="8215"/>
          <ac:graphicFrameMkLst>
            <pc:docMk/>
            <pc:sldMk cId="1988130217" sldId="807"/>
            <ac:graphicFrameMk id="34" creationId="{00000000-0000-0000-0000-000000000000}"/>
          </ac:graphicFrameMkLst>
        </pc:graphicFrameChg>
        <pc:graphicFrameChg chg="add del mod">
          <ac:chgData name="Mike" userId="d13c3f3e-70b4-46c4-bf60-ab3fdcc06fc0" providerId="ADAL" clId="{C7E2B3D5-4BE2-44E6-B606-F2142B4C2E17}" dt="2020-05-16T21:21:37.868" v="8217"/>
          <ac:graphicFrameMkLst>
            <pc:docMk/>
            <pc:sldMk cId="1988130217" sldId="807"/>
            <ac:graphicFrameMk id="38" creationId="{00000000-0000-0000-0000-000000000000}"/>
          </ac:graphicFrameMkLst>
        </pc:graphicFrameChg>
      </pc:sldChg>
      <pc:sldChg chg="modSp mod modAnim">
        <pc:chgData name="Mike" userId="d13c3f3e-70b4-46c4-bf60-ab3fdcc06fc0" providerId="ADAL" clId="{C7E2B3D5-4BE2-44E6-B606-F2142B4C2E17}" dt="2020-05-16T22:46:55.848" v="8932" actId="108"/>
        <pc:sldMkLst>
          <pc:docMk/>
          <pc:sldMk cId="2734420286" sldId="808"/>
        </pc:sldMkLst>
        <pc:spChg chg="mod">
          <ac:chgData name="Mike" userId="d13c3f3e-70b4-46c4-bf60-ab3fdcc06fc0" providerId="ADAL" clId="{C7E2B3D5-4BE2-44E6-B606-F2142B4C2E17}" dt="2020-05-16T20:48:41.859" v="7900" actId="207"/>
          <ac:spMkLst>
            <pc:docMk/>
            <pc:sldMk cId="2734420286" sldId="808"/>
            <ac:spMk id="2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0:48:49.214" v="7901" actId="207"/>
          <ac:spMkLst>
            <pc:docMk/>
            <pc:sldMk cId="2734420286" sldId="808"/>
            <ac:spMk id="4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6:55.848" v="8932" actId="108"/>
          <ac:spMkLst>
            <pc:docMk/>
            <pc:sldMk cId="2734420286" sldId="808"/>
            <ac:spMk id="45058" creationId="{00000000-0000-0000-0000-000000000000}"/>
          </ac:spMkLst>
        </pc:spChg>
        <pc:spChg chg="mod ord">
          <ac:chgData name="Mike" userId="d13c3f3e-70b4-46c4-bf60-ab3fdcc06fc0" providerId="ADAL" clId="{C7E2B3D5-4BE2-44E6-B606-F2142B4C2E17}" dt="2020-05-16T20:48:16.388" v="7896" actId="167"/>
          <ac:spMkLst>
            <pc:docMk/>
            <pc:sldMk cId="2734420286" sldId="808"/>
            <ac:spMk id="45059" creationId="{00000000-0000-0000-0000-000000000000}"/>
          </ac:spMkLst>
        </pc:spChg>
        <pc:graphicFrameChg chg="mod">
          <ac:chgData name="Mike" userId="d13c3f3e-70b4-46c4-bf60-ab3fdcc06fc0" providerId="ADAL" clId="{C7E2B3D5-4BE2-44E6-B606-F2142B4C2E17}" dt="2020-05-16T20:49:26.219" v="7903"/>
          <ac:graphicFrameMkLst>
            <pc:docMk/>
            <pc:sldMk cId="2734420286" sldId="808"/>
            <ac:graphicFrameMk id="2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0:51:53.754" v="7933" actId="552"/>
          <ac:graphicFrameMkLst>
            <pc:docMk/>
            <pc:sldMk cId="2734420286" sldId="808"/>
            <ac:graphicFrameMk id="3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0:52:42.603" v="7941"/>
          <ac:graphicFrameMkLst>
            <pc:docMk/>
            <pc:sldMk cId="2734420286" sldId="808"/>
            <ac:graphicFrameMk id="4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0:51:53.754" v="7933" actId="552"/>
          <ac:graphicFrameMkLst>
            <pc:docMk/>
            <pc:sldMk cId="2734420286" sldId="808"/>
            <ac:graphicFrameMk id="5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0:51:53.754" v="7933" actId="552"/>
          <ac:graphicFrameMkLst>
            <pc:docMk/>
            <pc:sldMk cId="2734420286" sldId="808"/>
            <ac:graphicFrameMk id="6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0:51:53.754" v="7933" actId="552"/>
          <ac:graphicFrameMkLst>
            <pc:docMk/>
            <pc:sldMk cId="2734420286" sldId="808"/>
            <ac:graphicFrameMk id="22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0:50:59.221" v="7920"/>
          <ac:graphicFrameMkLst>
            <pc:docMk/>
            <pc:sldMk cId="2734420286" sldId="808"/>
            <ac:graphicFrameMk id="28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0:52:11.196" v="7937" actId="167"/>
          <ac:graphicFrameMkLst>
            <pc:docMk/>
            <pc:sldMk cId="2734420286" sldId="808"/>
            <ac:graphicFrameMk id="29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0:51:53.754" v="7933" actId="552"/>
          <ac:graphicFrameMkLst>
            <pc:docMk/>
            <pc:sldMk cId="2734420286" sldId="808"/>
            <ac:graphicFrameMk id="30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0:51:53.754" v="7933" actId="552"/>
          <ac:graphicFrameMkLst>
            <pc:docMk/>
            <pc:sldMk cId="2734420286" sldId="808"/>
            <ac:graphicFrameMk id="31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0:52:50.074" v="7943"/>
          <ac:graphicFrameMkLst>
            <pc:docMk/>
            <pc:sldMk cId="2734420286" sldId="808"/>
            <ac:graphicFrameMk id="32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0:51:53.754" v="7933" actId="552"/>
          <ac:graphicFrameMkLst>
            <pc:docMk/>
            <pc:sldMk cId="2734420286" sldId="808"/>
            <ac:graphicFrameMk id="33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0:51:03.793" v="7922"/>
          <ac:graphicFrameMkLst>
            <pc:docMk/>
            <pc:sldMk cId="2734420286" sldId="808"/>
            <ac:graphicFrameMk id="36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0:53:34.377" v="7955" actId="167"/>
          <ac:graphicFrameMkLst>
            <pc:docMk/>
            <pc:sldMk cId="2734420286" sldId="808"/>
            <ac:graphicFrameMk id="37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0:53:22.738" v="7951"/>
          <ac:graphicFrameMkLst>
            <pc:docMk/>
            <pc:sldMk cId="2734420286" sldId="808"/>
            <ac:graphicFrameMk id="38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0:53:18.598" v="7949" actId="167"/>
          <ac:graphicFrameMkLst>
            <pc:docMk/>
            <pc:sldMk cId="2734420286" sldId="808"/>
            <ac:graphicFrameMk id="39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0:53:44.509" v="7957"/>
          <ac:graphicFrameMkLst>
            <pc:docMk/>
            <pc:sldMk cId="2734420286" sldId="808"/>
            <ac:graphicFrameMk id="40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0:53:09.804" v="7946" actId="167"/>
          <ac:graphicFrameMkLst>
            <pc:docMk/>
            <pc:sldMk cId="2734420286" sldId="808"/>
            <ac:graphicFrameMk id="41" creationId="{00000000-0000-0000-0000-000000000000}"/>
          </ac:graphicFrameMkLst>
        </pc:graphicFrameChg>
      </pc:sldChg>
      <pc:sldChg chg="addSp modSp mod modAnim">
        <pc:chgData name="Mike" userId="d13c3f3e-70b4-46c4-bf60-ab3fdcc06fc0" providerId="ADAL" clId="{C7E2B3D5-4BE2-44E6-B606-F2142B4C2E17}" dt="2020-05-16T22:47:06.124" v="8934" actId="108"/>
        <pc:sldMkLst>
          <pc:docMk/>
          <pc:sldMk cId="3232780112" sldId="809"/>
        </pc:sldMkLst>
        <pc:spChg chg="mod">
          <ac:chgData name="Mike" userId="d13c3f3e-70b4-46c4-bf60-ab3fdcc06fc0" providerId="ADAL" clId="{C7E2B3D5-4BE2-44E6-B606-F2142B4C2E17}" dt="2020-05-16T22:47:06.124" v="8934" actId="108"/>
          <ac:spMkLst>
            <pc:docMk/>
            <pc:sldMk cId="3232780112" sldId="809"/>
            <ac:spMk id="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1:25:36.761" v="8248" actId="207"/>
          <ac:spMkLst>
            <pc:docMk/>
            <pc:sldMk cId="3232780112" sldId="809"/>
            <ac:spMk id="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1:34:39.765" v="8323" actId="1076"/>
          <ac:spMkLst>
            <pc:docMk/>
            <pc:sldMk cId="3232780112" sldId="809"/>
            <ac:spMk id="9" creationId="{00000000-0000-0000-0000-000000000000}"/>
          </ac:spMkLst>
        </pc:spChg>
        <pc:spChg chg="add mod">
          <ac:chgData name="Mike" userId="d13c3f3e-70b4-46c4-bf60-ab3fdcc06fc0" providerId="ADAL" clId="{C7E2B3D5-4BE2-44E6-B606-F2142B4C2E17}" dt="2020-05-16T21:39:04.606" v="8355" actId="571"/>
          <ac:spMkLst>
            <pc:docMk/>
            <pc:sldMk cId="3232780112" sldId="809"/>
            <ac:spMk id="45" creationId="{DE6012AC-357B-4BA2-BCE8-9F1C9D7B7685}"/>
          </ac:spMkLst>
        </pc:spChg>
        <pc:graphicFrameChg chg="mod">
          <ac:chgData name="Mike" userId="d13c3f3e-70b4-46c4-bf60-ab3fdcc06fc0" providerId="ADAL" clId="{C7E2B3D5-4BE2-44E6-B606-F2142B4C2E17}" dt="2020-05-16T21:40:00.808" v="8370" actId="552"/>
          <ac:graphicFrameMkLst>
            <pc:docMk/>
            <pc:sldMk cId="3232780112" sldId="809"/>
            <ac:graphicFrameMk id="10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40:10.704" v="8372" actId="552"/>
          <ac:graphicFrameMkLst>
            <pc:docMk/>
            <pc:sldMk cId="3232780112" sldId="809"/>
            <ac:graphicFrameMk id="11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40:22.242" v="8374" actId="552"/>
          <ac:graphicFrameMkLst>
            <pc:docMk/>
            <pc:sldMk cId="3232780112" sldId="809"/>
            <ac:graphicFrameMk id="12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40:00.808" v="8370" actId="552"/>
          <ac:graphicFrameMkLst>
            <pc:docMk/>
            <pc:sldMk cId="3232780112" sldId="809"/>
            <ac:graphicFrameMk id="13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40:00.808" v="8370" actId="552"/>
          <ac:graphicFrameMkLst>
            <pc:docMk/>
            <pc:sldMk cId="3232780112" sldId="809"/>
            <ac:graphicFrameMk id="14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40:00.808" v="8370" actId="552"/>
          <ac:graphicFrameMkLst>
            <pc:docMk/>
            <pc:sldMk cId="3232780112" sldId="809"/>
            <ac:graphicFrameMk id="15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40:10.704" v="8372" actId="552"/>
          <ac:graphicFrameMkLst>
            <pc:docMk/>
            <pc:sldMk cId="3232780112" sldId="809"/>
            <ac:graphicFrameMk id="16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40:10.704" v="8372" actId="552"/>
          <ac:graphicFrameMkLst>
            <pc:docMk/>
            <pc:sldMk cId="3232780112" sldId="809"/>
            <ac:graphicFrameMk id="17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40:10.704" v="8372" actId="552"/>
          <ac:graphicFrameMkLst>
            <pc:docMk/>
            <pc:sldMk cId="3232780112" sldId="809"/>
            <ac:graphicFrameMk id="18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40:22.242" v="8374" actId="552"/>
          <ac:graphicFrameMkLst>
            <pc:docMk/>
            <pc:sldMk cId="3232780112" sldId="809"/>
            <ac:graphicFrameMk id="19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40:22.242" v="8374" actId="552"/>
          <ac:graphicFrameMkLst>
            <pc:docMk/>
            <pc:sldMk cId="3232780112" sldId="809"/>
            <ac:graphicFrameMk id="20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40:22.242" v="8374" actId="552"/>
          <ac:graphicFrameMkLst>
            <pc:docMk/>
            <pc:sldMk cId="3232780112" sldId="809"/>
            <ac:graphicFrameMk id="21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40:40.911" v="8383" actId="552"/>
          <ac:graphicFrameMkLst>
            <pc:docMk/>
            <pc:sldMk cId="3232780112" sldId="809"/>
            <ac:graphicFrameMk id="22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40:40.911" v="8383" actId="552"/>
          <ac:graphicFrameMkLst>
            <pc:docMk/>
            <pc:sldMk cId="3232780112" sldId="809"/>
            <ac:graphicFrameMk id="23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40:40.911" v="8383" actId="552"/>
          <ac:graphicFrameMkLst>
            <pc:docMk/>
            <pc:sldMk cId="3232780112" sldId="809"/>
            <ac:graphicFrameMk id="24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40:40.911" v="8383" actId="552"/>
          <ac:graphicFrameMkLst>
            <pc:docMk/>
            <pc:sldMk cId="3232780112" sldId="809"/>
            <ac:graphicFrameMk id="25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40:47.264" v="8385" actId="552"/>
          <ac:graphicFrameMkLst>
            <pc:docMk/>
            <pc:sldMk cId="3232780112" sldId="809"/>
            <ac:graphicFrameMk id="26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40:47.264" v="8385" actId="552"/>
          <ac:graphicFrameMkLst>
            <pc:docMk/>
            <pc:sldMk cId="3232780112" sldId="809"/>
            <ac:graphicFrameMk id="27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40:47.264" v="8385" actId="552"/>
          <ac:graphicFrameMkLst>
            <pc:docMk/>
            <pc:sldMk cId="3232780112" sldId="809"/>
            <ac:graphicFrameMk id="28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40:47.264" v="8385" actId="552"/>
          <ac:graphicFrameMkLst>
            <pc:docMk/>
            <pc:sldMk cId="3232780112" sldId="809"/>
            <ac:graphicFrameMk id="29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1:40:51.975" v="8387" actId="552"/>
          <ac:graphicFrameMkLst>
            <pc:docMk/>
            <pc:sldMk cId="3232780112" sldId="809"/>
            <ac:graphicFrameMk id="30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40:51.975" v="8387" actId="552"/>
          <ac:graphicFrameMkLst>
            <pc:docMk/>
            <pc:sldMk cId="3232780112" sldId="809"/>
            <ac:graphicFrameMk id="31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40:51.975" v="8387" actId="552"/>
          <ac:graphicFrameMkLst>
            <pc:docMk/>
            <pc:sldMk cId="3232780112" sldId="809"/>
            <ac:graphicFrameMk id="32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1:40:51.975" v="8387" actId="552"/>
          <ac:graphicFrameMkLst>
            <pc:docMk/>
            <pc:sldMk cId="3232780112" sldId="809"/>
            <ac:graphicFrameMk id="33" creationId="{00000000-0000-0000-0000-000000000000}"/>
          </ac:graphicFrameMkLst>
        </pc:graphicFrameChg>
        <pc:graphicFrameChg chg="add mod">
          <ac:chgData name="Mike" userId="d13c3f3e-70b4-46c4-bf60-ab3fdcc06fc0" providerId="ADAL" clId="{C7E2B3D5-4BE2-44E6-B606-F2142B4C2E17}" dt="2020-05-16T21:39:04.606" v="8355" actId="571"/>
          <ac:graphicFrameMkLst>
            <pc:docMk/>
            <pc:sldMk cId="3232780112" sldId="809"/>
            <ac:graphicFrameMk id="34" creationId="{1D38262B-0FB2-48E6-A0AA-0CC7B84989C9}"/>
          </ac:graphicFrameMkLst>
        </pc:graphicFrameChg>
        <pc:graphicFrameChg chg="add mod">
          <ac:chgData name="Mike" userId="d13c3f3e-70b4-46c4-bf60-ab3fdcc06fc0" providerId="ADAL" clId="{C7E2B3D5-4BE2-44E6-B606-F2142B4C2E17}" dt="2020-05-16T21:39:04.606" v="8355" actId="571"/>
          <ac:graphicFrameMkLst>
            <pc:docMk/>
            <pc:sldMk cId="3232780112" sldId="809"/>
            <ac:graphicFrameMk id="35" creationId="{A987961A-56EC-4713-B2E2-41941A0A6188}"/>
          </ac:graphicFrameMkLst>
        </pc:graphicFrameChg>
        <pc:graphicFrameChg chg="add mod">
          <ac:chgData name="Mike" userId="d13c3f3e-70b4-46c4-bf60-ab3fdcc06fc0" providerId="ADAL" clId="{C7E2B3D5-4BE2-44E6-B606-F2142B4C2E17}" dt="2020-05-16T21:39:04.606" v="8355" actId="571"/>
          <ac:graphicFrameMkLst>
            <pc:docMk/>
            <pc:sldMk cId="3232780112" sldId="809"/>
            <ac:graphicFrameMk id="36" creationId="{82C3C948-6D94-4C80-97E2-A54286CA2EAC}"/>
          </ac:graphicFrameMkLst>
        </pc:graphicFrameChg>
        <pc:graphicFrameChg chg="add mod">
          <ac:chgData name="Mike" userId="d13c3f3e-70b4-46c4-bf60-ab3fdcc06fc0" providerId="ADAL" clId="{C7E2B3D5-4BE2-44E6-B606-F2142B4C2E17}" dt="2020-05-16T21:39:04.606" v="8355" actId="571"/>
          <ac:graphicFrameMkLst>
            <pc:docMk/>
            <pc:sldMk cId="3232780112" sldId="809"/>
            <ac:graphicFrameMk id="37" creationId="{CBEF45DD-EC86-4582-83D9-088E34022A01}"/>
          </ac:graphicFrameMkLst>
        </pc:graphicFrameChg>
        <pc:graphicFrameChg chg="add mod">
          <ac:chgData name="Mike" userId="d13c3f3e-70b4-46c4-bf60-ab3fdcc06fc0" providerId="ADAL" clId="{C7E2B3D5-4BE2-44E6-B606-F2142B4C2E17}" dt="2020-05-16T21:39:04.606" v="8355" actId="571"/>
          <ac:graphicFrameMkLst>
            <pc:docMk/>
            <pc:sldMk cId="3232780112" sldId="809"/>
            <ac:graphicFrameMk id="38" creationId="{F30D4D2C-0B01-40DA-9E8E-C2CC72FD6A7D}"/>
          </ac:graphicFrameMkLst>
        </pc:graphicFrameChg>
        <pc:graphicFrameChg chg="add mod">
          <ac:chgData name="Mike" userId="d13c3f3e-70b4-46c4-bf60-ab3fdcc06fc0" providerId="ADAL" clId="{C7E2B3D5-4BE2-44E6-B606-F2142B4C2E17}" dt="2020-05-16T21:39:04.606" v="8355" actId="571"/>
          <ac:graphicFrameMkLst>
            <pc:docMk/>
            <pc:sldMk cId="3232780112" sldId="809"/>
            <ac:graphicFrameMk id="39" creationId="{5551FD0C-4A58-40A7-93A7-61A52FC96F87}"/>
          </ac:graphicFrameMkLst>
        </pc:graphicFrameChg>
        <pc:graphicFrameChg chg="add mod">
          <ac:chgData name="Mike" userId="d13c3f3e-70b4-46c4-bf60-ab3fdcc06fc0" providerId="ADAL" clId="{C7E2B3D5-4BE2-44E6-B606-F2142B4C2E17}" dt="2020-05-16T21:39:04.606" v="8355" actId="571"/>
          <ac:graphicFrameMkLst>
            <pc:docMk/>
            <pc:sldMk cId="3232780112" sldId="809"/>
            <ac:graphicFrameMk id="40" creationId="{5E0EC11A-7717-4BC6-8ED9-F67786407600}"/>
          </ac:graphicFrameMkLst>
        </pc:graphicFrameChg>
        <pc:graphicFrameChg chg="add mod">
          <ac:chgData name="Mike" userId="d13c3f3e-70b4-46c4-bf60-ab3fdcc06fc0" providerId="ADAL" clId="{C7E2B3D5-4BE2-44E6-B606-F2142B4C2E17}" dt="2020-05-16T21:39:04.606" v="8355" actId="571"/>
          <ac:graphicFrameMkLst>
            <pc:docMk/>
            <pc:sldMk cId="3232780112" sldId="809"/>
            <ac:graphicFrameMk id="41" creationId="{863B5059-8CB3-44F1-BA34-D700EBC80615}"/>
          </ac:graphicFrameMkLst>
        </pc:graphicFrameChg>
        <pc:graphicFrameChg chg="add mod">
          <ac:chgData name="Mike" userId="d13c3f3e-70b4-46c4-bf60-ab3fdcc06fc0" providerId="ADAL" clId="{C7E2B3D5-4BE2-44E6-B606-F2142B4C2E17}" dt="2020-05-16T21:39:04.606" v="8355" actId="571"/>
          <ac:graphicFrameMkLst>
            <pc:docMk/>
            <pc:sldMk cId="3232780112" sldId="809"/>
            <ac:graphicFrameMk id="42" creationId="{5980E0F0-AEB3-437D-A80E-14779A63A041}"/>
          </ac:graphicFrameMkLst>
        </pc:graphicFrameChg>
        <pc:graphicFrameChg chg="add mod">
          <ac:chgData name="Mike" userId="d13c3f3e-70b4-46c4-bf60-ab3fdcc06fc0" providerId="ADAL" clId="{C7E2B3D5-4BE2-44E6-B606-F2142B4C2E17}" dt="2020-05-16T21:39:04.606" v="8355" actId="571"/>
          <ac:graphicFrameMkLst>
            <pc:docMk/>
            <pc:sldMk cId="3232780112" sldId="809"/>
            <ac:graphicFrameMk id="43" creationId="{3ECBEA7C-CD7E-47DA-A709-117C832D7D3D}"/>
          </ac:graphicFrameMkLst>
        </pc:graphicFrameChg>
        <pc:graphicFrameChg chg="add mod">
          <ac:chgData name="Mike" userId="d13c3f3e-70b4-46c4-bf60-ab3fdcc06fc0" providerId="ADAL" clId="{C7E2B3D5-4BE2-44E6-B606-F2142B4C2E17}" dt="2020-05-16T21:39:04.606" v="8355" actId="571"/>
          <ac:graphicFrameMkLst>
            <pc:docMk/>
            <pc:sldMk cId="3232780112" sldId="809"/>
            <ac:graphicFrameMk id="44" creationId="{9946F325-1009-46B2-8D9D-E999E7119181}"/>
          </ac:graphicFrameMkLst>
        </pc:graphicFrameChg>
        <pc:graphicFrameChg chg="add mod">
          <ac:chgData name="Mike" userId="d13c3f3e-70b4-46c4-bf60-ab3fdcc06fc0" providerId="ADAL" clId="{C7E2B3D5-4BE2-44E6-B606-F2142B4C2E17}" dt="2020-05-16T21:39:04.606" v="8355" actId="571"/>
          <ac:graphicFrameMkLst>
            <pc:docMk/>
            <pc:sldMk cId="3232780112" sldId="809"/>
            <ac:graphicFrameMk id="46" creationId="{0980FB87-1C45-47B6-9E33-9B5C79FFBE92}"/>
          </ac:graphicFrameMkLst>
        </pc:graphicFrameChg>
      </pc:sldChg>
      <pc:sldChg chg="addSp modSp mod">
        <pc:chgData name="Mike" userId="d13c3f3e-70b4-46c4-bf60-ab3fdcc06fc0" providerId="ADAL" clId="{C7E2B3D5-4BE2-44E6-B606-F2142B4C2E17}" dt="2020-05-16T22:44:59.266" v="8903" actId="108"/>
        <pc:sldMkLst>
          <pc:docMk/>
          <pc:sldMk cId="513629067" sldId="831"/>
        </pc:sldMkLst>
        <pc:spChg chg="add mod">
          <ac:chgData name="Mike" userId="d13c3f3e-70b4-46c4-bf60-ab3fdcc06fc0" providerId="ADAL" clId="{C7E2B3D5-4BE2-44E6-B606-F2142B4C2E17}" dt="2020-05-15T04:42:53.512" v="1468" actId="12788"/>
          <ac:spMkLst>
            <pc:docMk/>
            <pc:sldMk cId="513629067" sldId="831"/>
            <ac:spMk id="2" creationId="{0EA02E8F-F754-4781-B64B-1CC73863C890}"/>
          </ac:spMkLst>
        </pc:spChg>
        <pc:spChg chg="mod">
          <ac:chgData name="Mike" userId="d13c3f3e-70b4-46c4-bf60-ab3fdcc06fc0" providerId="ADAL" clId="{C7E2B3D5-4BE2-44E6-B606-F2142B4C2E17}" dt="2020-05-15T04:42:09.051" v="1446" actId="1036"/>
          <ac:spMkLst>
            <pc:docMk/>
            <pc:sldMk cId="513629067" sldId="831"/>
            <ac:spMk id="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42:05.746" v="1443" actId="1036"/>
          <ac:spMkLst>
            <pc:docMk/>
            <pc:sldMk cId="513629067" sldId="831"/>
            <ac:spMk id="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42:00.812" v="1437" actId="1036"/>
          <ac:spMkLst>
            <pc:docMk/>
            <pc:sldMk cId="513629067" sldId="831"/>
            <ac:spMk id="1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41:51.063" v="1429" actId="1036"/>
          <ac:spMkLst>
            <pc:docMk/>
            <pc:sldMk cId="513629067" sldId="831"/>
            <ac:spMk id="1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42:03.208" v="1440" actId="1036"/>
          <ac:spMkLst>
            <pc:docMk/>
            <pc:sldMk cId="513629067" sldId="831"/>
            <ac:spMk id="1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42:03.208" v="1440" actId="1036"/>
          <ac:spMkLst>
            <pc:docMk/>
            <pc:sldMk cId="513629067" sldId="831"/>
            <ac:spMk id="1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42:09.051" v="1446" actId="1036"/>
          <ac:spMkLst>
            <pc:docMk/>
            <pc:sldMk cId="513629067" sldId="831"/>
            <ac:spMk id="1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42:05.746" v="1443" actId="1036"/>
          <ac:spMkLst>
            <pc:docMk/>
            <pc:sldMk cId="513629067" sldId="831"/>
            <ac:spMk id="1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42:03.208" v="1440" actId="1036"/>
          <ac:spMkLst>
            <pc:docMk/>
            <pc:sldMk cId="513629067" sldId="831"/>
            <ac:spMk id="1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42:00.812" v="1437" actId="1036"/>
          <ac:spMkLst>
            <pc:docMk/>
            <pc:sldMk cId="513629067" sldId="831"/>
            <ac:spMk id="1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41:51.063" v="1429" actId="1036"/>
          <ac:spMkLst>
            <pc:docMk/>
            <pc:sldMk cId="513629067" sldId="831"/>
            <ac:spMk id="2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4:59.266" v="8903" actId="108"/>
          <ac:spMkLst>
            <pc:docMk/>
            <pc:sldMk cId="513629067" sldId="831"/>
            <ac:spMk id="105165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42:09.051" v="1446" actId="1036"/>
          <ac:spMkLst>
            <pc:docMk/>
            <pc:sldMk cId="513629067" sldId="831"/>
            <ac:spMk id="105165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42:05.746" v="1443" actId="1036"/>
          <ac:spMkLst>
            <pc:docMk/>
            <pc:sldMk cId="513629067" sldId="831"/>
            <ac:spMk id="105165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42:00.812" v="1437" actId="1036"/>
          <ac:spMkLst>
            <pc:docMk/>
            <pc:sldMk cId="513629067" sldId="831"/>
            <ac:spMk id="105165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41:51.063" v="1429" actId="1036"/>
          <ac:spMkLst>
            <pc:docMk/>
            <pc:sldMk cId="513629067" sldId="831"/>
            <ac:spMk id="1051655" creationId="{00000000-0000-0000-0000-000000000000}"/>
          </ac:spMkLst>
        </pc:spChg>
      </pc:sldChg>
      <pc:sldChg chg="addSp delSp modSp mod addAnim delAnim">
        <pc:chgData name="Mike" userId="d13c3f3e-70b4-46c4-bf60-ab3fdcc06fc0" providerId="ADAL" clId="{C7E2B3D5-4BE2-44E6-B606-F2142B4C2E17}" dt="2020-05-16T22:44:17.720" v="8889" actId="108"/>
        <pc:sldMkLst>
          <pc:docMk/>
          <pc:sldMk cId="4027378257" sldId="847"/>
        </pc:sldMkLst>
        <pc:spChg chg="mod">
          <ac:chgData name="Mike" userId="d13c3f3e-70b4-46c4-bf60-ab3fdcc06fc0" providerId="ADAL" clId="{C7E2B3D5-4BE2-44E6-B606-F2142B4C2E17}" dt="2020-05-15T00:50:14.468" v="1127" actId="207"/>
          <ac:spMkLst>
            <pc:docMk/>
            <pc:sldMk cId="4027378257" sldId="847"/>
            <ac:spMk id="4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50:22.999" v="1128" actId="207"/>
          <ac:spMkLst>
            <pc:docMk/>
            <pc:sldMk cId="4027378257" sldId="847"/>
            <ac:spMk id="4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50:40.052" v="1129" actId="207"/>
          <ac:spMkLst>
            <pc:docMk/>
            <pc:sldMk cId="4027378257" sldId="847"/>
            <ac:spMk id="5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47:54.744" v="1119"/>
          <ac:spMkLst>
            <pc:docMk/>
            <pc:sldMk cId="4027378257" sldId="847"/>
            <ac:spMk id="5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47:54.744" v="1119"/>
          <ac:spMkLst>
            <pc:docMk/>
            <pc:sldMk cId="4027378257" sldId="847"/>
            <ac:spMk id="5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4:17.720" v="8889" actId="108"/>
          <ac:spMkLst>
            <pc:docMk/>
            <pc:sldMk cId="4027378257" sldId="847"/>
            <ac:spMk id="103526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0:47:54.744" v="1119"/>
          <ac:spMkLst>
            <pc:docMk/>
            <pc:sldMk cId="4027378257" sldId="847"/>
            <ac:spMk id="1035269" creationId="{00000000-0000-0000-0000-000000000000}"/>
          </ac:spMkLst>
        </pc:spChg>
        <pc:graphicFrameChg chg="mod ord">
          <ac:chgData name="Mike" userId="d13c3f3e-70b4-46c4-bf60-ab3fdcc06fc0" providerId="ADAL" clId="{C7E2B3D5-4BE2-44E6-B606-F2142B4C2E17}" dt="2020-05-15T00:53:41.872" v="1157" actId="167"/>
          <ac:graphicFrameMkLst>
            <pc:docMk/>
            <pc:sldMk cId="4027378257" sldId="847"/>
            <ac:graphicFrameMk id="2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0:53:38.926" v="1156" actId="167"/>
          <ac:graphicFrameMkLst>
            <pc:docMk/>
            <pc:sldMk cId="4027378257" sldId="847"/>
            <ac:graphicFrameMk id="3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0:51:43.730" v="1139" actId="167"/>
          <ac:graphicFrameMkLst>
            <pc:docMk/>
            <pc:sldMk cId="4027378257" sldId="847"/>
            <ac:graphicFrameMk id="4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0:51:27.543" v="1136" actId="167"/>
          <ac:graphicFrameMkLst>
            <pc:docMk/>
            <pc:sldMk cId="4027378257" sldId="847"/>
            <ac:graphicFrameMk id="5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0:51:08.998" v="1133" actId="167"/>
          <ac:graphicFrameMkLst>
            <pc:docMk/>
            <pc:sldMk cId="4027378257" sldId="847"/>
            <ac:graphicFrameMk id="6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0:53:31.699" v="1153" actId="167"/>
          <ac:graphicFrameMkLst>
            <pc:docMk/>
            <pc:sldMk cId="4027378257" sldId="847"/>
            <ac:graphicFrameMk id="7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0:53:15.109" v="1150" actId="167"/>
          <ac:graphicFrameMkLst>
            <pc:docMk/>
            <pc:sldMk cId="4027378257" sldId="847"/>
            <ac:graphicFrameMk id="8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0:52:57.531" v="1147" actId="167"/>
          <ac:graphicFrameMkLst>
            <pc:docMk/>
            <pc:sldMk cId="4027378257" sldId="847"/>
            <ac:graphicFrameMk id="9" creationId="{00000000-0000-0000-0000-000000000000}"/>
          </ac:graphicFrameMkLst>
        </pc:graphicFrameChg>
        <pc:graphicFrameChg chg="add del mod ord">
          <ac:chgData name="Mike" userId="d13c3f3e-70b4-46c4-bf60-ab3fdcc06fc0" providerId="ADAL" clId="{C7E2B3D5-4BE2-44E6-B606-F2142B4C2E17}" dt="2020-05-15T00:50:51.947" v="1130" actId="167"/>
          <ac:graphicFrameMkLst>
            <pc:docMk/>
            <pc:sldMk cId="4027378257" sldId="847"/>
            <ac:graphicFrameMk id="10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0:52:38.037" v="1144" actId="167"/>
          <ac:graphicFrameMkLst>
            <pc:docMk/>
            <pc:sldMk cId="4027378257" sldId="847"/>
            <ac:graphicFrameMk id="11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0:55:10.940" v="1172" actId="167"/>
          <ac:graphicFrameMkLst>
            <pc:docMk/>
            <pc:sldMk cId="4027378257" sldId="847"/>
            <ac:graphicFrameMk id="12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0:55:02.927" v="1169" actId="167"/>
          <ac:graphicFrameMkLst>
            <pc:docMk/>
            <pc:sldMk cId="4027378257" sldId="847"/>
            <ac:graphicFrameMk id="13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0:54:47.846" v="1166" actId="167"/>
          <ac:graphicFrameMkLst>
            <pc:docMk/>
            <pc:sldMk cId="4027378257" sldId="847"/>
            <ac:graphicFrameMk id="14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0:54:26.702" v="1163" actId="167"/>
          <ac:graphicFrameMkLst>
            <pc:docMk/>
            <pc:sldMk cId="4027378257" sldId="847"/>
            <ac:graphicFrameMk id="15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00:54:09.984" v="1160" actId="167"/>
          <ac:graphicFrameMkLst>
            <pc:docMk/>
            <pc:sldMk cId="4027378257" sldId="847"/>
            <ac:graphicFrameMk id="17" creationId="{00000000-0000-0000-0000-000000000000}"/>
          </ac:graphicFrameMkLst>
        </pc:graphicFrameChg>
      </pc:sldChg>
      <pc:sldChg chg="modSp mod">
        <pc:chgData name="Mike" userId="d13c3f3e-70b4-46c4-bf60-ab3fdcc06fc0" providerId="ADAL" clId="{C7E2B3D5-4BE2-44E6-B606-F2142B4C2E17}" dt="2020-05-16T22:44:31.108" v="8893" actId="108"/>
        <pc:sldMkLst>
          <pc:docMk/>
          <pc:sldMk cId="3447639240" sldId="848"/>
        </pc:sldMkLst>
        <pc:spChg chg="mod">
          <ac:chgData name="Mike" userId="d13c3f3e-70b4-46c4-bf60-ab3fdcc06fc0" providerId="ADAL" clId="{C7E2B3D5-4BE2-44E6-B606-F2142B4C2E17}" dt="2020-05-16T22:44:31.108" v="8893" actId="108"/>
          <ac:spMkLst>
            <pc:docMk/>
            <pc:sldMk cId="3447639240" sldId="848"/>
            <ac:spMk id="1035268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6T22:44:34.071" v="8894" actId="108"/>
        <pc:sldMkLst>
          <pc:docMk/>
          <pc:sldMk cId="3369232278" sldId="849"/>
        </pc:sldMkLst>
        <pc:spChg chg="mod">
          <ac:chgData name="Mike" userId="d13c3f3e-70b4-46c4-bf60-ab3fdcc06fc0" providerId="ADAL" clId="{C7E2B3D5-4BE2-44E6-B606-F2142B4C2E17}" dt="2020-05-16T22:44:34.071" v="8894" actId="108"/>
          <ac:spMkLst>
            <pc:docMk/>
            <pc:sldMk cId="3369232278" sldId="849"/>
            <ac:spMk id="1037319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6T22:44:40.290" v="8896" actId="108"/>
        <pc:sldMkLst>
          <pc:docMk/>
          <pc:sldMk cId="1200543011" sldId="850"/>
        </pc:sldMkLst>
        <pc:spChg chg="mod">
          <ac:chgData name="Mike" userId="d13c3f3e-70b4-46c4-bf60-ab3fdcc06fc0" providerId="ADAL" clId="{C7E2B3D5-4BE2-44E6-B606-F2142B4C2E17}" dt="2020-05-16T22:44:40.290" v="8896" actId="108"/>
          <ac:spMkLst>
            <pc:docMk/>
            <pc:sldMk cId="1200543011" sldId="850"/>
            <ac:spMk id="1039364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6T22:44:42.908" v="8897" actId="108"/>
        <pc:sldMkLst>
          <pc:docMk/>
          <pc:sldMk cId="3641077761" sldId="851"/>
        </pc:sldMkLst>
        <pc:spChg chg="mod">
          <ac:chgData name="Mike" userId="d13c3f3e-70b4-46c4-bf60-ab3fdcc06fc0" providerId="ADAL" clId="{C7E2B3D5-4BE2-44E6-B606-F2142B4C2E17}" dt="2020-05-16T22:44:42.908" v="8897" actId="108"/>
          <ac:spMkLst>
            <pc:docMk/>
            <pc:sldMk cId="3641077761" sldId="851"/>
            <ac:spMk id="19" creationId="{00000000-0000-0000-0000-000000000000}"/>
          </ac:spMkLst>
        </pc:spChg>
      </pc:sldChg>
      <pc:sldChg chg="addSp delSp modSp mod addAnim delAnim modAnim">
        <pc:chgData name="Mike" userId="d13c3f3e-70b4-46c4-bf60-ab3fdcc06fc0" providerId="ADAL" clId="{C7E2B3D5-4BE2-44E6-B606-F2142B4C2E17}" dt="2020-05-16T22:44:12.108" v="8887" actId="108"/>
        <pc:sldMkLst>
          <pc:docMk/>
          <pc:sldMk cId="1487785129" sldId="855"/>
        </pc:sldMkLst>
        <pc:spChg chg="add mod">
          <ac:chgData name="Mike" userId="d13c3f3e-70b4-46c4-bf60-ab3fdcc06fc0" providerId="ADAL" clId="{C7E2B3D5-4BE2-44E6-B606-F2142B4C2E17}" dt="2020-05-16T22:14:57.996" v="8571" actId="554"/>
          <ac:spMkLst>
            <pc:docMk/>
            <pc:sldMk cId="1487785129" sldId="855"/>
            <ac:spMk id="23" creationId="{54460F15-4773-4462-A00B-5C52B781FEAE}"/>
          </ac:spMkLst>
        </pc:spChg>
        <pc:spChg chg="mod">
          <ac:chgData name="Mike" userId="d13c3f3e-70b4-46c4-bf60-ab3fdcc06fc0" providerId="ADAL" clId="{C7E2B3D5-4BE2-44E6-B606-F2142B4C2E17}" dt="2020-05-16T22:44:12.108" v="8887" actId="108"/>
          <ac:spMkLst>
            <pc:docMk/>
            <pc:sldMk cId="1487785129" sldId="855"/>
            <ac:spMk id="24" creationId="{00000000-0000-0000-0000-000000000000}"/>
          </ac:spMkLst>
        </pc:spChg>
        <pc:spChg chg="add mod">
          <ac:chgData name="Mike" userId="d13c3f3e-70b4-46c4-bf60-ab3fdcc06fc0" providerId="ADAL" clId="{C7E2B3D5-4BE2-44E6-B606-F2142B4C2E17}" dt="2020-05-16T22:19:16.961" v="8607" actId="552"/>
          <ac:spMkLst>
            <pc:docMk/>
            <pc:sldMk cId="1487785129" sldId="855"/>
            <ac:spMk id="25" creationId="{210509F4-520D-4C0E-BA7C-459D58D81B18}"/>
          </ac:spMkLst>
        </pc:spChg>
        <pc:spChg chg="add mod">
          <ac:chgData name="Mike" userId="d13c3f3e-70b4-46c4-bf60-ab3fdcc06fc0" providerId="ADAL" clId="{C7E2B3D5-4BE2-44E6-B606-F2142B4C2E17}" dt="2020-05-16T22:17:36.106" v="8596" actId="555"/>
          <ac:spMkLst>
            <pc:docMk/>
            <pc:sldMk cId="1487785129" sldId="855"/>
            <ac:spMk id="26" creationId="{E0C468B4-24D7-4D90-B633-2827B45DB570}"/>
          </ac:spMkLst>
        </pc:spChg>
        <pc:spChg chg="mod">
          <ac:chgData name="Mike" userId="d13c3f3e-70b4-46c4-bf60-ab3fdcc06fc0" providerId="ADAL" clId="{C7E2B3D5-4BE2-44E6-B606-F2142B4C2E17}" dt="2020-05-16T22:14:57.996" v="8571" actId="554"/>
          <ac:spMkLst>
            <pc:docMk/>
            <pc:sldMk cId="1487785129" sldId="855"/>
            <ac:spMk id="2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14:57.996" v="8571" actId="554"/>
          <ac:spMkLst>
            <pc:docMk/>
            <pc:sldMk cId="1487785129" sldId="855"/>
            <ac:spMk id="2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14:57.996" v="8571" actId="554"/>
          <ac:spMkLst>
            <pc:docMk/>
            <pc:sldMk cId="1487785129" sldId="855"/>
            <ac:spMk id="2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14:57.996" v="8571" actId="554"/>
          <ac:spMkLst>
            <pc:docMk/>
            <pc:sldMk cId="1487785129" sldId="855"/>
            <ac:spMk id="3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14:57.996" v="8571" actId="554"/>
          <ac:spMkLst>
            <pc:docMk/>
            <pc:sldMk cId="1487785129" sldId="855"/>
            <ac:spMk id="3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14:57.996" v="8571" actId="554"/>
          <ac:spMkLst>
            <pc:docMk/>
            <pc:sldMk cId="1487785129" sldId="855"/>
            <ac:spMk id="32" creationId="{00000000-0000-0000-0000-000000000000}"/>
          </ac:spMkLst>
        </pc:spChg>
        <pc:spChg chg="add del mod">
          <ac:chgData name="Mike" userId="d13c3f3e-70b4-46c4-bf60-ab3fdcc06fc0" providerId="ADAL" clId="{C7E2B3D5-4BE2-44E6-B606-F2142B4C2E17}" dt="2020-05-16T22:22:47.112" v="8624" actId="20577"/>
          <ac:spMkLst>
            <pc:docMk/>
            <pc:sldMk cId="1487785129" sldId="855"/>
            <ac:spMk id="33" creationId="{E8C70ECA-C30A-4F10-980E-AC62C568AE4F}"/>
          </ac:spMkLst>
        </pc:spChg>
        <pc:spChg chg="add del mod">
          <ac:chgData name="Mike" userId="d13c3f3e-70b4-46c4-bf60-ab3fdcc06fc0" providerId="ADAL" clId="{C7E2B3D5-4BE2-44E6-B606-F2142B4C2E17}" dt="2020-05-16T22:22:10.328" v="8621" actId="12788"/>
          <ac:spMkLst>
            <pc:docMk/>
            <pc:sldMk cId="1487785129" sldId="855"/>
            <ac:spMk id="34" creationId="{8F2D2173-49AD-41EA-961B-27C365062A10}"/>
          </ac:spMkLst>
        </pc:spChg>
        <pc:spChg chg="add mod">
          <ac:chgData name="Mike" userId="d13c3f3e-70b4-46c4-bf60-ab3fdcc06fc0" providerId="ADAL" clId="{C7E2B3D5-4BE2-44E6-B606-F2142B4C2E17}" dt="2020-05-16T22:24:05.723" v="8636" actId="553"/>
          <ac:spMkLst>
            <pc:docMk/>
            <pc:sldMk cId="1487785129" sldId="855"/>
            <ac:spMk id="35" creationId="{46BAB9F6-C656-4FA4-85A6-8AB97FA8EDF4}"/>
          </ac:spMkLst>
        </pc:spChg>
        <pc:spChg chg="mod">
          <ac:chgData name="Mike" userId="d13c3f3e-70b4-46c4-bf60-ab3fdcc06fc0" providerId="ADAL" clId="{C7E2B3D5-4BE2-44E6-B606-F2142B4C2E17}" dt="2020-05-16T22:19:16.961" v="8607" actId="552"/>
          <ac:spMkLst>
            <pc:docMk/>
            <pc:sldMk cId="1487785129" sldId="855"/>
            <ac:spMk id="4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19:16.961" v="8607" actId="552"/>
          <ac:spMkLst>
            <pc:docMk/>
            <pc:sldMk cId="1487785129" sldId="855"/>
            <ac:spMk id="4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19:16.961" v="8607" actId="552"/>
          <ac:spMkLst>
            <pc:docMk/>
            <pc:sldMk cId="1487785129" sldId="855"/>
            <ac:spMk id="4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19:16.961" v="8607" actId="552"/>
          <ac:spMkLst>
            <pc:docMk/>
            <pc:sldMk cId="1487785129" sldId="855"/>
            <ac:spMk id="4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19:16.961" v="8607" actId="552"/>
          <ac:spMkLst>
            <pc:docMk/>
            <pc:sldMk cId="1487785129" sldId="855"/>
            <ac:spMk id="5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17:40.064" v="8597" actId="6549"/>
          <ac:spMkLst>
            <pc:docMk/>
            <pc:sldMk cId="1487785129" sldId="855"/>
            <ac:spMk id="5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19:16.961" v="8607" actId="552"/>
          <ac:spMkLst>
            <pc:docMk/>
            <pc:sldMk cId="1487785129" sldId="855"/>
            <ac:spMk id="5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24:05.723" v="8636" actId="553"/>
          <ac:spMkLst>
            <pc:docMk/>
            <pc:sldMk cId="1487785129" sldId="855"/>
            <ac:spMk id="6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24:05.723" v="8636" actId="553"/>
          <ac:spMkLst>
            <pc:docMk/>
            <pc:sldMk cId="1487785129" sldId="855"/>
            <ac:spMk id="6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24:05.723" v="8636" actId="553"/>
          <ac:spMkLst>
            <pc:docMk/>
            <pc:sldMk cId="1487785129" sldId="855"/>
            <ac:spMk id="7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22:10.328" v="8621" actId="12788"/>
          <ac:spMkLst>
            <pc:docMk/>
            <pc:sldMk cId="1487785129" sldId="855"/>
            <ac:spMk id="71" creationId="{00000000-0000-0000-0000-000000000000}"/>
          </ac:spMkLst>
        </pc:spChg>
        <pc:spChg chg="add del">
          <ac:chgData name="Mike" userId="d13c3f3e-70b4-46c4-bf60-ab3fdcc06fc0" providerId="ADAL" clId="{C7E2B3D5-4BE2-44E6-B606-F2142B4C2E17}" dt="2020-05-16T22:22:05.502" v="8618" actId="478"/>
          <ac:spMkLst>
            <pc:docMk/>
            <pc:sldMk cId="1487785129" sldId="855"/>
            <ac:spMk id="72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6T22:44:23.096" v="8890" actId="108"/>
        <pc:sldMkLst>
          <pc:docMk/>
          <pc:sldMk cId="2312518057" sldId="856"/>
        </pc:sldMkLst>
        <pc:spChg chg="mod">
          <ac:chgData name="Mike" userId="d13c3f3e-70b4-46c4-bf60-ab3fdcc06fc0" providerId="ADAL" clId="{C7E2B3D5-4BE2-44E6-B606-F2142B4C2E17}" dt="2020-05-16T22:44:23.096" v="8890" actId="108"/>
          <ac:spMkLst>
            <pc:docMk/>
            <pc:sldMk cId="2312518057" sldId="856"/>
            <ac:spMk id="73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6T22:44:25.429" v="8891" actId="108"/>
        <pc:sldMkLst>
          <pc:docMk/>
          <pc:sldMk cId="3343471157" sldId="859"/>
        </pc:sldMkLst>
        <pc:spChg chg="mod">
          <ac:chgData name="Mike" userId="d13c3f3e-70b4-46c4-bf60-ab3fdcc06fc0" providerId="ADAL" clId="{C7E2B3D5-4BE2-44E6-B606-F2142B4C2E17}" dt="2020-05-15T03:15:35.287" v="1179" actId="207"/>
          <ac:spMkLst>
            <pc:docMk/>
            <pc:sldMk cId="3343471157" sldId="859"/>
            <ac:spMk id="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3:54.953" v="1173" actId="207"/>
          <ac:spMkLst>
            <pc:docMk/>
            <pc:sldMk cId="3343471157" sldId="859"/>
            <ac:spMk id="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3:54.953" v="1173" actId="207"/>
          <ac:spMkLst>
            <pc:docMk/>
            <pc:sldMk cId="3343471157" sldId="859"/>
            <ac:spMk id="1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3:54.953" v="1173" actId="207"/>
          <ac:spMkLst>
            <pc:docMk/>
            <pc:sldMk cId="3343471157" sldId="859"/>
            <ac:spMk id="1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3:54.953" v="1173" actId="207"/>
          <ac:spMkLst>
            <pc:docMk/>
            <pc:sldMk cId="3343471157" sldId="859"/>
            <ac:spMk id="1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3:54.953" v="1173" actId="207"/>
          <ac:spMkLst>
            <pc:docMk/>
            <pc:sldMk cId="3343471157" sldId="859"/>
            <ac:spMk id="1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3:54.953" v="1173" actId="207"/>
          <ac:spMkLst>
            <pc:docMk/>
            <pc:sldMk cId="3343471157" sldId="859"/>
            <ac:spMk id="1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3:54.953" v="1173" actId="207"/>
          <ac:spMkLst>
            <pc:docMk/>
            <pc:sldMk cId="3343471157" sldId="859"/>
            <ac:spMk id="1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3:54.953" v="1173" actId="207"/>
          <ac:spMkLst>
            <pc:docMk/>
            <pc:sldMk cId="3343471157" sldId="859"/>
            <ac:spMk id="1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3:54.953" v="1173" actId="207"/>
          <ac:spMkLst>
            <pc:docMk/>
            <pc:sldMk cId="3343471157" sldId="859"/>
            <ac:spMk id="1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3:54.953" v="1173" actId="207"/>
          <ac:spMkLst>
            <pc:docMk/>
            <pc:sldMk cId="3343471157" sldId="859"/>
            <ac:spMk id="2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3:54.953" v="1173" actId="207"/>
          <ac:spMkLst>
            <pc:docMk/>
            <pc:sldMk cId="3343471157" sldId="859"/>
            <ac:spMk id="2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3:54.953" v="1173" actId="207"/>
          <ac:spMkLst>
            <pc:docMk/>
            <pc:sldMk cId="3343471157" sldId="859"/>
            <ac:spMk id="2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3:54.953" v="1173" actId="207"/>
          <ac:spMkLst>
            <pc:docMk/>
            <pc:sldMk cId="3343471157" sldId="859"/>
            <ac:spMk id="2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6:38.468" v="1182" actId="207"/>
          <ac:spMkLst>
            <pc:docMk/>
            <pc:sldMk cId="3343471157" sldId="859"/>
            <ac:spMk id="2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6:22.425" v="1180" actId="167"/>
          <ac:spMkLst>
            <pc:docMk/>
            <pc:sldMk cId="3343471157" sldId="859"/>
            <ac:spMk id="2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5:35.287" v="1179" actId="207"/>
          <ac:spMkLst>
            <pc:docMk/>
            <pc:sldMk cId="3343471157" sldId="859"/>
            <ac:spMk id="2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4:31.796" v="1174" actId="207"/>
          <ac:spMkLst>
            <pc:docMk/>
            <pc:sldMk cId="3343471157" sldId="859"/>
            <ac:spMk id="2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7:11.426" v="1186" actId="207"/>
          <ac:spMkLst>
            <pc:docMk/>
            <pc:sldMk cId="3343471157" sldId="859"/>
            <ac:spMk id="3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7:42.228" v="1188" actId="207"/>
          <ac:spMkLst>
            <pc:docMk/>
            <pc:sldMk cId="3343471157" sldId="859"/>
            <ac:spMk id="3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8:10.421" v="1191" actId="208"/>
          <ac:spMkLst>
            <pc:docMk/>
            <pc:sldMk cId="3343471157" sldId="859"/>
            <ac:spMk id="3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8:05.992" v="1189" actId="207"/>
          <ac:spMkLst>
            <pc:docMk/>
            <pc:sldMk cId="3343471157" sldId="859"/>
            <ac:spMk id="3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8:05.992" v="1189" actId="207"/>
          <ac:spMkLst>
            <pc:docMk/>
            <pc:sldMk cId="3343471157" sldId="859"/>
            <ac:spMk id="3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8:05.992" v="1189" actId="207"/>
          <ac:spMkLst>
            <pc:docMk/>
            <pc:sldMk cId="3343471157" sldId="859"/>
            <ac:spMk id="3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8:05.992" v="1189" actId="207"/>
          <ac:spMkLst>
            <pc:docMk/>
            <pc:sldMk cId="3343471157" sldId="859"/>
            <ac:spMk id="3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8:05.992" v="1189" actId="207"/>
          <ac:spMkLst>
            <pc:docMk/>
            <pc:sldMk cId="3343471157" sldId="859"/>
            <ac:spMk id="4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8:47.650" v="1195" actId="207"/>
          <ac:spMkLst>
            <pc:docMk/>
            <pc:sldMk cId="3343471157" sldId="859"/>
            <ac:spMk id="4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8:05.992" v="1189" actId="207"/>
          <ac:spMkLst>
            <pc:docMk/>
            <pc:sldMk cId="3343471157" sldId="859"/>
            <ac:spMk id="4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7:35.508" v="1187" actId="167"/>
          <ac:spMkLst>
            <pc:docMk/>
            <pc:sldMk cId="3343471157" sldId="859"/>
            <ac:spMk id="4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4:25.429" v="8891" actId="108"/>
          <ac:spMkLst>
            <pc:docMk/>
            <pc:sldMk cId="3343471157" sldId="859"/>
            <ac:spMk id="48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6T22:44:27.765" v="8892" actId="108"/>
        <pc:sldMkLst>
          <pc:docMk/>
          <pc:sldMk cId="3879281089" sldId="860"/>
        </pc:sldMkLst>
        <pc:spChg chg="mod">
          <ac:chgData name="Mike" userId="d13c3f3e-70b4-46c4-bf60-ab3fdcc06fc0" providerId="ADAL" clId="{C7E2B3D5-4BE2-44E6-B606-F2142B4C2E17}" dt="2020-05-15T03:20:36.062" v="1207" actId="208"/>
          <ac:spMkLst>
            <pc:docMk/>
            <pc:sldMk cId="3879281089" sldId="860"/>
            <ac:spMk id="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47.668" v="1202" actId="207"/>
          <ac:spMkLst>
            <pc:docMk/>
            <pc:sldMk cId="3879281089" sldId="860"/>
            <ac:spMk id="1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47.668" v="1202" actId="207"/>
          <ac:spMkLst>
            <pc:docMk/>
            <pc:sldMk cId="3879281089" sldId="860"/>
            <ac:spMk id="1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47.668" v="1202" actId="207"/>
          <ac:spMkLst>
            <pc:docMk/>
            <pc:sldMk cId="3879281089" sldId="860"/>
            <ac:spMk id="1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0:19.591" v="1205" actId="552"/>
          <ac:spMkLst>
            <pc:docMk/>
            <pc:sldMk cId="3879281089" sldId="860"/>
            <ac:spMk id="2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42.423" v="1201" actId="207"/>
          <ac:spMkLst>
            <pc:docMk/>
            <pc:sldMk cId="3879281089" sldId="860"/>
            <ac:spMk id="2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47.668" v="1202" actId="207"/>
          <ac:spMkLst>
            <pc:docMk/>
            <pc:sldMk cId="3879281089" sldId="860"/>
            <ac:spMk id="2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0:19.591" v="1205" actId="552"/>
          <ac:spMkLst>
            <pc:docMk/>
            <pc:sldMk cId="3879281089" sldId="860"/>
            <ac:spMk id="2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4:27.765" v="8892" actId="108"/>
          <ac:spMkLst>
            <pc:docMk/>
            <pc:sldMk cId="3879281089" sldId="860"/>
            <ac:spMk id="3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1:35.519" v="1212" actId="207"/>
          <ac:spMkLst>
            <pc:docMk/>
            <pc:sldMk cId="3879281089" sldId="860"/>
            <ac:spMk id="3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56.250" v="1203" actId="207"/>
          <ac:spMkLst>
            <pc:docMk/>
            <pc:sldMk cId="3879281089" sldId="860"/>
            <ac:spMk id="3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56.250" v="1203" actId="207"/>
          <ac:spMkLst>
            <pc:docMk/>
            <pc:sldMk cId="3879281089" sldId="860"/>
            <ac:spMk id="3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56.250" v="1203" actId="207"/>
          <ac:spMkLst>
            <pc:docMk/>
            <pc:sldMk cId="3879281089" sldId="860"/>
            <ac:spMk id="3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56.250" v="1203" actId="207"/>
          <ac:spMkLst>
            <pc:docMk/>
            <pc:sldMk cId="3879281089" sldId="860"/>
            <ac:spMk id="3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56.250" v="1203" actId="207"/>
          <ac:spMkLst>
            <pc:docMk/>
            <pc:sldMk cId="3879281089" sldId="860"/>
            <ac:spMk id="3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56.250" v="1203" actId="207"/>
          <ac:spMkLst>
            <pc:docMk/>
            <pc:sldMk cId="3879281089" sldId="860"/>
            <ac:spMk id="3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1:21.668" v="1210" actId="167"/>
          <ac:spMkLst>
            <pc:docMk/>
            <pc:sldMk cId="3879281089" sldId="860"/>
            <ac:spMk id="3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1:50.635" v="1215" actId="207"/>
          <ac:spMkLst>
            <pc:docMk/>
            <pc:sldMk cId="3879281089" sldId="860"/>
            <ac:spMk id="4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56.250" v="1203" actId="207"/>
          <ac:spMkLst>
            <pc:docMk/>
            <pc:sldMk cId="3879281089" sldId="860"/>
            <ac:spMk id="4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0:57.706" v="1209" actId="208"/>
          <ac:spMkLst>
            <pc:docMk/>
            <pc:sldMk cId="3879281089" sldId="860"/>
            <ac:spMk id="4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56.250" v="1203" actId="207"/>
          <ac:spMkLst>
            <pc:docMk/>
            <pc:sldMk cId="3879281089" sldId="860"/>
            <ac:spMk id="4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56.250" v="1203" actId="207"/>
          <ac:spMkLst>
            <pc:docMk/>
            <pc:sldMk cId="3879281089" sldId="860"/>
            <ac:spMk id="4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56.250" v="1203" actId="207"/>
          <ac:spMkLst>
            <pc:docMk/>
            <pc:sldMk cId="3879281089" sldId="860"/>
            <ac:spMk id="4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56.250" v="1203" actId="207"/>
          <ac:spMkLst>
            <pc:docMk/>
            <pc:sldMk cId="3879281089" sldId="860"/>
            <ac:spMk id="4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56.250" v="1203" actId="207"/>
          <ac:spMkLst>
            <pc:docMk/>
            <pc:sldMk cId="3879281089" sldId="860"/>
            <ac:spMk id="4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56.250" v="1203" actId="207"/>
          <ac:spMkLst>
            <pc:docMk/>
            <pc:sldMk cId="3879281089" sldId="860"/>
            <ac:spMk id="4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56.250" v="1203" actId="207"/>
          <ac:spMkLst>
            <pc:docMk/>
            <pc:sldMk cId="3879281089" sldId="860"/>
            <ac:spMk id="5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56.250" v="1203" actId="207"/>
          <ac:spMkLst>
            <pc:docMk/>
            <pc:sldMk cId="3879281089" sldId="860"/>
            <ac:spMk id="5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56.250" v="1203" actId="207"/>
          <ac:spMkLst>
            <pc:docMk/>
            <pc:sldMk cId="3879281089" sldId="860"/>
            <ac:spMk id="5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56.250" v="1203" actId="207"/>
          <ac:spMkLst>
            <pc:docMk/>
            <pc:sldMk cId="3879281089" sldId="860"/>
            <ac:spMk id="5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56.250" v="1203" actId="207"/>
          <ac:spMkLst>
            <pc:docMk/>
            <pc:sldMk cId="3879281089" sldId="860"/>
            <ac:spMk id="5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56.250" v="1203" actId="207"/>
          <ac:spMkLst>
            <pc:docMk/>
            <pc:sldMk cId="3879281089" sldId="860"/>
            <ac:spMk id="5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56.250" v="1203" actId="207"/>
          <ac:spMkLst>
            <pc:docMk/>
            <pc:sldMk cId="3879281089" sldId="860"/>
            <ac:spMk id="5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56.250" v="1203" actId="207"/>
          <ac:spMkLst>
            <pc:docMk/>
            <pc:sldMk cId="3879281089" sldId="860"/>
            <ac:spMk id="5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56.250" v="1203" actId="207"/>
          <ac:spMkLst>
            <pc:docMk/>
            <pc:sldMk cId="3879281089" sldId="860"/>
            <ac:spMk id="5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19:56.250" v="1203" actId="207"/>
          <ac:spMkLst>
            <pc:docMk/>
            <pc:sldMk cId="3879281089" sldId="860"/>
            <ac:spMk id="59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6T22:44:38.044" v="8895" actId="108"/>
        <pc:sldMkLst>
          <pc:docMk/>
          <pc:sldMk cId="197810830" sldId="861"/>
        </pc:sldMkLst>
        <pc:spChg chg="mod">
          <ac:chgData name="Mike" userId="d13c3f3e-70b4-46c4-bf60-ab3fdcc06fc0" providerId="ADAL" clId="{C7E2B3D5-4BE2-44E6-B606-F2142B4C2E17}" dt="2020-05-15T03:26:38.618" v="1217" actId="207"/>
          <ac:spMkLst>
            <pc:docMk/>
            <pc:sldMk cId="197810830" sldId="861"/>
            <ac:spMk id="2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6:38.618" v="1217" actId="207"/>
          <ac:spMkLst>
            <pc:docMk/>
            <pc:sldMk cId="197810830" sldId="861"/>
            <ac:spMk id="2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6:38.618" v="1217" actId="207"/>
          <ac:spMkLst>
            <pc:docMk/>
            <pc:sldMk cId="197810830" sldId="861"/>
            <ac:spMk id="3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6:38.618" v="1217" actId="207"/>
          <ac:spMkLst>
            <pc:docMk/>
            <pc:sldMk cId="197810830" sldId="861"/>
            <ac:spMk id="3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6:38.618" v="1217" actId="207"/>
          <ac:spMkLst>
            <pc:docMk/>
            <pc:sldMk cId="197810830" sldId="861"/>
            <ac:spMk id="3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6:38.618" v="1217" actId="207"/>
          <ac:spMkLst>
            <pc:docMk/>
            <pc:sldMk cId="197810830" sldId="861"/>
            <ac:spMk id="3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6:38.618" v="1217" actId="207"/>
          <ac:spMkLst>
            <pc:docMk/>
            <pc:sldMk cId="197810830" sldId="861"/>
            <ac:spMk id="3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7:58.642" v="1227" actId="208"/>
          <ac:spMkLst>
            <pc:docMk/>
            <pc:sldMk cId="197810830" sldId="861"/>
            <ac:spMk id="3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6:38.618" v="1217" actId="207"/>
          <ac:spMkLst>
            <pc:docMk/>
            <pc:sldMk cId="197810830" sldId="861"/>
            <ac:spMk id="3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6:38.618" v="1217" actId="207"/>
          <ac:spMkLst>
            <pc:docMk/>
            <pc:sldMk cId="197810830" sldId="861"/>
            <ac:spMk id="3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6:38.618" v="1217" actId="207"/>
          <ac:spMkLst>
            <pc:docMk/>
            <pc:sldMk cId="197810830" sldId="861"/>
            <ac:spMk id="3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6:38.618" v="1217" actId="207"/>
          <ac:spMkLst>
            <pc:docMk/>
            <pc:sldMk cId="197810830" sldId="861"/>
            <ac:spMk id="3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6:38.618" v="1217" actId="207"/>
          <ac:spMkLst>
            <pc:docMk/>
            <pc:sldMk cId="197810830" sldId="861"/>
            <ac:spMk id="4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8:16.413" v="1230" actId="208"/>
          <ac:spMkLst>
            <pc:docMk/>
            <pc:sldMk cId="197810830" sldId="861"/>
            <ac:spMk id="5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7:58.642" v="1227" actId="208"/>
          <ac:spMkLst>
            <pc:docMk/>
            <pc:sldMk cId="197810830" sldId="861"/>
            <ac:spMk id="5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7:01.095" v="1219" actId="207"/>
          <ac:spMkLst>
            <pc:docMk/>
            <pc:sldMk cId="197810830" sldId="861"/>
            <ac:spMk id="5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7:29.038" v="1223" actId="207"/>
          <ac:spMkLst>
            <pc:docMk/>
            <pc:sldMk cId="197810830" sldId="861"/>
            <ac:spMk id="6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4:38.044" v="8895" actId="108"/>
          <ac:spMkLst>
            <pc:docMk/>
            <pc:sldMk cId="197810830" sldId="861"/>
            <ac:spMk id="62" creationId="{00000000-0000-0000-0000-000000000000}"/>
          </ac:spMkLst>
        </pc:spChg>
        <pc:spChg chg="mod ord">
          <ac:chgData name="Mike" userId="d13c3f3e-70b4-46c4-bf60-ab3fdcc06fc0" providerId="ADAL" clId="{C7E2B3D5-4BE2-44E6-B606-F2142B4C2E17}" dt="2020-05-15T03:28:59.486" v="1234" actId="167"/>
          <ac:spMkLst>
            <pc:docMk/>
            <pc:sldMk cId="197810830" sldId="861"/>
            <ac:spMk id="8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7:18.128" v="1221" actId="207"/>
          <ac:spMkLst>
            <pc:docMk/>
            <pc:sldMk cId="197810830" sldId="861"/>
            <ac:spMk id="8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7:36.710" v="1225" actId="207"/>
          <ac:spMkLst>
            <pc:docMk/>
            <pc:sldMk cId="197810830" sldId="861"/>
            <ac:spMk id="9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6:38.618" v="1217" actId="207"/>
          <ac:spMkLst>
            <pc:docMk/>
            <pc:sldMk cId="197810830" sldId="861"/>
            <ac:spMk id="9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6:38.618" v="1217" actId="207"/>
          <ac:spMkLst>
            <pc:docMk/>
            <pc:sldMk cId="197810830" sldId="861"/>
            <ac:spMk id="9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6:38.618" v="1217" actId="207"/>
          <ac:spMkLst>
            <pc:docMk/>
            <pc:sldMk cId="197810830" sldId="861"/>
            <ac:spMk id="9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7:58.642" v="1227" actId="208"/>
          <ac:spMkLst>
            <pc:docMk/>
            <pc:sldMk cId="197810830" sldId="861"/>
            <ac:spMk id="9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6:38.618" v="1217" actId="207"/>
          <ac:spMkLst>
            <pc:docMk/>
            <pc:sldMk cId="197810830" sldId="861"/>
            <ac:spMk id="9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27:06.378" v="1220" actId="207"/>
          <ac:spMkLst>
            <pc:docMk/>
            <pc:sldMk cId="197810830" sldId="861"/>
            <ac:spMk id="97" creationId="{00000000-0000-0000-0000-000000000000}"/>
          </ac:spMkLst>
        </pc:spChg>
        <pc:grpChg chg="mod">
          <ac:chgData name="Mike" userId="d13c3f3e-70b4-46c4-bf60-ab3fdcc06fc0" providerId="ADAL" clId="{C7E2B3D5-4BE2-44E6-B606-F2142B4C2E17}" dt="2020-05-15T03:29:05.381" v="1236" actId="167"/>
          <ac:grpSpMkLst>
            <pc:docMk/>
            <pc:sldMk cId="197810830" sldId="861"/>
            <ac:grpSpMk id="58" creationId="{00000000-0000-0000-0000-000000000000}"/>
          </ac:grpSpMkLst>
        </pc:grpChg>
        <pc:grpChg chg="mod">
          <ac:chgData name="Mike" userId="d13c3f3e-70b4-46c4-bf60-ab3fdcc06fc0" providerId="ADAL" clId="{C7E2B3D5-4BE2-44E6-B606-F2142B4C2E17}" dt="2020-05-15T03:28:10.466" v="1228" actId="167"/>
          <ac:grpSpMkLst>
            <pc:docMk/>
            <pc:sldMk cId="197810830" sldId="861"/>
            <ac:grpSpMk id="59" creationId="{00000000-0000-0000-0000-000000000000}"/>
          </ac:grpSpMkLst>
        </pc:grpChg>
        <pc:grpChg chg="mod">
          <ac:chgData name="Mike" userId="d13c3f3e-70b4-46c4-bf60-ab3fdcc06fc0" providerId="ADAL" clId="{C7E2B3D5-4BE2-44E6-B606-F2142B4C2E17}" dt="2020-05-15T03:29:02.325" v="1235" actId="167"/>
          <ac:grpSpMkLst>
            <pc:docMk/>
            <pc:sldMk cId="197810830" sldId="861"/>
            <ac:grpSpMk id="85" creationId="{00000000-0000-0000-0000-000000000000}"/>
          </ac:grpSpMkLst>
        </pc:grpChg>
        <pc:grpChg chg="mod">
          <ac:chgData name="Mike" userId="d13c3f3e-70b4-46c4-bf60-ab3fdcc06fc0" providerId="ADAL" clId="{C7E2B3D5-4BE2-44E6-B606-F2142B4C2E17}" dt="2020-05-15T03:28:53.769" v="1231" actId="167"/>
          <ac:grpSpMkLst>
            <pc:docMk/>
            <pc:sldMk cId="197810830" sldId="861"/>
            <ac:grpSpMk id="88" creationId="{00000000-0000-0000-0000-000000000000}"/>
          </ac:grpSpMkLst>
        </pc:grpChg>
      </pc:sldChg>
      <pc:sldChg chg="modSp mod">
        <pc:chgData name="Mike" userId="d13c3f3e-70b4-46c4-bf60-ab3fdcc06fc0" providerId="ADAL" clId="{C7E2B3D5-4BE2-44E6-B606-F2142B4C2E17}" dt="2020-05-16T22:45:34.620" v="8910" actId="108"/>
        <pc:sldMkLst>
          <pc:docMk/>
          <pc:sldMk cId="3608872461" sldId="869"/>
        </pc:sldMkLst>
        <pc:spChg chg="mod">
          <ac:chgData name="Mike" userId="d13c3f3e-70b4-46c4-bf60-ab3fdcc06fc0" providerId="ADAL" clId="{C7E2B3D5-4BE2-44E6-B606-F2142B4C2E17}" dt="2020-05-16T22:45:34.620" v="8910" actId="108"/>
          <ac:spMkLst>
            <pc:docMk/>
            <pc:sldMk cId="3608872461" sldId="869"/>
            <ac:spMk id="1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34:20.806" v="2372" actId="207"/>
          <ac:spMkLst>
            <pc:docMk/>
            <pc:sldMk cId="3608872461" sldId="869"/>
            <ac:spMk id="1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34:34.939" v="2374" actId="207"/>
          <ac:spMkLst>
            <pc:docMk/>
            <pc:sldMk cId="3608872461" sldId="869"/>
            <ac:spMk id="2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34:27.658" v="2373" actId="207"/>
          <ac:spMkLst>
            <pc:docMk/>
            <pc:sldMk cId="3608872461" sldId="869"/>
            <ac:spMk id="2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34:39.694" v="2375" actId="207"/>
          <ac:spMkLst>
            <pc:docMk/>
            <pc:sldMk cId="3608872461" sldId="869"/>
            <ac:spMk id="2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38:56.041" v="2398" actId="207"/>
          <ac:spMkLst>
            <pc:docMk/>
            <pc:sldMk cId="3608872461" sldId="869"/>
            <ac:spMk id="24" creationId="{00000000-0000-0000-0000-000000000000}"/>
          </ac:spMkLst>
        </pc:spChg>
        <pc:graphicFrameChg chg="mod ord">
          <ac:chgData name="Mike" userId="d13c3f3e-70b4-46c4-bf60-ab3fdcc06fc0" providerId="ADAL" clId="{C7E2B3D5-4BE2-44E6-B606-F2142B4C2E17}" dt="2020-05-15T20:35:54.623" v="2388" actId="167"/>
          <ac:graphicFrameMkLst>
            <pc:docMk/>
            <pc:sldMk cId="3608872461" sldId="869"/>
            <ac:graphicFrameMk id="4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0:35:52.883" v="2387" actId="167"/>
          <ac:graphicFrameMkLst>
            <pc:docMk/>
            <pc:sldMk cId="3608872461" sldId="869"/>
            <ac:graphicFrameMk id="6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0:35:51.107" v="2386" actId="167"/>
          <ac:graphicFrameMkLst>
            <pc:docMk/>
            <pc:sldMk cId="3608872461" sldId="869"/>
            <ac:graphicFrameMk id="7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0:35:48.754" v="2385" actId="167"/>
          <ac:graphicFrameMkLst>
            <pc:docMk/>
            <pc:sldMk cId="3608872461" sldId="869"/>
            <ac:graphicFrameMk id="8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0:35:39.595" v="2382" actId="167"/>
          <ac:graphicFrameMkLst>
            <pc:docMk/>
            <pc:sldMk cId="3608872461" sldId="869"/>
            <ac:graphicFrameMk id="11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0:35:26.516" v="2379" actId="167"/>
          <ac:graphicFrameMkLst>
            <pc:docMk/>
            <pc:sldMk cId="3608872461" sldId="869"/>
            <ac:graphicFrameMk id="12" creationId="{00000000-0000-0000-0000-000000000000}"/>
          </ac:graphicFrameMkLst>
        </pc:graphicFrameChg>
      </pc:sldChg>
      <pc:sldChg chg="addSp modSp mod modAnim">
        <pc:chgData name="Mike" userId="d13c3f3e-70b4-46c4-bf60-ab3fdcc06fc0" providerId="ADAL" clId="{C7E2B3D5-4BE2-44E6-B606-F2142B4C2E17}" dt="2020-05-16T22:45:38.232" v="8911" actId="108"/>
        <pc:sldMkLst>
          <pc:docMk/>
          <pc:sldMk cId="297481033" sldId="870"/>
        </pc:sldMkLst>
        <pc:spChg chg="mod">
          <ac:chgData name="Mike" userId="d13c3f3e-70b4-46c4-bf60-ab3fdcc06fc0" providerId="ADAL" clId="{C7E2B3D5-4BE2-44E6-B606-F2142B4C2E17}" dt="2020-05-15T20:37:14.959" v="2390" actId="207"/>
          <ac:spMkLst>
            <pc:docMk/>
            <pc:sldMk cId="297481033" sldId="870"/>
            <ac:spMk id="1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39:01.532" v="2399" actId="207"/>
          <ac:spMkLst>
            <pc:docMk/>
            <pc:sldMk cId="297481033" sldId="870"/>
            <ac:spMk id="2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5:38.232" v="8911" actId="108"/>
          <ac:spMkLst>
            <pc:docMk/>
            <pc:sldMk cId="297481033" sldId="870"/>
            <ac:spMk id="26" creationId="{00000000-0000-0000-0000-000000000000}"/>
          </ac:spMkLst>
        </pc:spChg>
        <pc:spChg chg="add mod">
          <ac:chgData name="Mike" userId="d13c3f3e-70b4-46c4-bf60-ab3fdcc06fc0" providerId="ADAL" clId="{C7E2B3D5-4BE2-44E6-B606-F2142B4C2E17}" dt="2020-05-15T20:38:03.723" v="2396" actId="1076"/>
          <ac:spMkLst>
            <pc:docMk/>
            <pc:sldMk cId="297481033" sldId="870"/>
            <ac:spMk id="27" creationId="{E51F9606-DA2C-4073-9DF5-0AE7A37676B1}"/>
          </ac:spMkLst>
        </pc:spChg>
        <pc:spChg chg="add mod">
          <ac:chgData name="Mike" userId="d13c3f3e-70b4-46c4-bf60-ab3fdcc06fc0" providerId="ADAL" clId="{C7E2B3D5-4BE2-44E6-B606-F2142B4C2E17}" dt="2020-05-15T20:37:55.172" v="2395" actId="1076"/>
          <ac:spMkLst>
            <pc:docMk/>
            <pc:sldMk cId="297481033" sldId="870"/>
            <ac:spMk id="28" creationId="{BAF4D48D-E1CD-46D6-9835-E7BD04B6DCDB}"/>
          </ac:spMkLst>
        </pc:spChg>
        <pc:grpChg chg="mod">
          <ac:chgData name="Mike" userId="d13c3f3e-70b4-46c4-bf60-ab3fdcc06fc0" providerId="ADAL" clId="{C7E2B3D5-4BE2-44E6-B606-F2142B4C2E17}" dt="2020-05-15T20:37:08.990" v="2389" actId="207"/>
          <ac:grpSpMkLst>
            <pc:docMk/>
            <pc:sldMk cId="297481033" sldId="870"/>
            <ac:grpSpMk id="14" creationId="{00000000-0000-0000-0000-000000000000}"/>
          </ac:grpSpMkLst>
        </pc:grpChg>
        <pc:graphicFrameChg chg="mod ord">
          <ac:chgData name="Mike" userId="d13c3f3e-70b4-46c4-bf60-ab3fdcc06fc0" providerId="ADAL" clId="{C7E2B3D5-4BE2-44E6-B606-F2142B4C2E17}" dt="2020-05-15T20:42:10.997" v="2430" actId="167"/>
          <ac:graphicFrameMkLst>
            <pc:docMk/>
            <pc:sldMk cId="297481033" sldId="870"/>
            <ac:graphicFrameMk id="4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0:42:04.415" v="2428" actId="167"/>
          <ac:graphicFrameMkLst>
            <pc:docMk/>
            <pc:sldMk cId="297481033" sldId="870"/>
            <ac:graphicFrameMk id="6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0:42:01.538" v="2427" actId="167"/>
          <ac:graphicFrameMkLst>
            <pc:docMk/>
            <pc:sldMk cId="297481033" sldId="870"/>
            <ac:graphicFrameMk id="7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0:41:59.185" v="2426" actId="167"/>
          <ac:graphicFrameMkLst>
            <pc:docMk/>
            <pc:sldMk cId="297481033" sldId="870"/>
            <ac:graphicFrameMk id="11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0:41:48.468" v="2423" actId="167"/>
          <ac:graphicFrameMkLst>
            <pc:docMk/>
            <pc:sldMk cId="297481033" sldId="870"/>
            <ac:graphicFrameMk id="12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0:41:37.541" v="2420" actId="167"/>
          <ac:graphicFrameMkLst>
            <pc:docMk/>
            <pc:sldMk cId="297481033" sldId="870"/>
            <ac:graphicFrameMk id="13" creationId="{00000000-0000-0000-0000-000000000000}"/>
          </ac:graphicFrameMkLst>
        </pc:graphicFrameChg>
      </pc:sldChg>
      <pc:sldChg chg="addSp delSp modSp mod modAnim">
        <pc:chgData name="Mike" userId="d13c3f3e-70b4-46c4-bf60-ab3fdcc06fc0" providerId="ADAL" clId="{C7E2B3D5-4BE2-44E6-B606-F2142B4C2E17}" dt="2020-05-16T22:45:43.556" v="8912" actId="108"/>
        <pc:sldMkLst>
          <pc:docMk/>
          <pc:sldMk cId="3014997872" sldId="871"/>
        </pc:sldMkLst>
        <pc:spChg chg="add mod">
          <ac:chgData name="Mike" userId="d13c3f3e-70b4-46c4-bf60-ab3fdcc06fc0" providerId="ADAL" clId="{C7E2B3D5-4BE2-44E6-B606-F2142B4C2E17}" dt="2020-05-15T20:56:24.999" v="2576" actId="1076"/>
          <ac:spMkLst>
            <pc:docMk/>
            <pc:sldMk cId="3014997872" sldId="871"/>
            <ac:spMk id="3" creationId="{3A3455F4-EB6B-42E9-8907-5E0CA3C7D4A9}"/>
          </ac:spMkLst>
        </pc:spChg>
        <pc:spChg chg="mod">
          <ac:chgData name="Mike" userId="d13c3f3e-70b4-46c4-bf60-ab3fdcc06fc0" providerId="ADAL" clId="{C7E2B3D5-4BE2-44E6-B606-F2142B4C2E17}" dt="2020-05-15T20:51:01.710" v="2525" actId="14100"/>
          <ac:spMkLst>
            <pc:docMk/>
            <pc:sldMk cId="3014997872" sldId="871"/>
            <ac:spMk id="1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51:01.710" v="2525" actId="14100"/>
          <ac:spMkLst>
            <pc:docMk/>
            <pc:sldMk cId="3014997872" sldId="871"/>
            <ac:spMk id="19" creationId="{00000000-0000-0000-0000-000000000000}"/>
          </ac:spMkLst>
        </pc:spChg>
        <pc:spChg chg="del mod">
          <ac:chgData name="Mike" userId="d13c3f3e-70b4-46c4-bf60-ab3fdcc06fc0" providerId="ADAL" clId="{C7E2B3D5-4BE2-44E6-B606-F2142B4C2E17}" dt="2020-05-15T20:55:56.269" v="2567" actId="478"/>
          <ac:spMkLst>
            <pc:docMk/>
            <pc:sldMk cId="3014997872" sldId="871"/>
            <ac:spMk id="2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55:56.269" v="2567" actId="478"/>
          <ac:spMkLst>
            <pc:docMk/>
            <pc:sldMk cId="3014997872" sldId="871"/>
            <ac:spMk id="2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55:56.269" v="2567" actId="478"/>
          <ac:spMkLst>
            <pc:docMk/>
            <pc:sldMk cId="3014997872" sldId="871"/>
            <ac:spMk id="2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48:33.144" v="2475" actId="207"/>
          <ac:spMkLst>
            <pc:docMk/>
            <pc:sldMk cId="3014997872" sldId="871"/>
            <ac:spMk id="2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5:43.556" v="8912" actId="108"/>
          <ac:spMkLst>
            <pc:docMk/>
            <pc:sldMk cId="3014997872" sldId="871"/>
            <ac:spMk id="27" creationId="{00000000-0000-0000-0000-000000000000}"/>
          </ac:spMkLst>
        </pc:spChg>
        <pc:spChg chg="add mod">
          <ac:chgData name="Mike" userId="d13c3f3e-70b4-46c4-bf60-ab3fdcc06fc0" providerId="ADAL" clId="{C7E2B3D5-4BE2-44E6-B606-F2142B4C2E17}" dt="2020-05-15T20:47:18.371" v="2469" actId="1076"/>
          <ac:spMkLst>
            <pc:docMk/>
            <pc:sldMk cId="3014997872" sldId="871"/>
            <ac:spMk id="28" creationId="{8C2F46BE-D4EF-48C9-994E-3EC7909F1178}"/>
          </ac:spMkLst>
        </pc:spChg>
        <pc:spChg chg="add mod">
          <ac:chgData name="Mike" userId="d13c3f3e-70b4-46c4-bf60-ab3fdcc06fc0" providerId="ADAL" clId="{C7E2B3D5-4BE2-44E6-B606-F2142B4C2E17}" dt="2020-05-15T20:47:13.944" v="2468" actId="1076"/>
          <ac:spMkLst>
            <pc:docMk/>
            <pc:sldMk cId="3014997872" sldId="871"/>
            <ac:spMk id="29" creationId="{221DCA45-E426-475D-A03F-B6274C69BBFE}"/>
          </ac:spMkLst>
        </pc:spChg>
        <pc:spChg chg="add del mod">
          <ac:chgData name="Mike" userId="d13c3f3e-70b4-46c4-bf60-ab3fdcc06fc0" providerId="ADAL" clId="{C7E2B3D5-4BE2-44E6-B606-F2142B4C2E17}" dt="2020-05-15T20:55:59.411" v="2568" actId="478"/>
          <ac:spMkLst>
            <pc:docMk/>
            <pc:sldMk cId="3014997872" sldId="871"/>
            <ac:spMk id="30" creationId="{99E5E014-EA36-4CFF-8DD7-8B0110161369}"/>
          </ac:spMkLst>
        </pc:spChg>
        <pc:spChg chg="add mod">
          <ac:chgData name="Mike" userId="d13c3f3e-70b4-46c4-bf60-ab3fdcc06fc0" providerId="ADAL" clId="{C7E2B3D5-4BE2-44E6-B606-F2142B4C2E17}" dt="2020-05-15T20:56:05.524" v="2569" actId="1076"/>
          <ac:spMkLst>
            <pc:docMk/>
            <pc:sldMk cId="3014997872" sldId="871"/>
            <ac:spMk id="31" creationId="{8ED760FE-C4B9-4BCB-AEE6-3B17774AC6EB}"/>
          </ac:spMkLst>
        </pc:spChg>
        <pc:spChg chg="add del mod">
          <ac:chgData name="Mike" userId="d13c3f3e-70b4-46c4-bf60-ab3fdcc06fc0" providerId="ADAL" clId="{C7E2B3D5-4BE2-44E6-B606-F2142B4C2E17}" dt="2020-05-15T20:54:54.295" v="2555"/>
          <ac:spMkLst>
            <pc:docMk/>
            <pc:sldMk cId="3014997872" sldId="871"/>
            <ac:spMk id="32" creationId="{30042B03-933E-4553-AF5C-0DE2610B582C}"/>
          </ac:spMkLst>
        </pc:spChg>
        <pc:spChg chg="add mod">
          <ac:chgData name="Mike" userId="d13c3f3e-70b4-46c4-bf60-ab3fdcc06fc0" providerId="ADAL" clId="{C7E2B3D5-4BE2-44E6-B606-F2142B4C2E17}" dt="2020-05-15T20:56:05.524" v="2569" actId="1076"/>
          <ac:spMkLst>
            <pc:docMk/>
            <pc:sldMk cId="3014997872" sldId="871"/>
            <ac:spMk id="33" creationId="{B66FC4A3-835A-460C-912B-01AB03AD2507}"/>
          </ac:spMkLst>
        </pc:spChg>
        <pc:grpChg chg="add mod">
          <ac:chgData name="Mike" userId="d13c3f3e-70b4-46c4-bf60-ab3fdcc06fc0" providerId="ADAL" clId="{C7E2B3D5-4BE2-44E6-B606-F2142B4C2E17}" dt="2020-05-15T20:56:05.524" v="2569" actId="1076"/>
          <ac:grpSpMkLst>
            <pc:docMk/>
            <pc:sldMk cId="3014997872" sldId="871"/>
            <ac:grpSpMk id="2" creationId="{277DCACD-C6EB-49D6-A0BF-8A7028FCDCF2}"/>
          </ac:grpSpMkLst>
        </pc:grpChg>
        <pc:grpChg chg="mod">
          <ac:chgData name="Mike" userId="d13c3f3e-70b4-46c4-bf60-ab3fdcc06fc0" providerId="ADAL" clId="{C7E2B3D5-4BE2-44E6-B606-F2142B4C2E17}" dt="2020-05-15T20:46:32.693" v="2464" actId="207"/>
          <ac:grpSpMkLst>
            <pc:docMk/>
            <pc:sldMk cId="3014997872" sldId="871"/>
            <ac:grpSpMk id="11" creationId="{00000000-0000-0000-0000-000000000000}"/>
          </ac:grpSpMkLst>
        </pc:grpChg>
        <pc:grpChg chg="mod">
          <ac:chgData name="Mike" userId="d13c3f3e-70b4-46c4-bf60-ab3fdcc06fc0" providerId="ADAL" clId="{C7E2B3D5-4BE2-44E6-B606-F2142B4C2E17}" dt="2020-05-15T20:46:36.995" v="2465" actId="207"/>
          <ac:grpSpMkLst>
            <pc:docMk/>
            <pc:sldMk cId="3014997872" sldId="871"/>
            <ac:grpSpMk id="14" creationId="{00000000-0000-0000-0000-000000000000}"/>
          </ac:grpSpMkLst>
        </pc:grpChg>
        <pc:grpChg chg="mod">
          <ac:chgData name="Mike" userId="d13c3f3e-70b4-46c4-bf60-ab3fdcc06fc0" providerId="ADAL" clId="{C7E2B3D5-4BE2-44E6-B606-F2142B4C2E17}" dt="2020-05-15T20:51:01.710" v="2525" actId="14100"/>
          <ac:grpSpMkLst>
            <pc:docMk/>
            <pc:sldMk cId="3014997872" sldId="871"/>
            <ac:grpSpMk id="17" creationId="{00000000-0000-0000-0000-000000000000}"/>
          </ac:grpSpMkLst>
        </pc:grpChg>
        <pc:grpChg chg="mod">
          <ac:chgData name="Mike" userId="d13c3f3e-70b4-46c4-bf60-ab3fdcc06fc0" providerId="ADAL" clId="{C7E2B3D5-4BE2-44E6-B606-F2142B4C2E17}" dt="2020-05-15T20:55:56.269" v="2567" actId="478"/>
          <ac:grpSpMkLst>
            <pc:docMk/>
            <pc:sldMk cId="3014997872" sldId="871"/>
            <ac:grpSpMk id="20" creationId="{00000000-0000-0000-0000-000000000000}"/>
          </ac:grpSpMkLst>
        </pc:grpChg>
        <pc:graphicFrameChg chg="mod ord">
          <ac:chgData name="Mike" userId="d13c3f3e-70b4-46c4-bf60-ab3fdcc06fc0" providerId="ADAL" clId="{C7E2B3D5-4BE2-44E6-B606-F2142B4C2E17}" dt="2020-05-15T20:52:15.634" v="2533" actId="552"/>
          <ac:graphicFrameMkLst>
            <pc:docMk/>
            <pc:sldMk cId="3014997872" sldId="871"/>
            <ac:graphicFrameMk id="5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0:52:15.634" v="2533" actId="552"/>
          <ac:graphicFrameMkLst>
            <pc:docMk/>
            <pc:sldMk cId="3014997872" sldId="871"/>
            <ac:graphicFrameMk id="6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0:52:15.634" v="2533" actId="552"/>
          <ac:graphicFrameMkLst>
            <pc:docMk/>
            <pc:sldMk cId="3014997872" sldId="871"/>
            <ac:graphicFrameMk id="7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0:52:15.634" v="2533" actId="552"/>
          <ac:graphicFrameMkLst>
            <pc:docMk/>
            <pc:sldMk cId="3014997872" sldId="871"/>
            <ac:graphicFrameMk id="8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0:52:15.634" v="2533" actId="552"/>
          <ac:graphicFrameMkLst>
            <pc:docMk/>
            <pc:sldMk cId="3014997872" sldId="871"/>
            <ac:graphicFrameMk id="9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0:53:02.253" v="2539" actId="167"/>
          <ac:graphicFrameMkLst>
            <pc:docMk/>
            <pc:sldMk cId="3014997872" sldId="871"/>
            <ac:graphicFrameMk id="10" creationId="{00000000-0000-0000-0000-000000000000}"/>
          </ac:graphicFrameMkLst>
        </pc:graphicFrameChg>
        <pc:cxnChg chg="mod">
          <ac:chgData name="Mike" userId="d13c3f3e-70b4-46c4-bf60-ab3fdcc06fc0" providerId="ADAL" clId="{C7E2B3D5-4BE2-44E6-B606-F2142B4C2E17}" dt="2020-05-15T20:52:10.292" v="2531" actId="554"/>
          <ac:cxnSpMkLst>
            <pc:docMk/>
            <pc:sldMk cId="3014997872" sldId="871"/>
            <ac:cxnSpMk id="24" creationId="{00000000-0000-0000-0000-000000000000}"/>
          </ac:cxnSpMkLst>
        </pc:cxnChg>
      </pc:sldChg>
      <pc:sldChg chg="addSp delSp modSp mod delAnim modAnim">
        <pc:chgData name="Mike" userId="d13c3f3e-70b4-46c4-bf60-ab3fdcc06fc0" providerId="ADAL" clId="{C7E2B3D5-4BE2-44E6-B606-F2142B4C2E17}" dt="2020-05-16T22:46:41.401" v="8928" actId="108"/>
        <pc:sldMkLst>
          <pc:docMk/>
          <pc:sldMk cId="1579540217" sldId="872"/>
        </pc:sldMkLst>
        <pc:spChg chg="mod">
          <ac:chgData name="Mike" userId="d13c3f3e-70b4-46c4-bf60-ab3fdcc06fc0" providerId="ADAL" clId="{C7E2B3D5-4BE2-44E6-B606-F2142B4C2E17}" dt="2020-05-16T18:30:00.590" v="6253" actId="208"/>
          <ac:spMkLst>
            <pc:docMk/>
            <pc:sldMk cId="1579540217" sldId="872"/>
            <ac:spMk id="2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8:48:43.683" v="6393" actId="12788"/>
          <ac:spMkLst>
            <pc:docMk/>
            <pc:sldMk cId="1579540217" sldId="872"/>
            <ac:spMk id="2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8:48:54.664" v="6394" actId="1076"/>
          <ac:spMkLst>
            <pc:docMk/>
            <pc:sldMk cId="1579540217" sldId="872"/>
            <ac:spMk id="3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8:48:10.578" v="6386" actId="1038"/>
          <ac:spMkLst>
            <pc:docMk/>
            <pc:sldMk cId="1579540217" sldId="872"/>
            <ac:spMk id="3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8:48:10.578" v="6386" actId="1038"/>
          <ac:spMkLst>
            <pc:docMk/>
            <pc:sldMk cId="1579540217" sldId="872"/>
            <ac:spMk id="3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8:49:15.770" v="6403" actId="207"/>
          <ac:spMkLst>
            <pc:docMk/>
            <pc:sldMk cId="1579540217" sldId="872"/>
            <ac:spMk id="4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8:49:11.668" v="6402" actId="207"/>
          <ac:spMkLst>
            <pc:docMk/>
            <pc:sldMk cId="1579540217" sldId="872"/>
            <ac:spMk id="5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6:41.401" v="8928" actId="108"/>
          <ac:spMkLst>
            <pc:docMk/>
            <pc:sldMk cId="1579540217" sldId="872"/>
            <ac:spMk id="55" creationId="{00000000-0000-0000-0000-000000000000}"/>
          </ac:spMkLst>
        </pc:spChg>
        <pc:graphicFrameChg chg="add del mod">
          <ac:chgData name="Mike" userId="d13c3f3e-70b4-46c4-bf60-ab3fdcc06fc0" providerId="ADAL" clId="{C7E2B3D5-4BE2-44E6-B606-F2142B4C2E17}" dt="2020-05-16T18:03:59.325" v="5771"/>
          <ac:graphicFrameMkLst>
            <pc:docMk/>
            <pc:sldMk cId="1579540217" sldId="872"/>
            <ac:graphicFrameMk id="2" creationId="{94CFD549-0519-4880-9C18-1C4144BFCDE9}"/>
          </ac:graphicFrameMkLst>
        </pc:graphicFrameChg>
        <pc:graphicFrameChg chg="mod">
          <ac:chgData name="Mike" userId="d13c3f3e-70b4-46c4-bf60-ab3fdcc06fc0" providerId="ADAL" clId="{C7E2B3D5-4BE2-44E6-B606-F2142B4C2E17}" dt="2020-05-16T19:11:18.695" v="7049" actId="1036"/>
          <ac:graphicFrameMkLst>
            <pc:docMk/>
            <pc:sldMk cId="1579540217" sldId="872"/>
            <ac:graphicFrameMk id="19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8:36:54.504" v="6279" actId="167"/>
          <ac:graphicFrameMkLst>
            <pc:docMk/>
            <pc:sldMk cId="1579540217" sldId="872"/>
            <ac:graphicFrameMk id="22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9:11:31.037" v="7052" actId="167"/>
          <ac:graphicFrameMkLst>
            <pc:docMk/>
            <pc:sldMk cId="1579540217" sldId="872"/>
            <ac:graphicFrameMk id="28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8:36:50.775" v="6278" actId="167"/>
          <ac:graphicFrameMkLst>
            <pc:docMk/>
            <pc:sldMk cId="1579540217" sldId="872"/>
            <ac:graphicFrameMk id="37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8:36:47.665" v="6277" actId="167"/>
          <ac:graphicFrameMkLst>
            <pc:docMk/>
            <pc:sldMk cId="1579540217" sldId="872"/>
            <ac:graphicFrameMk id="38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8:36:44.192" v="6276" actId="167"/>
          <ac:graphicFrameMkLst>
            <pc:docMk/>
            <pc:sldMk cId="1579540217" sldId="872"/>
            <ac:graphicFrameMk id="39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8:36:40.387" v="6275" actId="167"/>
          <ac:graphicFrameMkLst>
            <pc:docMk/>
            <pc:sldMk cId="1579540217" sldId="872"/>
            <ac:graphicFrameMk id="40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8:40:34.487" v="6287" actId="555"/>
          <ac:graphicFrameMkLst>
            <pc:docMk/>
            <pc:sldMk cId="1579540217" sldId="872"/>
            <ac:graphicFrameMk id="41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8:40:34.487" v="6287" actId="555"/>
          <ac:graphicFrameMkLst>
            <pc:docMk/>
            <pc:sldMk cId="1579540217" sldId="872"/>
            <ac:graphicFrameMk id="42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8:36:36.801" v="6274" actId="167"/>
          <ac:graphicFrameMkLst>
            <pc:docMk/>
            <pc:sldMk cId="1579540217" sldId="872"/>
            <ac:graphicFrameMk id="43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8:40:34.487" v="6287" actId="555"/>
          <ac:graphicFrameMkLst>
            <pc:docMk/>
            <pc:sldMk cId="1579540217" sldId="872"/>
            <ac:graphicFrameMk id="44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8:40:34.487" v="6287" actId="555"/>
          <ac:graphicFrameMkLst>
            <pc:docMk/>
            <pc:sldMk cId="1579540217" sldId="872"/>
            <ac:graphicFrameMk id="45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8:40:34.487" v="6287" actId="555"/>
          <ac:graphicFrameMkLst>
            <pc:docMk/>
            <pc:sldMk cId="1579540217" sldId="872"/>
            <ac:graphicFrameMk id="46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9:11:26.936" v="7051" actId="167"/>
          <ac:graphicFrameMkLst>
            <pc:docMk/>
            <pc:sldMk cId="1579540217" sldId="872"/>
            <ac:graphicFrameMk id="47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9:11:22.862" v="7050" actId="167"/>
          <ac:graphicFrameMkLst>
            <pc:docMk/>
            <pc:sldMk cId="1579540217" sldId="872"/>
            <ac:graphicFrameMk id="48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8:40:34.487" v="6287" actId="555"/>
          <ac:graphicFrameMkLst>
            <pc:docMk/>
            <pc:sldMk cId="1579540217" sldId="872"/>
            <ac:graphicFrameMk id="50" creationId="{00000000-0000-0000-0000-000000000000}"/>
          </ac:graphicFrameMkLst>
        </pc:graphicFrameChg>
        <pc:graphicFrameChg chg="del mod ord">
          <ac:chgData name="Mike" userId="d13c3f3e-70b4-46c4-bf60-ab3fdcc06fc0" providerId="ADAL" clId="{C7E2B3D5-4BE2-44E6-B606-F2142B4C2E17}" dt="2020-05-16T18:37:04.953" v="6280" actId="478"/>
          <ac:graphicFrameMkLst>
            <pc:docMk/>
            <pc:sldMk cId="1579540217" sldId="872"/>
            <ac:graphicFrameMk id="51" creationId="{00000000-0000-0000-0000-000000000000}"/>
          </ac:graphicFrameMkLst>
        </pc:graphicFrameChg>
        <pc:graphicFrameChg chg="del mod">
          <ac:chgData name="Mike" userId="d13c3f3e-70b4-46c4-bf60-ab3fdcc06fc0" providerId="ADAL" clId="{C7E2B3D5-4BE2-44E6-B606-F2142B4C2E17}" dt="2020-05-16T18:38:02.117" v="6281" actId="478"/>
          <ac:graphicFrameMkLst>
            <pc:docMk/>
            <pc:sldMk cId="1579540217" sldId="872"/>
            <ac:graphicFrameMk id="54" creationId="{00000000-0000-0000-0000-000000000000}"/>
          </ac:graphicFrameMkLst>
        </pc:graphicFrameChg>
      </pc:sldChg>
      <pc:sldChg chg="addSp delSp modSp mod delAnim modAnim">
        <pc:chgData name="Mike" userId="d13c3f3e-70b4-46c4-bf60-ab3fdcc06fc0" providerId="ADAL" clId="{C7E2B3D5-4BE2-44E6-B606-F2142B4C2E17}" dt="2020-05-16T22:46:44.180" v="8929" actId="108"/>
        <pc:sldMkLst>
          <pc:docMk/>
          <pc:sldMk cId="3935351196" sldId="873"/>
        </pc:sldMkLst>
        <pc:spChg chg="mod">
          <ac:chgData name="Mike" userId="d13c3f3e-70b4-46c4-bf60-ab3fdcc06fc0" providerId="ADAL" clId="{C7E2B3D5-4BE2-44E6-B606-F2142B4C2E17}" dt="2020-05-16T18:54:06.725" v="6408" actId="208"/>
          <ac:spMkLst>
            <pc:docMk/>
            <pc:sldMk cId="3935351196" sldId="873"/>
            <ac:spMk id="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9:06:34.932" v="7020" actId="1035"/>
          <ac:spMkLst>
            <pc:docMk/>
            <pc:sldMk cId="3935351196" sldId="873"/>
            <ac:spMk id="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9:06:34.932" v="7020" actId="1035"/>
          <ac:spMkLst>
            <pc:docMk/>
            <pc:sldMk cId="3935351196" sldId="873"/>
            <ac:spMk id="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9:06:16.844" v="6963" actId="554"/>
          <ac:spMkLst>
            <pc:docMk/>
            <pc:sldMk cId="3935351196" sldId="873"/>
            <ac:spMk id="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9:07:58.858" v="7023" actId="1038"/>
          <ac:spMkLst>
            <pc:docMk/>
            <pc:sldMk cId="3935351196" sldId="873"/>
            <ac:spMk id="1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9:06:34.932" v="7020" actId="1035"/>
          <ac:spMkLst>
            <pc:docMk/>
            <pc:sldMk cId="3935351196" sldId="873"/>
            <ac:spMk id="2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9:06:34.932" v="7020" actId="1035"/>
          <ac:spMkLst>
            <pc:docMk/>
            <pc:sldMk cId="3935351196" sldId="873"/>
            <ac:spMk id="2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6:44.180" v="8929" actId="108"/>
          <ac:spMkLst>
            <pc:docMk/>
            <pc:sldMk cId="3935351196" sldId="873"/>
            <ac:spMk id="31" creationId="{00000000-0000-0000-0000-000000000000}"/>
          </ac:spMkLst>
        </pc:spChg>
        <pc:graphicFrameChg chg="add mod">
          <ac:chgData name="Mike" userId="d13c3f3e-70b4-46c4-bf60-ab3fdcc06fc0" providerId="ADAL" clId="{C7E2B3D5-4BE2-44E6-B606-F2142B4C2E17}" dt="2020-05-16T19:11:48.888" v="7055" actId="555"/>
          <ac:graphicFrameMkLst>
            <pc:docMk/>
            <pc:sldMk cId="3935351196" sldId="873"/>
            <ac:graphicFrameMk id="2" creationId="{9EAA8328-A07A-40F9-AF98-9C33CB2AFBC3}"/>
          </ac:graphicFrameMkLst>
        </pc:graphicFrameChg>
        <pc:graphicFrameChg chg="mod">
          <ac:chgData name="Mike" userId="d13c3f3e-70b4-46c4-bf60-ab3fdcc06fc0" providerId="ADAL" clId="{C7E2B3D5-4BE2-44E6-B606-F2142B4C2E17}" dt="2020-05-16T18:58:04.142" v="6594" actId="555"/>
          <ac:graphicFrameMkLst>
            <pc:docMk/>
            <pc:sldMk cId="3935351196" sldId="873"/>
            <ac:graphicFrameMk id="11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8:58:04.142" v="6594" actId="555"/>
          <ac:graphicFrameMkLst>
            <pc:docMk/>
            <pc:sldMk cId="3935351196" sldId="873"/>
            <ac:graphicFrameMk id="12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8:58:04.142" v="6594" actId="555"/>
          <ac:graphicFrameMkLst>
            <pc:docMk/>
            <pc:sldMk cId="3935351196" sldId="873"/>
            <ac:graphicFrameMk id="13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8:58:04.142" v="6594" actId="555"/>
          <ac:graphicFrameMkLst>
            <pc:docMk/>
            <pc:sldMk cId="3935351196" sldId="873"/>
            <ac:graphicFrameMk id="14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8:58:04.142" v="6594" actId="555"/>
          <ac:graphicFrameMkLst>
            <pc:docMk/>
            <pc:sldMk cId="3935351196" sldId="873"/>
            <ac:graphicFrameMk id="15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9:03:57.936" v="6857"/>
          <ac:graphicFrameMkLst>
            <pc:docMk/>
            <pc:sldMk cId="3935351196" sldId="873"/>
            <ac:graphicFrameMk id="16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9:03:57.941" v="6858"/>
          <ac:graphicFrameMkLst>
            <pc:docMk/>
            <pc:sldMk cId="3935351196" sldId="873"/>
            <ac:graphicFrameMk id="17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9:03:57.947" v="6859"/>
          <ac:graphicFrameMkLst>
            <pc:docMk/>
            <pc:sldMk cId="3935351196" sldId="873"/>
            <ac:graphicFrameMk id="18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9:03:57.953" v="6860"/>
          <ac:graphicFrameMkLst>
            <pc:docMk/>
            <pc:sldMk cId="3935351196" sldId="873"/>
            <ac:graphicFrameMk id="19" creationId="{00000000-0000-0000-0000-000000000000}"/>
          </ac:graphicFrameMkLst>
        </pc:graphicFrameChg>
        <pc:graphicFrameChg chg="del mod">
          <ac:chgData name="Mike" userId="d13c3f3e-70b4-46c4-bf60-ab3fdcc06fc0" providerId="ADAL" clId="{C7E2B3D5-4BE2-44E6-B606-F2142B4C2E17}" dt="2020-05-16T18:55:35.014" v="6574" actId="478"/>
          <ac:graphicFrameMkLst>
            <pc:docMk/>
            <pc:sldMk cId="3935351196" sldId="873"/>
            <ac:graphicFrameMk id="20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9:03:57.975" v="6864"/>
          <ac:graphicFrameMkLst>
            <pc:docMk/>
            <pc:sldMk cId="3935351196" sldId="873"/>
            <ac:graphicFrameMk id="21" creationId="{00000000-0000-0000-0000-000000000000}"/>
          </ac:graphicFrameMkLst>
        </pc:graphicFrameChg>
        <pc:graphicFrameChg chg="del mod">
          <ac:chgData name="Mike" userId="d13c3f3e-70b4-46c4-bf60-ab3fdcc06fc0" providerId="ADAL" clId="{C7E2B3D5-4BE2-44E6-B606-F2142B4C2E17}" dt="2020-05-16T18:59:08.509" v="6668" actId="478"/>
          <ac:graphicFrameMkLst>
            <pc:docMk/>
            <pc:sldMk cId="3935351196" sldId="873"/>
            <ac:graphicFrameMk id="25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9:06:28.004" v="6997" actId="1036"/>
          <ac:graphicFrameMkLst>
            <pc:docMk/>
            <pc:sldMk cId="3935351196" sldId="873"/>
            <ac:graphicFrameMk id="26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9:06:28.004" v="6997" actId="1036"/>
          <ac:graphicFrameMkLst>
            <pc:docMk/>
            <pc:sldMk cId="3935351196" sldId="873"/>
            <ac:graphicFrameMk id="27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9:06:28.004" v="6997" actId="1036"/>
          <ac:graphicFrameMkLst>
            <pc:docMk/>
            <pc:sldMk cId="3935351196" sldId="873"/>
            <ac:graphicFrameMk id="28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9:11:48.888" v="7055" actId="555"/>
          <ac:graphicFrameMkLst>
            <pc:docMk/>
            <pc:sldMk cId="3935351196" sldId="873"/>
            <ac:graphicFrameMk id="29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19:05:56.282" v="6934" actId="12788"/>
          <ac:graphicFrameMkLst>
            <pc:docMk/>
            <pc:sldMk cId="3935351196" sldId="873"/>
            <ac:graphicFrameMk id="30" creationId="{00000000-0000-0000-0000-000000000000}"/>
          </ac:graphicFrameMkLst>
        </pc:graphicFrameChg>
      </pc:sldChg>
      <pc:sldChg chg="addSp delSp modSp mod addAnim delAnim modAnim">
        <pc:chgData name="Mike" userId="d13c3f3e-70b4-46c4-bf60-ab3fdcc06fc0" providerId="ADAL" clId="{C7E2B3D5-4BE2-44E6-B606-F2142B4C2E17}" dt="2020-05-16T22:46:48.536" v="8930" actId="108"/>
        <pc:sldMkLst>
          <pc:docMk/>
          <pc:sldMk cId="1670514985" sldId="874"/>
        </pc:sldMkLst>
        <pc:spChg chg="mod">
          <ac:chgData name="Mike" userId="d13c3f3e-70b4-46c4-bf60-ab3fdcc06fc0" providerId="ADAL" clId="{C7E2B3D5-4BE2-44E6-B606-F2142B4C2E17}" dt="2020-05-16T19:36:42.479" v="7152" actId="167"/>
          <ac:spMkLst>
            <pc:docMk/>
            <pc:sldMk cId="1670514985" sldId="874"/>
            <ac:spMk id="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9:12:24.049" v="7056" actId="207"/>
          <ac:spMkLst>
            <pc:docMk/>
            <pc:sldMk cId="1670514985" sldId="874"/>
            <ac:spMk id="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9:12:24.049" v="7056" actId="207"/>
          <ac:spMkLst>
            <pc:docMk/>
            <pc:sldMk cId="1670514985" sldId="874"/>
            <ac:spMk id="1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9:30:22.622" v="7110" actId="208"/>
          <ac:spMkLst>
            <pc:docMk/>
            <pc:sldMk cId="1670514985" sldId="874"/>
            <ac:spMk id="1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9:12:41.727" v="7057" actId="207"/>
          <ac:spMkLst>
            <pc:docMk/>
            <pc:sldMk cId="1670514985" sldId="874"/>
            <ac:spMk id="1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9:12:41.727" v="7057" actId="207"/>
          <ac:spMkLst>
            <pc:docMk/>
            <pc:sldMk cId="1670514985" sldId="874"/>
            <ac:spMk id="1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9:12:41.727" v="7057" actId="207"/>
          <ac:spMkLst>
            <pc:docMk/>
            <pc:sldMk cId="1670514985" sldId="874"/>
            <ac:spMk id="1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9:30:22.622" v="7110" actId="208"/>
          <ac:spMkLst>
            <pc:docMk/>
            <pc:sldMk cId="1670514985" sldId="874"/>
            <ac:spMk id="2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9:30:22.622" v="7110" actId="208"/>
          <ac:spMkLst>
            <pc:docMk/>
            <pc:sldMk cId="1670514985" sldId="874"/>
            <ac:spMk id="3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9:30:22.622" v="7110" actId="208"/>
          <ac:spMkLst>
            <pc:docMk/>
            <pc:sldMk cId="1670514985" sldId="874"/>
            <ac:spMk id="4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0:08:47.456" v="7406" actId="1076"/>
          <ac:spMkLst>
            <pc:docMk/>
            <pc:sldMk cId="1670514985" sldId="874"/>
            <ac:spMk id="5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0:38:16.131" v="7831" actId="554"/>
          <ac:spMkLst>
            <pc:docMk/>
            <pc:sldMk cId="1670514985" sldId="874"/>
            <ac:spMk id="5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0:38:16.131" v="7831" actId="554"/>
          <ac:spMkLst>
            <pc:docMk/>
            <pc:sldMk cId="1670514985" sldId="874"/>
            <ac:spMk id="5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0:38:39.932" v="7844" actId="1076"/>
          <ac:spMkLst>
            <pc:docMk/>
            <pc:sldMk cId="1670514985" sldId="874"/>
            <ac:spMk id="5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0:38:16.131" v="7831" actId="554"/>
          <ac:spMkLst>
            <pc:docMk/>
            <pc:sldMk cId="1670514985" sldId="874"/>
            <ac:spMk id="5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0:38:16.131" v="7831" actId="554"/>
          <ac:spMkLst>
            <pc:docMk/>
            <pc:sldMk cId="1670514985" sldId="874"/>
            <ac:spMk id="5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9:12:41.727" v="7057" actId="207"/>
          <ac:spMkLst>
            <pc:docMk/>
            <pc:sldMk cId="1670514985" sldId="874"/>
            <ac:spMk id="5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0:38:16.131" v="7831" actId="554"/>
          <ac:spMkLst>
            <pc:docMk/>
            <pc:sldMk cId="1670514985" sldId="874"/>
            <ac:spMk id="5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9:12:41.727" v="7057" actId="207"/>
          <ac:spMkLst>
            <pc:docMk/>
            <pc:sldMk cId="1670514985" sldId="874"/>
            <ac:spMk id="5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9:30:22.622" v="7110" actId="208"/>
          <ac:spMkLst>
            <pc:docMk/>
            <pc:sldMk cId="1670514985" sldId="874"/>
            <ac:spMk id="6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19:30:22.622" v="7110" actId="208"/>
          <ac:spMkLst>
            <pc:docMk/>
            <pc:sldMk cId="1670514985" sldId="874"/>
            <ac:spMk id="6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6:48.536" v="8930" actId="108"/>
          <ac:spMkLst>
            <pc:docMk/>
            <pc:sldMk cId="1670514985" sldId="874"/>
            <ac:spMk id="63" creationId="{00000000-0000-0000-0000-000000000000}"/>
          </ac:spMkLst>
        </pc:spChg>
        <pc:graphicFrameChg chg="add mod">
          <ac:chgData name="Mike" userId="d13c3f3e-70b4-46c4-bf60-ab3fdcc06fc0" providerId="ADAL" clId="{C7E2B3D5-4BE2-44E6-B606-F2142B4C2E17}" dt="2020-05-16T20:37:51.704" v="7791" actId="552"/>
          <ac:graphicFrameMkLst>
            <pc:docMk/>
            <pc:sldMk cId="1670514985" sldId="874"/>
            <ac:graphicFrameMk id="2" creationId="{456B3DDA-1D02-4AA1-AEE8-FB2B8C5259EF}"/>
          </ac:graphicFrameMkLst>
        </pc:graphicFrameChg>
        <pc:graphicFrameChg chg="mod ord">
          <ac:chgData name="Mike" userId="d13c3f3e-70b4-46c4-bf60-ab3fdcc06fc0" providerId="ADAL" clId="{C7E2B3D5-4BE2-44E6-B606-F2142B4C2E17}" dt="2020-05-16T19:24:33.607" v="7081"/>
          <ac:graphicFrameMkLst>
            <pc:docMk/>
            <pc:sldMk cId="1670514985" sldId="874"/>
            <ac:graphicFrameMk id="4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9:27:29.912" v="7093" actId="167"/>
          <ac:graphicFrameMkLst>
            <pc:docMk/>
            <pc:sldMk cId="1670514985" sldId="874"/>
            <ac:graphicFrameMk id="5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9:26:44.351" v="7090" actId="167"/>
          <ac:graphicFrameMkLst>
            <pc:docMk/>
            <pc:sldMk cId="1670514985" sldId="874"/>
            <ac:graphicFrameMk id="7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9:25:42.068" v="7087" actId="167"/>
          <ac:graphicFrameMkLst>
            <pc:docMk/>
            <pc:sldMk cId="1670514985" sldId="874"/>
            <ac:graphicFrameMk id="9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9:25:22.895" v="7084" actId="167"/>
          <ac:graphicFrameMkLst>
            <pc:docMk/>
            <pc:sldMk cId="1670514985" sldId="874"/>
            <ac:graphicFrameMk id="11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9:38:29.568" v="7159" actId="167"/>
          <ac:graphicFrameMkLst>
            <pc:docMk/>
            <pc:sldMk cId="1670514985" sldId="874"/>
            <ac:graphicFrameMk id="12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9:38:26.938" v="7158" actId="167"/>
          <ac:graphicFrameMkLst>
            <pc:docMk/>
            <pc:sldMk cId="1670514985" sldId="874"/>
            <ac:graphicFrameMk id="14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9:38:23.337" v="7157" actId="167"/>
          <ac:graphicFrameMkLst>
            <pc:docMk/>
            <pc:sldMk cId="1670514985" sldId="874"/>
            <ac:graphicFrameMk id="16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9:38:20.517" v="7156" actId="167"/>
          <ac:graphicFrameMkLst>
            <pc:docMk/>
            <pc:sldMk cId="1670514985" sldId="874"/>
            <ac:graphicFrameMk id="17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9:38:17.549" v="7155" actId="167"/>
          <ac:graphicFrameMkLst>
            <pc:docMk/>
            <pc:sldMk cId="1670514985" sldId="874"/>
            <ac:graphicFrameMk id="20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9:59:49.100" v="7325" actId="167"/>
          <ac:graphicFrameMkLst>
            <pc:docMk/>
            <pc:sldMk cId="1670514985" sldId="874"/>
            <ac:graphicFrameMk id="21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9:24:33.601" v="7080"/>
          <ac:graphicFrameMkLst>
            <pc:docMk/>
            <pc:sldMk cId="1670514985" sldId="874"/>
            <ac:graphicFrameMk id="23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9:38:47.016" v="7161"/>
          <ac:graphicFrameMkLst>
            <pc:docMk/>
            <pc:sldMk cId="1670514985" sldId="874"/>
            <ac:graphicFrameMk id="24" creationId="{00000000-0000-0000-0000-000000000000}"/>
          </ac:graphicFrameMkLst>
        </pc:graphicFrameChg>
        <pc:graphicFrameChg chg="del">
          <ac:chgData name="Mike" userId="d13c3f3e-70b4-46c4-bf60-ab3fdcc06fc0" providerId="ADAL" clId="{C7E2B3D5-4BE2-44E6-B606-F2142B4C2E17}" dt="2020-05-16T19:29:00.905" v="7102" actId="478"/>
          <ac:graphicFrameMkLst>
            <pc:docMk/>
            <pc:sldMk cId="1670514985" sldId="874"/>
            <ac:graphicFrameMk id="26" creationId="{00000000-0000-0000-0000-000000000000}"/>
          </ac:graphicFrameMkLst>
        </pc:graphicFrameChg>
        <pc:graphicFrameChg chg="del">
          <ac:chgData name="Mike" userId="d13c3f3e-70b4-46c4-bf60-ab3fdcc06fc0" providerId="ADAL" clId="{C7E2B3D5-4BE2-44E6-B606-F2142B4C2E17}" dt="2020-05-16T20:42:34.016" v="7870" actId="478"/>
          <ac:graphicFrameMkLst>
            <pc:docMk/>
            <pc:sldMk cId="1670514985" sldId="874"/>
            <ac:graphicFrameMk id="28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0:41:49.281" v="7865" actId="167"/>
          <ac:graphicFrameMkLst>
            <pc:docMk/>
            <pc:sldMk cId="1670514985" sldId="874"/>
            <ac:graphicFrameMk id="29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0:25:50.187" v="7735" actId="555"/>
          <ac:graphicFrameMkLst>
            <pc:docMk/>
            <pc:sldMk cId="1670514985" sldId="874"/>
            <ac:graphicFrameMk id="30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9:59:44.748" v="7324" actId="554"/>
          <ac:graphicFrameMkLst>
            <pc:docMk/>
            <pc:sldMk cId="1670514985" sldId="874"/>
            <ac:graphicFrameMk id="31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9:59:44.748" v="7324" actId="554"/>
          <ac:graphicFrameMkLst>
            <pc:docMk/>
            <pc:sldMk cId="1670514985" sldId="874"/>
            <ac:graphicFrameMk id="32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9:59:44.748" v="7324" actId="554"/>
          <ac:graphicFrameMkLst>
            <pc:docMk/>
            <pc:sldMk cId="1670514985" sldId="874"/>
            <ac:graphicFrameMk id="33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0:25:50.187" v="7735" actId="555"/>
          <ac:graphicFrameMkLst>
            <pc:docMk/>
            <pc:sldMk cId="1670514985" sldId="874"/>
            <ac:graphicFrameMk id="34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0:25:50.187" v="7735" actId="555"/>
          <ac:graphicFrameMkLst>
            <pc:docMk/>
            <pc:sldMk cId="1670514985" sldId="874"/>
            <ac:graphicFrameMk id="36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0:25:50.187" v="7735" actId="555"/>
          <ac:graphicFrameMkLst>
            <pc:docMk/>
            <pc:sldMk cId="1670514985" sldId="874"/>
            <ac:graphicFrameMk id="37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0:37:51.704" v="7791" actId="552"/>
          <ac:graphicFrameMkLst>
            <pc:docMk/>
            <pc:sldMk cId="1670514985" sldId="874"/>
            <ac:graphicFrameMk id="38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6T20:37:51.704" v="7791" actId="552"/>
          <ac:graphicFrameMkLst>
            <pc:docMk/>
            <pc:sldMk cId="1670514985" sldId="874"/>
            <ac:graphicFrameMk id="39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0:41:24.435" v="7862" actId="167"/>
          <ac:graphicFrameMkLst>
            <pc:docMk/>
            <pc:sldMk cId="1670514985" sldId="874"/>
            <ac:graphicFrameMk id="40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0:41:12.570" v="7859" actId="167"/>
          <ac:graphicFrameMkLst>
            <pc:docMk/>
            <pc:sldMk cId="1670514985" sldId="874"/>
            <ac:graphicFrameMk id="42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0:40:59.809" v="7856" actId="167"/>
          <ac:graphicFrameMkLst>
            <pc:docMk/>
            <pc:sldMk cId="1670514985" sldId="874"/>
            <ac:graphicFrameMk id="43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0:40:57.284" v="7853"/>
          <ac:graphicFrameMkLst>
            <pc:docMk/>
            <pc:sldMk cId="1670514985" sldId="874"/>
            <ac:graphicFrameMk id="44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0:46:36.319" v="7889" actId="167"/>
          <ac:graphicFrameMkLst>
            <pc:docMk/>
            <pc:sldMk cId="1670514985" sldId="874"/>
            <ac:graphicFrameMk id="45" creationId="{00000000-0000-0000-0000-000000000000}"/>
          </ac:graphicFrameMkLst>
        </pc:graphicFrameChg>
        <pc:graphicFrameChg chg="add del">
          <ac:chgData name="Mike" userId="d13c3f3e-70b4-46c4-bf60-ab3fdcc06fc0" providerId="ADAL" clId="{C7E2B3D5-4BE2-44E6-B606-F2142B4C2E17}" dt="2020-05-16T19:47:16.084" v="7186" actId="478"/>
          <ac:graphicFrameMkLst>
            <pc:docMk/>
            <pc:sldMk cId="1670514985" sldId="874"/>
            <ac:graphicFrameMk id="46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0:46:28.540" v="7886" actId="167"/>
          <ac:graphicFrameMkLst>
            <pc:docMk/>
            <pc:sldMk cId="1670514985" sldId="874"/>
            <ac:graphicFrameMk id="47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0:46:08.555" v="7883" actId="167"/>
          <ac:graphicFrameMkLst>
            <pc:docMk/>
            <pc:sldMk cId="1670514985" sldId="874"/>
            <ac:graphicFrameMk id="48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9:59:44.748" v="7324" actId="554"/>
          <ac:graphicFrameMkLst>
            <pc:docMk/>
            <pc:sldMk cId="1670514985" sldId="874"/>
            <ac:graphicFrameMk id="49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19:59:44.748" v="7324" actId="554"/>
          <ac:graphicFrameMkLst>
            <pc:docMk/>
            <pc:sldMk cId="1670514985" sldId="874"/>
            <ac:graphicFrameMk id="53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6T20:45:32.211" v="7880" actId="167"/>
          <ac:graphicFrameMkLst>
            <pc:docMk/>
            <pc:sldMk cId="1670514985" sldId="874"/>
            <ac:graphicFrameMk id="60" creationId="{00000000-0000-0000-0000-000000000000}"/>
          </ac:graphicFrameMkLst>
        </pc:graphicFrameChg>
        <pc:graphicFrameChg chg="del ord">
          <ac:chgData name="Mike" userId="d13c3f3e-70b4-46c4-bf60-ab3fdcc06fc0" providerId="ADAL" clId="{C7E2B3D5-4BE2-44E6-B606-F2142B4C2E17}" dt="2020-05-16T19:19:12.530" v="7072" actId="478"/>
          <ac:graphicFrameMkLst>
            <pc:docMk/>
            <pc:sldMk cId="1670514985" sldId="874"/>
            <ac:graphicFrameMk id="64" creationId="{00000000-0000-0000-0000-000000000000}"/>
          </ac:graphicFrameMkLst>
        </pc:graphicFrameChg>
      </pc:sldChg>
      <pc:sldChg chg="modSp mod modTransition">
        <pc:chgData name="Mike" userId="d13c3f3e-70b4-46c4-bf60-ab3fdcc06fc0" providerId="ADAL" clId="{C7E2B3D5-4BE2-44E6-B606-F2142B4C2E17}" dt="2020-05-16T23:47:52.527" v="8935"/>
        <pc:sldMkLst>
          <pc:docMk/>
          <pc:sldMk cId="1844938295" sldId="875"/>
        </pc:sldMkLst>
        <pc:spChg chg="mod">
          <ac:chgData name="Mike" userId="d13c3f3e-70b4-46c4-bf60-ab3fdcc06fc0" providerId="ADAL" clId="{C7E2B3D5-4BE2-44E6-B606-F2142B4C2E17}" dt="2020-05-15T19:00:29.291" v="1620"/>
          <ac:spMkLst>
            <pc:docMk/>
            <pc:sldMk cId="1844938295" sldId="875"/>
            <ac:spMk id="2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19:00:29.291" v="1620"/>
          <ac:spMkLst>
            <pc:docMk/>
            <pc:sldMk cId="1844938295" sldId="875"/>
            <ac:spMk id="2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19:00:29.291" v="1620"/>
          <ac:spMkLst>
            <pc:docMk/>
            <pc:sldMk cId="1844938295" sldId="875"/>
            <ac:spMk id="2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19:00:29.291" v="1620"/>
          <ac:spMkLst>
            <pc:docMk/>
            <pc:sldMk cId="1844938295" sldId="875"/>
            <ac:spMk id="2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19:00:29.291" v="1620"/>
          <ac:spMkLst>
            <pc:docMk/>
            <pc:sldMk cId="1844938295" sldId="875"/>
            <ac:spMk id="2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19:00:29.291" v="1620"/>
          <ac:spMkLst>
            <pc:docMk/>
            <pc:sldMk cId="1844938295" sldId="875"/>
            <ac:spMk id="2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19:00:29.291" v="1620"/>
          <ac:spMkLst>
            <pc:docMk/>
            <pc:sldMk cId="1844938295" sldId="875"/>
            <ac:spMk id="2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19:00:29.291" v="1620"/>
          <ac:spMkLst>
            <pc:docMk/>
            <pc:sldMk cId="1844938295" sldId="875"/>
            <ac:spMk id="2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19:00:29.291" v="1620"/>
          <ac:spMkLst>
            <pc:docMk/>
            <pc:sldMk cId="1844938295" sldId="875"/>
            <ac:spMk id="3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19:00:29.291" v="1620"/>
          <ac:spMkLst>
            <pc:docMk/>
            <pc:sldMk cId="1844938295" sldId="875"/>
            <ac:spMk id="3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19:00:29.291" v="1620"/>
          <ac:spMkLst>
            <pc:docMk/>
            <pc:sldMk cId="1844938295" sldId="875"/>
            <ac:spMk id="3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19:00:29.291" v="1620"/>
          <ac:spMkLst>
            <pc:docMk/>
            <pc:sldMk cId="1844938295" sldId="875"/>
            <ac:spMk id="3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19:00:29.291" v="1620"/>
          <ac:spMkLst>
            <pc:docMk/>
            <pc:sldMk cId="1844938295" sldId="875"/>
            <ac:spMk id="3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19:00:29.291" v="1620"/>
          <ac:spMkLst>
            <pc:docMk/>
            <pc:sldMk cId="1844938295" sldId="875"/>
            <ac:spMk id="3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19:00:29.291" v="1620"/>
          <ac:spMkLst>
            <pc:docMk/>
            <pc:sldMk cId="1844938295" sldId="875"/>
            <ac:spMk id="3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19:00:29.291" v="1620"/>
          <ac:spMkLst>
            <pc:docMk/>
            <pc:sldMk cId="1844938295" sldId="875"/>
            <ac:spMk id="3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26:22.480" v="8638" actId="207"/>
          <ac:spMkLst>
            <pc:docMk/>
            <pc:sldMk cId="1844938295" sldId="875"/>
            <ac:spMk id="3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19:00:29.291" v="1620"/>
          <ac:spMkLst>
            <pc:docMk/>
            <pc:sldMk cId="1844938295" sldId="875"/>
            <ac:spMk id="3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26:10.893" v="8637" actId="207"/>
          <ac:spMkLst>
            <pc:docMk/>
            <pc:sldMk cId="1844938295" sldId="875"/>
            <ac:spMk id="4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5:21.259" v="8906" actId="108"/>
          <ac:spMkLst>
            <pc:docMk/>
            <pc:sldMk cId="1844938295" sldId="875"/>
            <ac:spMk id="449538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6T22:45:26.737" v="8908" actId="108"/>
        <pc:sldMkLst>
          <pc:docMk/>
          <pc:sldMk cId="531195260" sldId="876"/>
        </pc:sldMkLst>
        <pc:spChg chg="mod">
          <ac:chgData name="Mike" userId="d13c3f3e-70b4-46c4-bf60-ab3fdcc06fc0" providerId="ADAL" clId="{C7E2B3D5-4BE2-44E6-B606-F2142B4C2E17}" dt="2020-05-15T20:25:27.756" v="2316"/>
          <ac:spMkLst>
            <pc:docMk/>
            <pc:sldMk cId="531195260" sldId="876"/>
            <ac:spMk id="2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03.948" v="2335" actId="1037"/>
          <ac:spMkLst>
            <pc:docMk/>
            <pc:sldMk cId="531195260" sldId="876"/>
            <ac:spMk id="4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01.127" v="2333" actId="1038"/>
          <ac:spMkLst>
            <pc:docMk/>
            <pc:sldMk cId="531195260" sldId="876"/>
            <ac:spMk id="4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01.127" v="2333" actId="1038"/>
          <ac:spMkLst>
            <pc:docMk/>
            <pc:sldMk cId="531195260" sldId="876"/>
            <ac:spMk id="4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03.948" v="2335" actId="1037"/>
          <ac:spMkLst>
            <pc:docMk/>
            <pc:sldMk cId="531195260" sldId="876"/>
            <ac:spMk id="4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01.127" v="2333" actId="1038"/>
          <ac:spMkLst>
            <pc:docMk/>
            <pc:sldMk cId="531195260" sldId="876"/>
            <ac:spMk id="4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03.948" v="2335" actId="1037"/>
          <ac:spMkLst>
            <pc:docMk/>
            <pc:sldMk cId="531195260" sldId="876"/>
            <ac:spMk id="4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03.948" v="2335" actId="1037"/>
          <ac:spMkLst>
            <pc:docMk/>
            <pc:sldMk cId="531195260" sldId="876"/>
            <ac:spMk id="4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01.127" v="2333" actId="1038"/>
          <ac:spMkLst>
            <pc:docMk/>
            <pc:sldMk cId="531195260" sldId="876"/>
            <ac:spMk id="4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26:57.029" v="8639" actId="207"/>
          <ac:spMkLst>
            <pc:docMk/>
            <pc:sldMk cId="531195260" sldId="876"/>
            <ac:spMk id="4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10.936" v="2337" actId="1038"/>
          <ac:spMkLst>
            <pc:docMk/>
            <pc:sldMk cId="531195260" sldId="876"/>
            <ac:spMk id="5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10.936" v="2337" actId="1038"/>
          <ac:spMkLst>
            <pc:docMk/>
            <pc:sldMk cId="531195260" sldId="876"/>
            <ac:spMk id="5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6:21.667" v="2327"/>
          <ac:spMkLst>
            <pc:docMk/>
            <pc:sldMk cId="531195260" sldId="876"/>
            <ac:spMk id="5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10.936" v="2337" actId="1038"/>
          <ac:spMkLst>
            <pc:docMk/>
            <pc:sldMk cId="531195260" sldId="876"/>
            <ac:spMk id="5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6:04.383" v="2325"/>
          <ac:spMkLst>
            <pc:docMk/>
            <pc:sldMk cId="531195260" sldId="876"/>
            <ac:spMk id="5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6:40.451" v="2328" actId="207"/>
          <ac:spMkLst>
            <pc:docMk/>
            <pc:sldMk cId="531195260" sldId="876"/>
            <ac:spMk id="5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10.936" v="2337" actId="1038"/>
          <ac:spMkLst>
            <pc:docMk/>
            <pc:sldMk cId="531195260" sldId="876"/>
            <ac:spMk id="5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5:26.737" v="8908" actId="108"/>
          <ac:spMkLst>
            <pc:docMk/>
            <pc:sldMk cId="531195260" sldId="876"/>
            <ac:spMk id="449538" creationId="{00000000-0000-0000-0000-000000000000}"/>
          </ac:spMkLst>
        </pc:spChg>
      </pc:sldChg>
      <pc:sldChg chg="addSp delSp modSp mod">
        <pc:chgData name="Mike" userId="d13c3f3e-70b4-46c4-bf60-ab3fdcc06fc0" providerId="ADAL" clId="{C7E2B3D5-4BE2-44E6-B606-F2142B4C2E17}" dt="2020-05-16T22:45:31.538" v="8909" actId="108"/>
        <pc:sldMkLst>
          <pc:docMk/>
          <pc:sldMk cId="951186750" sldId="877"/>
        </pc:sldMkLst>
        <pc:spChg chg="add del mod">
          <ac:chgData name="Mike" userId="d13c3f3e-70b4-46c4-bf60-ab3fdcc06fc0" providerId="ADAL" clId="{C7E2B3D5-4BE2-44E6-B606-F2142B4C2E17}" dt="2020-05-15T20:25:43.765" v="2322"/>
          <ac:spMkLst>
            <pc:docMk/>
            <pc:sldMk cId="951186750" sldId="877"/>
            <ac:spMk id="20" creationId="{66F86579-4EE2-45D6-B92D-D94F9C27FA94}"/>
          </ac:spMkLst>
        </pc:spChg>
        <pc:spChg chg="add del">
          <ac:chgData name="Mike" userId="d13c3f3e-70b4-46c4-bf60-ab3fdcc06fc0" providerId="ADAL" clId="{C7E2B3D5-4BE2-44E6-B606-F2142B4C2E17}" dt="2020-05-15T20:25:42.949" v="2321" actId="478"/>
          <ac:spMkLst>
            <pc:docMk/>
            <pc:sldMk cId="951186750" sldId="877"/>
            <ac:spMk id="2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17.211" v="2338"/>
          <ac:spMkLst>
            <pc:docMk/>
            <pc:sldMk cId="951186750" sldId="877"/>
            <ac:spMk id="4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17.211" v="2338"/>
          <ac:spMkLst>
            <pc:docMk/>
            <pc:sldMk cId="951186750" sldId="877"/>
            <ac:spMk id="4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17.211" v="2338"/>
          <ac:spMkLst>
            <pc:docMk/>
            <pc:sldMk cId="951186750" sldId="877"/>
            <ac:spMk id="4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17.211" v="2338"/>
          <ac:spMkLst>
            <pc:docMk/>
            <pc:sldMk cId="951186750" sldId="877"/>
            <ac:spMk id="4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17.211" v="2338"/>
          <ac:spMkLst>
            <pc:docMk/>
            <pc:sldMk cId="951186750" sldId="877"/>
            <ac:spMk id="4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17.211" v="2338"/>
          <ac:spMkLst>
            <pc:docMk/>
            <pc:sldMk cId="951186750" sldId="877"/>
            <ac:spMk id="4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40.423" v="2340" actId="207"/>
          <ac:spMkLst>
            <pc:docMk/>
            <pc:sldMk cId="951186750" sldId="877"/>
            <ac:spMk id="4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32:44.211" v="2365" actId="207"/>
          <ac:spMkLst>
            <pc:docMk/>
            <pc:sldMk cId="951186750" sldId="877"/>
            <ac:spMk id="4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27:06.084" v="8640" actId="207"/>
          <ac:spMkLst>
            <pc:docMk/>
            <pc:sldMk cId="951186750" sldId="877"/>
            <ac:spMk id="4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17.211" v="2338"/>
          <ac:spMkLst>
            <pc:docMk/>
            <pc:sldMk cId="951186750" sldId="877"/>
            <ac:spMk id="5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17.211" v="2338"/>
          <ac:spMkLst>
            <pc:docMk/>
            <pc:sldMk cId="951186750" sldId="877"/>
            <ac:spMk id="5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17.211" v="2338"/>
          <ac:spMkLst>
            <pc:docMk/>
            <pc:sldMk cId="951186750" sldId="877"/>
            <ac:spMk id="5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17.211" v="2338"/>
          <ac:spMkLst>
            <pc:docMk/>
            <pc:sldMk cId="951186750" sldId="877"/>
            <ac:spMk id="5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17.211" v="2338"/>
          <ac:spMkLst>
            <pc:docMk/>
            <pc:sldMk cId="951186750" sldId="877"/>
            <ac:spMk id="5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32:44.211" v="2365" actId="207"/>
          <ac:spMkLst>
            <pc:docMk/>
            <pc:sldMk cId="951186750" sldId="877"/>
            <ac:spMk id="5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0:27:40.423" v="2340" actId="207"/>
          <ac:spMkLst>
            <pc:docMk/>
            <pc:sldMk cId="951186750" sldId="877"/>
            <ac:spMk id="5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5:31.538" v="8909" actId="108"/>
          <ac:spMkLst>
            <pc:docMk/>
            <pc:sldMk cId="951186750" sldId="877"/>
            <ac:spMk id="449538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6T22:44:02.859" v="8884" actId="108"/>
        <pc:sldMkLst>
          <pc:docMk/>
          <pc:sldMk cId="3317602095" sldId="893"/>
        </pc:sldMkLst>
        <pc:spChg chg="mod">
          <ac:chgData name="Mike" userId="d13c3f3e-70b4-46c4-bf60-ab3fdcc06fc0" providerId="ADAL" clId="{C7E2B3D5-4BE2-44E6-B606-F2142B4C2E17}" dt="2020-05-16T22:44:02.859" v="8884" actId="108"/>
          <ac:spMkLst>
            <pc:docMk/>
            <pc:sldMk cId="3317602095" sldId="893"/>
            <ac:spMk id="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1:51:52.451" v="8417" actId="207"/>
          <ac:spMkLst>
            <pc:docMk/>
            <pc:sldMk cId="3317602095" sldId="893"/>
            <ac:spMk id="998403" creationId="{00000000-0000-0000-0000-000000000000}"/>
          </ac:spMkLst>
        </pc:spChg>
      </pc:sldChg>
      <pc:sldChg chg="addSp modSp mod modAnim">
        <pc:chgData name="Mike" userId="d13c3f3e-70b4-46c4-bf60-ab3fdcc06fc0" providerId="ADAL" clId="{C7E2B3D5-4BE2-44E6-B606-F2142B4C2E17}" dt="2020-05-16T22:44:05.456" v="8885" actId="108"/>
        <pc:sldMkLst>
          <pc:docMk/>
          <pc:sldMk cId="4055594444" sldId="894"/>
        </pc:sldMkLst>
        <pc:spChg chg="mod">
          <ac:chgData name="Mike" userId="d13c3f3e-70b4-46c4-bf60-ab3fdcc06fc0" providerId="ADAL" clId="{C7E2B3D5-4BE2-44E6-B606-F2142B4C2E17}" dt="2020-05-16T22:44:05.456" v="8885" actId="108"/>
          <ac:spMkLst>
            <pc:docMk/>
            <pc:sldMk cId="4055594444" sldId="894"/>
            <ac:spMk id="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1:54:49.811" v="8447" actId="552"/>
          <ac:spMkLst>
            <pc:docMk/>
            <pc:sldMk cId="4055594444" sldId="894"/>
            <ac:spMk id="5" creationId="{00000000-0000-0000-0000-000000000000}"/>
          </ac:spMkLst>
        </pc:spChg>
        <pc:spChg chg="mod ord">
          <ac:chgData name="Mike" userId="d13c3f3e-70b4-46c4-bf60-ab3fdcc06fc0" providerId="ADAL" clId="{C7E2B3D5-4BE2-44E6-B606-F2142B4C2E17}" dt="2020-05-16T21:53:48.498" v="8439" actId="167"/>
          <ac:spMkLst>
            <pc:docMk/>
            <pc:sldMk cId="4055594444" sldId="894"/>
            <ac:spMk id="6" creationId="{00000000-0000-0000-0000-000000000000}"/>
          </ac:spMkLst>
        </pc:spChg>
        <pc:spChg chg="mod ord">
          <ac:chgData name="Mike" userId="d13c3f3e-70b4-46c4-bf60-ab3fdcc06fc0" providerId="ADAL" clId="{C7E2B3D5-4BE2-44E6-B606-F2142B4C2E17}" dt="2020-05-16T21:53:41.239" v="8437" actId="167"/>
          <ac:spMkLst>
            <pc:docMk/>
            <pc:sldMk cId="4055594444" sldId="894"/>
            <ac:spMk id="7" creationId="{00000000-0000-0000-0000-000000000000}"/>
          </ac:spMkLst>
        </pc:spChg>
        <pc:spChg chg="mod ord">
          <ac:chgData name="Mike" userId="d13c3f3e-70b4-46c4-bf60-ab3fdcc06fc0" providerId="ADAL" clId="{C7E2B3D5-4BE2-44E6-B606-F2142B4C2E17}" dt="2020-05-16T21:53:37.369" v="8435" actId="167"/>
          <ac:spMkLst>
            <pc:docMk/>
            <pc:sldMk cId="4055594444" sldId="894"/>
            <ac:spMk id="8" creationId="{00000000-0000-0000-0000-000000000000}"/>
          </ac:spMkLst>
        </pc:spChg>
        <pc:spChg chg="mod ord">
          <ac:chgData name="Mike" userId="d13c3f3e-70b4-46c4-bf60-ab3fdcc06fc0" providerId="ADAL" clId="{C7E2B3D5-4BE2-44E6-B606-F2142B4C2E17}" dt="2020-05-16T21:53:33.134" v="8433" actId="167"/>
          <ac:spMkLst>
            <pc:docMk/>
            <pc:sldMk cId="4055594444" sldId="894"/>
            <ac:spMk id="9" creationId="{00000000-0000-0000-0000-000000000000}"/>
          </ac:spMkLst>
        </pc:spChg>
        <pc:spChg chg="mod ord">
          <ac:chgData name="Mike" userId="d13c3f3e-70b4-46c4-bf60-ab3fdcc06fc0" providerId="ADAL" clId="{C7E2B3D5-4BE2-44E6-B606-F2142B4C2E17}" dt="2020-05-16T21:53:29.910" v="8431" actId="167"/>
          <ac:spMkLst>
            <pc:docMk/>
            <pc:sldMk cId="4055594444" sldId="894"/>
            <ac:spMk id="10" creationId="{00000000-0000-0000-0000-000000000000}"/>
          </ac:spMkLst>
        </pc:spChg>
        <pc:spChg chg="mod ord">
          <ac:chgData name="Mike" userId="d13c3f3e-70b4-46c4-bf60-ab3fdcc06fc0" providerId="ADAL" clId="{C7E2B3D5-4BE2-44E6-B606-F2142B4C2E17}" dt="2020-05-16T21:53:23.529" v="8427" actId="167"/>
          <ac:spMkLst>
            <pc:docMk/>
            <pc:sldMk cId="4055594444" sldId="894"/>
            <ac:spMk id="11" creationId="{00000000-0000-0000-0000-000000000000}"/>
          </ac:spMkLst>
        </pc:spChg>
        <pc:spChg chg="mod ord">
          <ac:chgData name="Mike" userId="d13c3f3e-70b4-46c4-bf60-ab3fdcc06fc0" providerId="ADAL" clId="{C7E2B3D5-4BE2-44E6-B606-F2142B4C2E17}" dt="2020-05-16T21:53:19.584" v="8425" actId="167"/>
          <ac:spMkLst>
            <pc:docMk/>
            <pc:sldMk cId="4055594444" sldId="894"/>
            <ac:spMk id="12" creationId="{00000000-0000-0000-0000-000000000000}"/>
          </ac:spMkLst>
        </pc:spChg>
        <pc:spChg chg="ord">
          <ac:chgData name="Mike" userId="d13c3f3e-70b4-46c4-bf60-ab3fdcc06fc0" providerId="ADAL" clId="{C7E2B3D5-4BE2-44E6-B606-F2142B4C2E17}" dt="2020-05-16T21:53:15.797" v="8423" actId="167"/>
          <ac:spMkLst>
            <pc:docMk/>
            <pc:sldMk cId="4055594444" sldId="894"/>
            <ac:spMk id="13" creationId="{00000000-0000-0000-0000-000000000000}"/>
          </ac:spMkLst>
        </pc:spChg>
        <pc:spChg chg="mod ord">
          <ac:chgData name="Mike" userId="d13c3f3e-70b4-46c4-bf60-ab3fdcc06fc0" providerId="ADAL" clId="{C7E2B3D5-4BE2-44E6-B606-F2142B4C2E17}" dt="2020-05-16T21:53:12.326" v="8422" actId="167"/>
          <ac:spMkLst>
            <pc:docMk/>
            <pc:sldMk cId="4055594444" sldId="894"/>
            <ac:spMk id="14" creationId="{00000000-0000-0000-0000-000000000000}"/>
          </ac:spMkLst>
        </pc:spChg>
        <pc:spChg chg="mod ord">
          <ac:chgData name="Mike" userId="d13c3f3e-70b4-46c4-bf60-ab3fdcc06fc0" providerId="ADAL" clId="{C7E2B3D5-4BE2-44E6-B606-F2142B4C2E17}" dt="2020-05-16T21:52:59.224" v="8419" actId="167"/>
          <ac:spMkLst>
            <pc:docMk/>
            <pc:sldMk cId="4055594444" sldId="894"/>
            <ac:spMk id="1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03:07.434" v="8495" actId="552"/>
          <ac:spMkLst>
            <pc:docMk/>
            <pc:sldMk cId="4055594444" sldId="894"/>
            <ac:spMk id="1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03:07.434" v="8495" actId="552"/>
          <ac:spMkLst>
            <pc:docMk/>
            <pc:sldMk cId="4055594444" sldId="894"/>
            <ac:spMk id="1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03:07.434" v="8495" actId="552"/>
          <ac:spMkLst>
            <pc:docMk/>
            <pc:sldMk cId="4055594444" sldId="894"/>
            <ac:spMk id="1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03:07.434" v="8495" actId="552"/>
          <ac:spMkLst>
            <pc:docMk/>
            <pc:sldMk cId="4055594444" sldId="894"/>
            <ac:spMk id="2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03:07.434" v="8495" actId="552"/>
          <ac:spMkLst>
            <pc:docMk/>
            <pc:sldMk cId="4055594444" sldId="894"/>
            <ac:spMk id="2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03:07.434" v="8495" actId="552"/>
          <ac:spMkLst>
            <pc:docMk/>
            <pc:sldMk cId="4055594444" sldId="894"/>
            <ac:spMk id="2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02:12.973" v="8487" actId="207"/>
          <ac:spMkLst>
            <pc:docMk/>
            <pc:sldMk cId="4055594444" sldId="894"/>
            <ac:spMk id="2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03:07.434" v="8495" actId="552"/>
          <ac:spMkLst>
            <pc:docMk/>
            <pc:sldMk cId="4055594444" sldId="894"/>
            <ac:spMk id="2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08:03.115" v="8525" actId="552"/>
          <ac:spMkLst>
            <pc:docMk/>
            <pc:sldMk cId="4055594444" sldId="894"/>
            <ac:spMk id="2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08:03.115" v="8525" actId="552"/>
          <ac:spMkLst>
            <pc:docMk/>
            <pc:sldMk cId="4055594444" sldId="894"/>
            <ac:spMk id="2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08:03.115" v="8525" actId="552"/>
          <ac:spMkLst>
            <pc:docMk/>
            <pc:sldMk cId="4055594444" sldId="894"/>
            <ac:spMk id="2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08:03.115" v="8525" actId="552"/>
          <ac:spMkLst>
            <pc:docMk/>
            <pc:sldMk cId="4055594444" sldId="894"/>
            <ac:spMk id="2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08:03.115" v="8525" actId="552"/>
          <ac:spMkLst>
            <pc:docMk/>
            <pc:sldMk cId="4055594444" sldId="894"/>
            <ac:spMk id="3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08:03.115" v="8525" actId="552"/>
          <ac:spMkLst>
            <pc:docMk/>
            <pc:sldMk cId="4055594444" sldId="894"/>
            <ac:spMk id="3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08:03.115" v="8525" actId="552"/>
          <ac:spMkLst>
            <pc:docMk/>
            <pc:sldMk cId="4055594444" sldId="894"/>
            <ac:spMk id="3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11:49.501" v="8551" actId="207"/>
          <ac:spMkLst>
            <pc:docMk/>
            <pc:sldMk cId="4055594444" sldId="894"/>
            <ac:spMk id="34" creationId="{00000000-0000-0000-0000-000000000000}"/>
          </ac:spMkLst>
        </pc:spChg>
        <pc:spChg chg="mod ord">
          <ac:chgData name="Mike" userId="d13c3f3e-70b4-46c4-bf60-ab3fdcc06fc0" providerId="ADAL" clId="{C7E2B3D5-4BE2-44E6-B606-F2142B4C2E17}" dt="2020-05-16T22:10:33.800" v="8548" actId="553"/>
          <ac:spMkLst>
            <pc:docMk/>
            <pc:sldMk cId="4055594444" sldId="894"/>
            <ac:spMk id="3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10:33.800" v="8548" actId="553"/>
          <ac:spMkLst>
            <pc:docMk/>
            <pc:sldMk cId="4055594444" sldId="894"/>
            <ac:spMk id="3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10:33.800" v="8548" actId="553"/>
          <ac:spMkLst>
            <pc:docMk/>
            <pc:sldMk cId="4055594444" sldId="894"/>
            <ac:spMk id="3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10:33.800" v="8548" actId="553"/>
          <ac:spMkLst>
            <pc:docMk/>
            <pc:sldMk cId="4055594444" sldId="894"/>
            <ac:spMk id="3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10:33.800" v="8548" actId="553"/>
          <ac:spMkLst>
            <pc:docMk/>
            <pc:sldMk cId="4055594444" sldId="894"/>
            <ac:spMk id="3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10:33.800" v="8548" actId="553"/>
          <ac:spMkLst>
            <pc:docMk/>
            <pc:sldMk cId="4055594444" sldId="894"/>
            <ac:spMk id="4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10:33.800" v="8548" actId="553"/>
          <ac:spMkLst>
            <pc:docMk/>
            <pc:sldMk cId="4055594444" sldId="894"/>
            <ac:spMk id="4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10:33.800" v="8548" actId="553"/>
          <ac:spMkLst>
            <pc:docMk/>
            <pc:sldMk cId="4055594444" sldId="894"/>
            <ac:spMk id="4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09:03.075" v="8536" actId="207"/>
          <ac:spMkLst>
            <pc:docMk/>
            <pc:sldMk cId="4055594444" sldId="894"/>
            <ac:spMk id="4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09:33.443" v="8539" actId="207"/>
          <ac:spMkLst>
            <pc:docMk/>
            <pc:sldMk cId="4055594444" sldId="894"/>
            <ac:spMk id="45" creationId="{00000000-0000-0000-0000-000000000000}"/>
          </ac:spMkLst>
        </pc:spChg>
        <pc:spChg chg="add mod">
          <ac:chgData name="Mike" userId="d13c3f3e-70b4-46c4-bf60-ab3fdcc06fc0" providerId="ADAL" clId="{C7E2B3D5-4BE2-44E6-B606-F2142B4C2E17}" dt="2020-05-16T21:54:49.811" v="8447" actId="552"/>
          <ac:spMkLst>
            <pc:docMk/>
            <pc:sldMk cId="4055594444" sldId="894"/>
            <ac:spMk id="46" creationId="{A5B28DC3-D834-4E8D-8590-036DAC433547}"/>
          </ac:spMkLst>
        </pc:spChg>
        <pc:spChg chg="add mod">
          <ac:chgData name="Mike" userId="d13c3f3e-70b4-46c4-bf60-ab3fdcc06fc0" providerId="ADAL" clId="{C7E2B3D5-4BE2-44E6-B606-F2142B4C2E17}" dt="2020-05-16T22:02:18.172" v="8488" actId="207"/>
          <ac:spMkLst>
            <pc:docMk/>
            <pc:sldMk cId="4055594444" sldId="894"/>
            <ac:spMk id="47" creationId="{5BF12C3C-238A-47F1-BDC9-3BD8F7F0BA78}"/>
          </ac:spMkLst>
        </pc:spChg>
        <pc:spChg chg="add mod">
          <ac:chgData name="Mike" userId="d13c3f3e-70b4-46c4-bf60-ab3fdcc06fc0" providerId="ADAL" clId="{C7E2B3D5-4BE2-44E6-B606-F2142B4C2E17}" dt="2020-05-16T22:11:13.337" v="8549" actId="207"/>
          <ac:spMkLst>
            <pc:docMk/>
            <pc:sldMk cId="4055594444" sldId="894"/>
            <ac:spMk id="48" creationId="{D682B036-5422-4F9E-82C5-CC7C9A6E6E4F}"/>
          </ac:spMkLst>
        </pc:spChg>
        <pc:spChg chg="add mod">
          <ac:chgData name="Mike" userId="d13c3f3e-70b4-46c4-bf60-ab3fdcc06fc0" providerId="ADAL" clId="{C7E2B3D5-4BE2-44E6-B606-F2142B4C2E17}" dt="2020-05-16T22:08:03.115" v="8525" actId="552"/>
          <ac:spMkLst>
            <pc:docMk/>
            <pc:sldMk cId="4055594444" sldId="894"/>
            <ac:spMk id="49" creationId="{BD612A14-D9BC-4443-9A32-1383CC900F2D}"/>
          </ac:spMkLst>
        </pc:spChg>
        <pc:spChg chg="add mod">
          <ac:chgData name="Mike" userId="d13c3f3e-70b4-46c4-bf60-ab3fdcc06fc0" providerId="ADAL" clId="{C7E2B3D5-4BE2-44E6-B606-F2142B4C2E17}" dt="2020-05-16T22:11:17.010" v="8550" actId="207"/>
          <ac:spMkLst>
            <pc:docMk/>
            <pc:sldMk cId="4055594444" sldId="894"/>
            <ac:spMk id="50" creationId="{40F35D98-C012-46B8-9D03-4D4C8E137A4E}"/>
          </ac:spMkLst>
        </pc:spChg>
      </pc:sldChg>
      <pc:sldChg chg="modSp mod">
        <pc:chgData name="Mike" userId="d13c3f3e-70b4-46c4-bf60-ab3fdcc06fc0" providerId="ADAL" clId="{C7E2B3D5-4BE2-44E6-B606-F2142B4C2E17}" dt="2020-05-16T22:44:09.382" v="8886" actId="108"/>
        <pc:sldMkLst>
          <pc:docMk/>
          <pc:sldMk cId="19005509" sldId="895"/>
        </pc:sldMkLst>
        <pc:spChg chg="mod">
          <ac:chgData name="Mike" userId="d13c3f3e-70b4-46c4-bf60-ab3fdcc06fc0" providerId="ADAL" clId="{C7E2B3D5-4BE2-44E6-B606-F2142B4C2E17}" dt="2020-05-16T22:44:09.382" v="8886" actId="108"/>
          <ac:spMkLst>
            <pc:docMk/>
            <pc:sldMk cId="19005509" sldId="895"/>
            <ac:spMk id="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13:00.490" v="8553" actId="207"/>
          <ac:spMkLst>
            <pc:docMk/>
            <pc:sldMk cId="19005509" sldId="895"/>
            <ac:spMk id="998403" creationId="{00000000-0000-0000-0000-000000000000}"/>
          </ac:spMkLst>
        </pc:spChg>
      </pc:sldChg>
      <pc:sldChg chg="modSp mod modAnim">
        <pc:chgData name="Mike" userId="d13c3f3e-70b4-46c4-bf60-ab3fdcc06fc0" providerId="ADAL" clId="{C7E2B3D5-4BE2-44E6-B606-F2142B4C2E17}" dt="2020-05-16T22:44:45.383" v="8898" actId="108"/>
        <pc:sldMkLst>
          <pc:docMk/>
          <pc:sldMk cId="3949719116" sldId="896"/>
        </pc:sldMkLst>
        <pc:spChg chg="mod">
          <ac:chgData name="Mike" userId="d13c3f3e-70b4-46c4-bf60-ab3fdcc06fc0" providerId="ADAL" clId="{C7E2B3D5-4BE2-44E6-B606-F2142B4C2E17}" dt="2020-05-15T04:23:28.073" v="1292" actId="1038"/>
          <ac:spMkLst>
            <pc:docMk/>
            <pc:sldMk cId="3949719116" sldId="896"/>
            <ac:spMk id="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3:28.073" v="1292" actId="1038"/>
          <ac:spMkLst>
            <pc:docMk/>
            <pc:sldMk cId="3949719116" sldId="896"/>
            <ac:spMk id="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3:28.073" v="1292" actId="1038"/>
          <ac:spMkLst>
            <pc:docMk/>
            <pc:sldMk cId="3949719116" sldId="896"/>
            <ac:spMk id="1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3:28.073" v="1292" actId="1038"/>
          <ac:spMkLst>
            <pc:docMk/>
            <pc:sldMk cId="3949719116" sldId="896"/>
            <ac:spMk id="1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3:28.073" v="1292" actId="1038"/>
          <ac:spMkLst>
            <pc:docMk/>
            <pc:sldMk cId="3949719116" sldId="896"/>
            <ac:spMk id="1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42:03.214" v="1237" actId="207"/>
          <ac:spMkLst>
            <pc:docMk/>
            <pc:sldMk cId="3949719116" sldId="896"/>
            <ac:spMk id="1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3:28.073" v="1292" actId="1038"/>
          <ac:spMkLst>
            <pc:docMk/>
            <pc:sldMk cId="3949719116" sldId="896"/>
            <ac:spMk id="1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3:28.073" v="1292" actId="1038"/>
          <ac:spMkLst>
            <pc:docMk/>
            <pc:sldMk cId="3949719116" sldId="896"/>
            <ac:spMk id="1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3:28.073" v="1292" actId="1038"/>
          <ac:spMkLst>
            <pc:docMk/>
            <pc:sldMk cId="3949719116" sldId="896"/>
            <ac:spMk id="2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3:28.073" v="1292" actId="1038"/>
          <ac:spMkLst>
            <pc:docMk/>
            <pc:sldMk cId="3949719116" sldId="896"/>
            <ac:spMk id="2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3:43:48.627" v="1239" actId="207"/>
          <ac:spMkLst>
            <pc:docMk/>
            <pc:sldMk cId="3949719116" sldId="896"/>
            <ac:spMk id="2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3:28.073" v="1292" actId="1038"/>
          <ac:spMkLst>
            <pc:docMk/>
            <pc:sldMk cId="3949719116" sldId="896"/>
            <ac:spMk id="2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4:45.383" v="8898" actId="108"/>
          <ac:spMkLst>
            <pc:docMk/>
            <pc:sldMk cId="3949719116" sldId="896"/>
            <ac:spMk id="100454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4:21.852" v="1300" actId="14100"/>
          <ac:spMkLst>
            <pc:docMk/>
            <pc:sldMk cId="3949719116" sldId="896"/>
            <ac:spMk id="1004547" creationId="{00000000-0000-0000-0000-000000000000}"/>
          </ac:spMkLst>
        </pc:spChg>
      </pc:sldChg>
      <pc:sldChg chg="modSp mod modAnim">
        <pc:chgData name="Mike" userId="d13c3f3e-70b4-46c4-bf60-ab3fdcc06fc0" providerId="ADAL" clId="{C7E2B3D5-4BE2-44E6-B606-F2142B4C2E17}" dt="2020-05-16T22:44:47.643" v="8899" actId="108"/>
        <pc:sldMkLst>
          <pc:docMk/>
          <pc:sldMk cId="640237110" sldId="897"/>
        </pc:sldMkLst>
        <pc:spChg chg="mod">
          <ac:chgData name="Mike" userId="d13c3f3e-70b4-46c4-bf60-ab3fdcc06fc0" providerId="ADAL" clId="{C7E2B3D5-4BE2-44E6-B606-F2142B4C2E17}" dt="2020-05-15T04:23:24.283" v="1290" actId="1038"/>
          <ac:spMkLst>
            <pc:docMk/>
            <pc:sldMk cId="640237110" sldId="897"/>
            <ac:spMk id="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3:24.283" v="1290" actId="1038"/>
          <ac:spMkLst>
            <pc:docMk/>
            <pc:sldMk cId="640237110" sldId="897"/>
            <ac:spMk id="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3:24.283" v="1290" actId="1038"/>
          <ac:spMkLst>
            <pc:docMk/>
            <pc:sldMk cId="640237110" sldId="897"/>
            <ac:spMk id="1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3:24.283" v="1290" actId="1038"/>
          <ac:spMkLst>
            <pc:docMk/>
            <pc:sldMk cId="640237110" sldId="897"/>
            <ac:spMk id="1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3:24.283" v="1290" actId="1038"/>
          <ac:spMkLst>
            <pc:docMk/>
            <pc:sldMk cId="640237110" sldId="897"/>
            <ac:spMk id="1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15:20.620" v="1246" actId="207"/>
          <ac:spMkLst>
            <pc:docMk/>
            <pc:sldMk cId="640237110" sldId="897"/>
            <ac:spMk id="1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3:24.283" v="1290" actId="1038"/>
          <ac:spMkLst>
            <pc:docMk/>
            <pc:sldMk cId="640237110" sldId="897"/>
            <ac:spMk id="1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3:24.283" v="1290" actId="1038"/>
          <ac:spMkLst>
            <pc:docMk/>
            <pc:sldMk cId="640237110" sldId="897"/>
            <ac:spMk id="1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3:24.283" v="1290" actId="1038"/>
          <ac:spMkLst>
            <pc:docMk/>
            <pc:sldMk cId="640237110" sldId="897"/>
            <ac:spMk id="2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3:24.283" v="1290" actId="1038"/>
          <ac:spMkLst>
            <pc:docMk/>
            <pc:sldMk cId="640237110" sldId="897"/>
            <ac:spMk id="2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15:31.733" v="1249" actId="207"/>
          <ac:spMkLst>
            <pc:docMk/>
            <pc:sldMk cId="640237110" sldId="897"/>
            <ac:spMk id="2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3:24.283" v="1290" actId="1038"/>
          <ac:spMkLst>
            <pc:docMk/>
            <pc:sldMk cId="640237110" sldId="897"/>
            <ac:spMk id="2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3:24.283" v="1290" actId="1038"/>
          <ac:spMkLst>
            <pc:docMk/>
            <pc:sldMk cId="640237110" sldId="897"/>
            <ac:spMk id="3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3:24.283" v="1290" actId="1038"/>
          <ac:spMkLst>
            <pc:docMk/>
            <pc:sldMk cId="640237110" sldId="897"/>
            <ac:spMk id="3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15:14.998" v="1245" actId="167"/>
          <ac:spMkLst>
            <pc:docMk/>
            <pc:sldMk cId="640237110" sldId="897"/>
            <ac:spMk id="3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15:26.759" v="1248" actId="167"/>
          <ac:spMkLst>
            <pc:docMk/>
            <pc:sldMk cId="640237110" sldId="897"/>
            <ac:spMk id="3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15:06.192" v="1242" actId="167"/>
          <ac:spMkLst>
            <pc:docMk/>
            <pc:sldMk cId="640237110" sldId="897"/>
            <ac:spMk id="3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15:23.009" v="1247" actId="167"/>
          <ac:spMkLst>
            <pc:docMk/>
            <pc:sldMk cId="640237110" sldId="897"/>
            <ac:spMk id="3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3:24.283" v="1290" actId="1038"/>
          <ac:spMkLst>
            <pc:docMk/>
            <pc:sldMk cId="640237110" sldId="897"/>
            <ac:spMk id="3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3:24.283" v="1290" actId="1038"/>
          <ac:spMkLst>
            <pc:docMk/>
            <pc:sldMk cId="640237110" sldId="897"/>
            <ac:spMk id="3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4:47.643" v="8899" actId="108"/>
          <ac:spMkLst>
            <pc:docMk/>
            <pc:sldMk cId="640237110" sldId="897"/>
            <ac:spMk id="100454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4:10.928" v="1298" actId="14100"/>
          <ac:spMkLst>
            <pc:docMk/>
            <pc:sldMk cId="640237110" sldId="897"/>
            <ac:spMk id="1004547" creationId="{00000000-0000-0000-0000-000000000000}"/>
          </ac:spMkLst>
        </pc:spChg>
      </pc:sldChg>
      <pc:sldChg chg="modSp mod modAnim">
        <pc:chgData name="Mike" userId="d13c3f3e-70b4-46c4-bf60-ab3fdcc06fc0" providerId="ADAL" clId="{C7E2B3D5-4BE2-44E6-B606-F2142B4C2E17}" dt="2020-05-16T22:44:52.089" v="8900" actId="108"/>
        <pc:sldMkLst>
          <pc:docMk/>
          <pc:sldMk cId="616820881" sldId="898"/>
        </pc:sldMkLst>
        <pc:spChg chg="mod">
          <ac:chgData name="Mike" userId="d13c3f3e-70b4-46c4-bf60-ab3fdcc06fc0" providerId="ADAL" clId="{C7E2B3D5-4BE2-44E6-B606-F2142B4C2E17}" dt="2020-05-15T04:34:12.813" v="1309" actId="207"/>
          <ac:spMkLst>
            <pc:docMk/>
            <pc:sldMk cId="616820881" sldId="898"/>
            <ac:spMk id="4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34:04.378" v="1308" actId="167"/>
          <ac:spMkLst>
            <pc:docMk/>
            <pc:sldMk cId="616820881" sldId="898"/>
            <ac:spMk id="5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34:04.378" v="1308" actId="167"/>
          <ac:spMkLst>
            <pc:docMk/>
            <pc:sldMk cId="616820881" sldId="898"/>
            <ac:spMk id="5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34:00.060" v="1307" actId="167"/>
          <ac:spMkLst>
            <pc:docMk/>
            <pc:sldMk cId="616820881" sldId="898"/>
            <ac:spMk id="5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34:00.060" v="1307" actId="167"/>
          <ac:spMkLst>
            <pc:docMk/>
            <pc:sldMk cId="616820881" sldId="898"/>
            <ac:spMk id="5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33:56.596" v="1306" actId="167"/>
          <ac:spMkLst>
            <pc:docMk/>
            <pc:sldMk cId="616820881" sldId="898"/>
            <ac:spMk id="5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33:56.596" v="1306" actId="167"/>
          <ac:spMkLst>
            <pc:docMk/>
            <pc:sldMk cId="616820881" sldId="898"/>
            <ac:spMk id="5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33:53.131" v="1305" actId="167"/>
          <ac:spMkLst>
            <pc:docMk/>
            <pc:sldMk cId="616820881" sldId="898"/>
            <ac:spMk id="5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33:53.131" v="1305" actId="167"/>
          <ac:spMkLst>
            <pc:docMk/>
            <pc:sldMk cId="616820881" sldId="898"/>
            <ac:spMk id="5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33:49.539" v="1304" actId="167"/>
          <ac:spMkLst>
            <pc:docMk/>
            <pc:sldMk cId="616820881" sldId="898"/>
            <ac:spMk id="5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33:49.539" v="1304" actId="167"/>
          <ac:spMkLst>
            <pc:docMk/>
            <pc:sldMk cId="616820881" sldId="898"/>
            <ac:spMk id="6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24:56.394" v="1302"/>
          <ac:spMkLst>
            <pc:docMk/>
            <pc:sldMk cId="616820881" sldId="898"/>
            <ac:spMk id="6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34:36.396" v="1310" actId="207"/>
          <ac:spMkLst>
            <pc:docMk/>
            <pc:sldMk cId="616820881" sldId="898"/>
            <ac:spMk id="6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4:52.089" v="8900" actId="108"/>
          <ac:spMkLst>
            <pc:docMk/>
            <pc:sldMk cId="616820881" sldId="898"/>
            <ac:spMk id="73" creationId="{00000000-0000-0000-0000-000000000000}"/>
          </ac:spMkLst>
        </pc:spChg>
      </pc:sldChg>
      <pc:sldChg chg="modSp mod modAnim">
        <pc:chgData name="Mike" userId="d13c3f3e-70b4-46c4-bf60-ab3fdcc06fc0" providerId="ADAL" clId="{C7E2B3D5-4BE2-44E6-B606-F2142B4C2E17}" dt="2020-05-16T22:44:54.335" v="8901" actId="108"/>
        <pc:sldMkLst>
          <pc:docMk/>
          <pc:sldMk cId="3681205360" sldId="899"/>
        </pc:sldMkLst>
        <pc:spChg chg="mod">
          <ac:chgData name="Mike" userId="d13c3f3e-70b4-46c4-bf60-ab3fdcc06fc0" providerId="ADAL" clId="{C7E2B3D5-4BE2-44E6-B606-F2142B4C2E17}" dt="2020-05-15T04:36:38.039" v="1313" actId="207"/>
          <ac:spMkLst>
            <pc:docMk/>
            <pc:sldMk cId="3681205360" sldId="899"/>
            <ac:spMk id="2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36:02.105" v="1312"/>
          <ac:spMkLst>
            <pc:docMk/>
            <pc:sldMk cId="3681205360" sldId="899"/>
            <ac:spMk id="3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4:54.335" v="8901" actId="108"/>
          <ac:spMkLst>
            <pc:docMk/>
            <pc:sldMk cId="3681205360" sldId="899"/>
            <ac:spMk id="37" creationId="{00000000-0000-0000-0000-000000000000}"/>
          </ac:spMkLst>
        </pc:spChg>
      </pc:sldChg>
      <pc:sldChg chg="modSp del mod">
        <pc:chgData name="Mike" userId="d13c3f3e-70b4-46c4-bf60-ab3fdcc06fc0" providerId="ADAL" clId="{C7E2B3D5-4BE2-44E6-B606-F2142B4C2E17}" dt="2020-05-15T04:43:53.778" v="1471" actId="47"/>
        <pc:sldMkLst>
          <pc:docMk/>
          <pc:sldMk cId="2158242288" sldId="900"/>
        </pc:sldMkLst>
        <pc:spChg chg="mod">
          <ac:chgData name="Mike" userId="d13c3f3e-70b4-46c4-bf60-ab3fdcc06fc0" providerId="ADAL" clId="{C7E2B3D5-4BE2-44E6-B606-F2142B4C2E17}" dt="2020-05-15T04:43:26.009" v="1469" actId="403"/>
          <ac:spMkLst>
            <pc:docMk/>
            <pc:sldMk cId="2158242288" sldId="900"/>
            <ac:spMk id="32153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3T21:26:23.493" v="48" actId="27636"/>
          <ac:spMkLst>
            <pc:docMk/>
            <pc:sldMk cId="2158242288" sldId="900"/>
            <ac:spMk id="321539" creationId="{00000000-0000-0000-0000-000000000000}"/>
          </ac:spMkLst>
        </pc:spChg>
      </pc:sldChg>
      <pc:sldChg chg="modSp del mod modAnim">
        <pc:chgData name="Mike" userId="d13c3f3e-70b4-46c4-bf60-ab3fdcc06fc0" providerId="ADAL" clId="{C7E2B3D5-4BE2-44E6-B606-F2142B4C2E17}" dt="2020-05-15T22:13:42.631" v="3304" actId="2696"/>
        <pc:sldMkLst>
          <pc:docMk/>
          <pc:sldMk cId="1597459247" sldId="901"/>
        </pc:sldMkLst>
        <pc:spChg chg="mod">
          <ac:chgData name="Mike" userId="d13c3f3e-70b4-46c4-bf60-ab3fdcc06fc0" providerId="ADAL" clId="{C7E2B3D5-4BE2-44E6-B606-F2142B4C2E17}" dt="2020-05-15T04:43:34.592" v="1470"/>
          <ac:spMkLst>
            <pc:docMk/>
            <pc:sldMk cId="1597459247" sldId="901"/>
            <ac:spMk id="1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46:17.632" v="1474" actId="207"/>
          <ac:spMkLst>
            <pc:docMk/>
            <pc:sldMk cId="1597459247" sldId="901"/>
            <ac:spMk id="1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48:06.136" v="1476" actId="207"/>
          <ac:spMkLst>
            <pc:docMk/>
            <pc:sldMk cId="1597459247" sldId="901"/>
            <ac:spMk id="2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3T21:26:23.509" v="49" actId="27636"/>
          <ac:spMkLst>
            <pc:docMk/>
            <pc:sldMk cId="1597459247" sldId="901"/>
            <ac:spMk id="1010690" creationId="{00000000-0000-0000-0000-000000000000}"/>
          </ac:spMkLst>
        </pc:spChg>
      </pc:sldChg>
      <pc:sldChg chg="delSp add del modAnim">
        <pc:chgData name="Mike" userId="d13c3f3e-70b4-46c4-bf60-ab3fdcc06fc0" providerId="ADAL" clId="{C7E2B3D5-4BE2-44E6-B606-F2142B4C2E17}" dt="2020-05-15T22:17:01.336" v="3343" actId="47"/>
        <pc:sldMkLst>
          <pc:docMk/>
          <pc:sldMk cId="3739258224" sldId="901"/>
        </pc:sldMkLst>
        <pc:spChg chg="del">
          <ac:chgData name="Mike" userId="d13c3f3e-70b4-46c4-bf60-ab3fdcc06fc0" providerId="ADAL" clId="{C7E2B3D5-4BE2-44E6-B606-F2142B4C2E17}" dt="2020-05-15T22:16:53.767" v="3322" actId="21"/>
          <ac:spMkLst>
            <pc:docMk/>
            <pc:sldMk cId="3739258224" sldId="901"/>
            <ac:spMk id="15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2:16:53.767" v="3322" actId="21"/>
          <ac:spMkLst>
            <pc:docMk/>
            <pc:sldMk cId="3739258224" sldId="901"/>
            <ac:spMk id="16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2:16:53.767" v="3322" actId="21"/>
          <ac:spMkLst>
            <pc:docMk/>
            <pc:sldMk cId="3739258224" sldId="901"/>
            <ac:spMk id="17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2:16:53.767" v="3322" actId="21"/>
          <ac:spMkLst>
            <pc:docMk/>
            <pc:sldMk cId="3739258224" sldId="901"/>
            <ac:spMk id="19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2:16:53.767" v="3322" actId="21"/>
          <ac:spMkLst>
            <pc:docMk/>
            <pc:sldMk cId="3739258224" sldId="901"/>
            <ac:spMk id="20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2:16:53.767" v="3322" actId="21"/>
          <ac:spMkLst>
            <pc:docMk/>
            <pc:sldMk cId="3739258224" sldId="901"/>
            <ac:spMk id="21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2:16:53.767" v="3322" actId="21"/>
          <ac:spMkLst>
            <pc:docMk/>
            <pc:sldMk cId="3739258224" sldId="901"/>
            <ac:spMk id="22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2:16:53.767" v="3322" actId="21"/>
          <ac:spMkLst>
            <pc:docMk/>
            <pc:sldMk cId="3739258224" sldId="901"/>
            <ac:spMk id="23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2:16:53.767" v="3322" actId="21"/>
          <ac:spMkLst>
            <pc:docMk/>
            <pc:sldMk cId="3739258224" sldId="901"/>
            <ac:spMk id="25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2:16:53.767" v="3322" actId="21"/>
          <ac:spMkLst>
            <pc:docMk/>
            <pc:sldMk cId="3739258224" sldId="901"/>
            <ac:spMk id="26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2:16:53.767" v="3322" actId="21"/>
          <ac:spMkLst>
            <pc:docMk/>
            <pc:sldMk cId="3739258224" sldId="901"/>
            <ac:spMk id="27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2:16:53.767" v="3322" actId="21"/>
          <ac:spMkLst>
            <pc:docMk/>
            <pc:sldMk cId="3739258224" sldId="901"/>
            <ac:spMk id="28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2:16:53.767" v="3322" actId="21"/>
          <ac:spMkLst>
            <pc:docMk/>
            <pc:sldMk cId="3739258224" sldId="901"/>
            <ac:spMk id="29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2:16:53.767" v="3322" actId="21"/>
          <ac:spMkLst>
            <pc:docMk/>
            <pc:sldMk cId="3739258224" sldId="901"/>
            <ac:spMk id="30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2:16:53.767" v="3322" actId="21"/>
          <ac:spMkLst>
            <pc:docMk/>
            <pc:sldMk cId="3739258224" sldId="901"/>
            <ac:spMk id="31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2:16:53.767" v="3322" actId="21"/>
          <ac:spMkLst>
            <pc:docMk/>
            <pc:sldMk cId="3739258224" sldId="901"/>
            <ac:spMk id="32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2:16:53.767" v="3322" actId="21"/>
          <ac:spMkLst>
            <pc:docMk/>
            <pc:sldMk cId="3739258224" sldId="901"/>
            <ac:spMk id="33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2:16:53.767" v="3322" actId="21"/>
          <ac:spMkLst>
            <pc:docMk/>
            <pc:sldMk cId="3739258224" sldId="901"/>
            <ac:spMk id="34" creationId="{00000000-0000-0000-0000-000000000000}"/>
          </ac:spMkLst>
        </pc:spChg>
      </pc:sldChg>
      <pc:sldChg chg="modSp mod modAnim">
        <pc:chgData name="Mike" userId="d13c3f3e-70b4-46c4-bf60-ab3fdcc06fc0" providerId="ADAL" clId="{C7E2B3D5-4BE2-44E6-B606-F2142B4C2E17}" dt="2020-05-16T22:45:01.717" v="8904" actId="108"/>
        <pc:sldMkLst>
          <pc:docMk/>
          <pc:sldMk cId="1407766800" sldId="902"/>
        </pc:sldMkLst>
        <pc:spChg chg="mod">
          <ac:chgData name="Mike" userId="d13c3f3e-70b4-46c4-bf60-ab3fdcc06fc0" providerId="ADAL" clId="{C7E2B3D5-4BE2-44E6-B606-F2142B4C2E17}" dt="2020-05-15T22:17:37.409" v="3348"/>
          <ac:spMkLst>
            <pc:docMk/>
            <pc:sldMk cId="1407766800" sldId="902"/>
            <ac:spMk id="32153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5:01.717" v="8904" actId="108"/>
          <ac:spMkLst>
            <pc:docMk/>
            <pc:sldMk cId="1407766800" sldId="902"/>
            <ac:spMk id="321539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4T00:06:26.794" v="348" actId="20577"/>
        <pc:sldMkLst>
          <pc:docMk/>
          <pc:sldMk cId="1308529202" sldId="903"/>
        </pc:sldMkLst>
        <pc:spChg chg="mod">
          <ac:chgData name="Mike" userId="d13c3f3e-70b4-46c4-bf60-ab3fdcc06fc0" providerId="ADAL" clId="{C7E2B3D5-4BE2-44E6-B606-F2142B4C2E17}" dt="2020-05-13T21:37:33.513" v="71" actId="14100"/>
          <ac:spMkLst>
            <pc:docMk/>
            <pc:sldMk cId="1308529202" sldId="903"/>
            <ac:spMk id="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0:06:26.794" v="348" actId="20577"/>
          <ac:spMkLst>
            <pc:docMk/>
            <pc:sldMk cId="1308529202" sldId="903"/>
            <ac:spMk id="5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6T22:41:46.148" v="8854" actId="108"/>
        <pc:sldMkLst>
          <pc:docMk/>
          <pc:sldMk cId="70269087" sldId="904"/>
        </pc:sldMkLst>
        <pc:spChg chg="mod">
          <ac:chgData name="Mike" userId="d13c3f3e-70b4-46c4-bf60-ab3fdcc06fc0" providerId="ADAL" clId="{C7E2B3D5-4BE2-44E6-B606-F2142B4C2E17}" dt="2020-05-16T22:41:46.148" v="8854" actId="108"/>
          <ac:spMkLst>
            <pc:docMk/>
            <pc:sldMk cId="70269087" sldId="904"/>
            <ac:spMk id="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3T21:38:54.412" v="75" actId="207"/>
          <ac:spMkLst>
            <pc:docMk/>
            <pc:sldMk cId="70269087" sldId="904"/>
            <ac:spMk id="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3T21:39:00.682" v="76" actId="207"/>
          <ac:spMkLst>
            <pc:docMk/>
            <pc:sldMk cId="70269087" sldId="904"/>
            <ac:spMk id="6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6T22:41:49.063" v="8855" actId="108"/>
        <pc:sldMkLst>
          <pc:docMk/>
          <pc:sldMk cId="2044023006" sldId="905"/>
        </pc:sldMkLst>
        <pc:spChg chg="mod">
          <ac:chgData name="Mike" userId="d13c3f3e-70b4-46c4-bf60-ab3fdcc06fc0" providerId="ADAL" clId="{C7E2B3D5-4BE2-44E6-B606-F2142B4C2E17}" dt="2020-05-16T22:41:49.063" v="8855" actId="108"/>
          <ac:spMkLst>
            <pc:docMk/>
            <pc:sldMk cId="2044023006" sldId="905"/>
            <ac:spMk id="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3T22:10:31.925" v="78" actId="207"/>
          <ac:spMkLst>
            <pc:docMk/>
            <pc:sldMk cId="2044023006" sldId="905"/>
            <ac:spMk id="5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6T22:41:51.466" v="8856" actId="108"/>
        <pc:sldMkLst>
          <pc:docMk/>
          <pc:sldMk cId="598760783" sldId="906"/>
        </pc:sldMkLst>
        <pc:spChg chg="mod">
          <ac:chgData name="Mike" userId="d13c3f3e-70b4-46c4-bf60-ab3fdcc06fc0" providerId="ADAL" clId="{C7E2B3D5-4BE2-44E6-B606-F2142B4C2E17}" dt="2020-05-16T22:41:51.466" v="8856" actId="108"/>
          <ac:spMkLst>
            <pc:docMk/>
            <pc:sldMk cId="598760783" sldId="906"/>
            <ac:spMk id="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3T22:10:39.267" v="80" actId="207"/>
          <ac:spMkLst>
            <pc:docMk/>
            <pc:sldMk cId="598760783" sldId="906"/>
            <ac:spMk id="5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6T22:41:53.897" v="8857" actId="108"/>
        <pc:sldMkLst>
          <pc:docMk/>
          <pc:sldMk cId="264110039" sldId="907"/>
        </pc:sldMkLst>
        <pc:spChg chg="mod">
          <ac:chgData name="Mike" userId="d13c3f3e-70b4-46c4-bf60-ab3fdcc06fc0" providerId="ADAL" clId="{C7E2B3D5-4BE2-44E6-B606-F2142B4C2E17}" dt="2020-05-16T22:41:53.897" v="8857" actId="108"/>
          <ac:spMkLst>
            <pc:docMk/>
            <pc:sldMk cId="264110039" sldId="907"/>
            <ac:spMk id="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3T22:10:46.499" v="82" actId="207"/>
          <ac:spMkLst>
            <pc:docMk/>
            <pc:sldMk cId="264110039" sldId="907"/>
            <ac:spMk id="5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6T22:42:13.676" v="8861" actId="108"/>
        <pc:sldMkLst>
          <pc:docMk/>
          <pc:sldMk cId="48727124" sldId="908"/>
        </pc:sldMkLst>
        <pc:spChg chg="mod">
          <ac:chgData name="Mike" userId="d13c3f3e-70b4-46c4-bf60-ab3fdcc06fc0" providerId="ADAL" clId="{C7E2B3D5-4BE2-44E6-B606-F2142B4C2E17}" dt="2020-05-16T22:42:13.676" v="8861" actId="108"/>
          <ac:spMkLst>
            <pc:docMk/>
            <pc:sldMk cId="48727124" sldId="908"/>
            <ac:spMk id="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17:04.843" v="521" actId="207"/>
          <ac:spMkLst>
            <pc:docMk/>
            <pc:sldMk cId="48727124" sldId="908"/>
            <ac:spMk id="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17:11.895" v="522" actId="207"/>
          <ac:spMkLst>
            <pc:docMk/>
            <pc:sldMk cId="48727124" sldId="908"/>
            <ac:spMk id="7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6T22:42:15.999" v="8862" actId="108"/>
        <pc:sldMkLst>
          <pc:docMk/>
          <pc:sldMk cId="765503561" sldId="909"/>
        </pc:sldMkLst>
        <pc:spChg chg="mod">
          <ac:chgData name="Mike" userId="d13c3f3e-70b4-46c4-bf60-ab3fdcc06fc0" providerId="ADAL" clId="{C7E2B3D5-4BE2-44E6-B606-F2142B4C2E17}" dt="2020-05-16T22:42:15.999" v="8862" actId="108"/>
          <ac:spMkLst>
            <pc:docMk/>
            <pc:sldMk cId="765503561" sldId="909"/>
            <ac:spMk id="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1:44:24.199" v="8397" actId="207"/>
          <ac:spMkLst>
            <pc:docMk/>
            <pc:sldMk cId="765503561" sldId="909"/>
            <ac:spMk id="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1:44:31.442" v="8398" actId="207"/>
          <ac:spMkLst>
            <pc:docMk/>
            <pc:sldMk cId="765503561" sldId="909"/>
            <ac:spMk id="7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6T22:43:04.097" v="8867" actId="108"/>
        <pc:sldMkLst>
          <pc:docMk/>
          <pc:sldMk cId="243820550" sldId="910"/>
        </pc:sldMkLst>
        <pc:spChg chg="mod">
          <ac:chgData name="Mike" userId="d13c3f3e-70b4-46c4-bf60-ab3fdcc06fc0" providerId="ADAL" clId="{C7E2B3D5-4BE2-44E6-B606-F2142B4C2E17}" dt="2020-05-16T22:43:04.097" v="8867" actId="108"/>
          <ac:spMkLst>
            <pc:docMk/>
            <pc:sldMk cId="243820550" sldId="910"/>
            <ac:spMk id="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26:24.907" v="583"/>
          <ac:spMkLst>
            <pc:docMk/>
            <pc:sldMk cId="243820550" sldId="910"/>
            <ac:spMk id="2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26:24.907" v="583"/>
          <ac:spMkLst>
            <pc:docMk/>
            <pc:sldMk cId="243820550" sldId="910"/>
            <ac:spMk id="2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26:24.907" v="583"/>
          <ac:spMkLst>
            <pc:docMk/>
            <pc:sldMk cId="243820550" sldId="910"/>
            <ac:spMk id="2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28:05.564" v="588" actId="207"/>
          <ac:spMkLst>
            <pc:docMk/>
            <pc:sldMk cId="243820550" sldId="910"/>
            <ac:spMk id="28" creationId="{00000000-0000-0000-0000-000000000000}"/>
          </ac:spMkLst>
        </pc:spChg>
        <pc:cxnChg chg="mod">
          <ac:chgData name="Mike" userId="d13c3f3e-70b4-46c4-bf60-ab3fdcc06fc0" providerId="ADAL" clId="{C7E2B3D5-4BE2-44E6-B606-F2142B4C2E17}" dt="2020-05-16T21:46:34.961" v="8412" actId="208"/>
          <ac:cxnSpMkLst>
            <pc:docMk/>
            <pc:sldMk cId="243820550" sldId="910"/>
            <ac:cxnSpMk id="16" creationId="{00000000-0000-0000-0000-000000000000}"/>
          </ac:cxnSpMkLst>
        </pc:cxnChg>
        <pc:cxnChg chg="mod">
          <ac:chgData name="Mike" userId="d13c3f3e-70b4-46c4-bf60-ab3fdcc06fc0" providerId="ADAL" clId="{C7E2B3D5-4BE2-44E6-B606-F2142B4C2E17}" dt="2020-05-16T21:46:34.961" v="8412" actId="208"/>
          <ac:cxnSpMkLst>
            <pc:docMk/>
            <pc:sldMk cId="243820550" sldId="910"/>
            <ac:cxnSpMk id="18" creationId="{00000000-0000-0000-0000-000000000000}"/>
          </ac:cxnSpMkLst>
        </pc:cxnChg>
      </pc:sldChg>
      <pc:sldChg chg="modSp mod">
        <pc:chgData name="Mike" userId="d13c3f3e-70b4-46c4-bf60-ab3fdcc06fc0" providerId="ADAL" clId="{C7E2B3D5-4BE2-44E6-B606-F2142B4C2E17}" dt="2020-05-16T22:43:11.556" v="8868" actId="108"/>
        <pc:sldMkLst>
          <pc:docMk/>
          <pc:sldMk cId="1827187045" sldId="911"/>
        </pc:sldMkLst>
        <pc:spChg chg="mod">
          <ac:chgData name="Mike" userId="d13c3f3e-70b4-46c4-bf60-ab3fdcc06fc0" providerId="ADAL" clId="{C7E2B3D5-4BE2-44E6-B606-F2142B4C2E17}" dt="2020-05-16T22:43:11.556" v="8868" actId="108"/>
          <ac:spMkLst>
            <pc:docMk/>
            <pc:sldMk cId="1827187045" sldId="911"/>
            <ac:spMk id="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26:24.907" v="583"/>
          <ac:spMkLst>
            <pc:docMk/>
            <pc:sldMk cId="1827187045" sldId="911"/>
            <ac:spMk id="2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26:24.907" v="583"/>
          <ac:spMkLst>
            <pc:docMk/>
            <pc:sldMk cId="1827187045" sldId="911"/>
            <ac:spMk id="2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30:22.350" v="594" actId="207"/>
          <ac:spMkLst>
            <pc:docMk/>
            <pc:sldMk cId="1827187045" sldId="911"/>
            <ac:spMk id="27" creationId="{00000000-0000-0000-0000-000000000000}"/>
          </ac:spMkLst>
        </pc:spChg>
      </pc:sldChg>
      <pc:sldChg chg="addSp delSp modSp mod modAnim">
        <pc:chgData name="Mike" userId="d13c3f3e-70b4-46c4-bf60-ab3fdcc06fc0" providerId="ADAL" clId="{C7E2B3D5-4BE2-44E6-B606-F2142B4C2E17}" dt="2020-05-16T22:43:15.246" v="8869" actId="108"/>
        <pc:sldMkLst>
          <pc:docMk/>
          <pc:sldMk cId="908703331" sldId="912"/>
        </pc:sldMkLst>
        <pc:spChg chg="add del">
          <ac:chgData name="Mike" userId="d13c3f3e-70b4-46c4-bf60-ab3fdcc06fc0" providerId="ADAL" clId="{C7E2B3D5-4BE2-44E6-B606-F2142B4C2E17}" dt="2020-05-14T06:31:58.680" v="599" actId="478"/>
          <ac:spMkLst>
            <pc:docMk/>
            <pc:sldMk cId="908703331" sldId="912"/>
            <ac:spMk id="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31:30.006" v="596"/>
          <ac:spMkLst>
            <pc:docMk/>
            <pc:sldMk cId="908703331" sldId="912"/>
            <ac:spMk id="1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31:30.006" v="596"/>
          <ac:spMkLst>
            <pc:docMk/>
            <pc:sldMk cId="908703331" sldId="912"/>
            <ac:spMk id="1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31:30.006" v="596"/>
          <ac:spMkLst>
            <pc:docMk/>
            <pc:sldMk cId="908703331" sldId="912"/>
            <ac:spMk id="1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3:15.246" v="8869" actId="108"/>
          <ac:spMkLst>
            <pc:docMk/>
            <pc:sldMk cId="908703331" sldId="912"/>
            <ac:spMk id="1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31:30.006" v="596"/>
          <ac:spMkLst>
            <pc:docMk/>
            <pc:sldMk cId="908703331" sldId="912"/>
            <ac:spMk id="1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31:30.006" v="596"/>
          <ac:spMkLst>
            <pc:docMk/>
            <pc:sldMk cId="908703331" sldId="912"/>
            <ac:spMk id="34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4T06:32:17.153" v="602" actId="478"/>
          <ac:spMkLst>
            <pc:docMk/>
            <pc:sldMk cId="908703331" sldId="912"/>
            <ac:spMk id="38" creationId="{00000000-0000-0000-0000-000000000000}"/>
          </ac:spMkLst>
        </pc:spChg>
        <pc:grpChg chg="add del mod">
          <ac:chgData name="Mike" userId="d13c3f3e-70b4-46c4-bf60-ab3fdcc06fc0" providerId="ADAL" clId="{C7E2B3D5-4BE2-44E6-B606-F2142B4C2E17}" dt="2020-05-14T06:31:58.680" v="599" actId="478"/>
          <ac:grpSpMkLst>
            <pc:docMk/>
            <pc:sldMk cId="908703331" sldId="912"/>
            <ac:grpSpMk id="13" creationId="{00000000-0000-0000-0000-000000000000}"/>
          </ac:grpSpMkLst>
        </pc:grpChg>
        <pc:grpChg chg="del mod">
          <ac:chgData name="Mike" userId="d13c3f3e-70b4-46c4-bf60-ab3fdcc06fc0" providerId="ADAL" clId="{C7E2B3D5-4BE2-44E6-B606-F2142B4C2E17}" dt="2020-05-14T06:32:17.153" v="602" actId="478"/>
          <ac:grpSpMkLst>
            <pc:docMk/>
            <pc:sldMk cId="908703331" sldId="912"/>
            <ac:grpSpMk id="37" creationId="{00000000-0000-0000-0000-000000000000}"/>
          </ac:grpSpMkLst>
        </pc:grpChg>
        <pc:picChg chg="mod">
          <ac:chgData name="Mike" userId="d13c3f3e-70b4-46c4-bf60-ab3fdcc06fc0" providerId="ADAL" clId="{C7E2B3D5-4BE2-44E6-B606-F2142B4C2E17}" dt="2020-05-14T06:31:58.680" v="599" actId="478"/>
          <ac:picMkLst>
            <pc:docMk/>
            <pc:sldMk cId="908703331" sldId="912"/>
            <ac:picMk id="12" creationId="{00000000-0000-0000-0000-000000000000}"/>
          </ac:picMkLst>
        </pc:picChg>
        <pc:picChg chg="mod">
          <ac:chgData name="Mike" userId="d13c3f3e-70b4-46c4-bf60-ab3fdcc06fc0" providerId="ADAL" clId="{C7E2B3D5-4BE2-44E6-B606-F2142B4C2E17}" dt="2020-05-14T06:31:30.006" v="596"/>
          <ac:picMkLst>
            <pc:docMk/>
            <pc:sldMk cId="908703331" sldId="912"/>
            <ac:picMk id="25" creationId="{00000000-0000-0000-0000-000000000000}"/>
          </ac:picMkLst>
        </pc:picChg>
        <pc:picChg chg="mod">
          <ac:chgData name="Mike" userId="d13c3f3e-70b4-46c4-bf60-ab3fdcc06fc0" providerId="ADAL" clId="{C7E2B3D5-4BE2-44E6-B606-F2142B4C2E17}" dt="2020-05-14T06:31:30.006" v="596"/>
          <ac:picMkLst>
            <pc:docMk/>
            <pc:sldMk cId="908703331" sldId="912"/>
            <ac:picMk id="26" creationId="{00000000-0000-0000-0000-000000000000}"/>
          </ac:picMkLst>
        </pc:picChg>
        <pc:picChg chg="mod">
          <ac:chgData name="Mike" userId="d13c3f3e-70b4-46c4-bf60-ab3fdcc06fc0" providerId="ADAL" clId="{C7E2B3D5-4BE2-44E6-B606-F2142B4C2E17}" dt="2020-05-14T06:31:30.006" v="596"/>
          <ac:picMkLst>
            <pc:docMk/>
            <pc:sldMk cId="908703331" sldId="912"/>
            <ac:picMk id="27" creationId="{00000000-0000-0000-0000-000000000000}"/>
          </ac:picMkLst>
        </pc:picChg>
        <pc:picChg chg="mod">
          <ac:chgData name="Mike" userId="d13c3f3e-70b4-46c4-bf60-ab3fdcc06fc0" providerId="ADAL" clId="{C7E2B3D5-4BE2-44E6-B606-F2142B4C2E17}" dt="2020-05-14T06:31:30.006" v="596"/>
          <ac:picMkLst>
            <pc:docMk/>
            <pc:sldMk cId="908703331" sldId="912"/>
            <ac:picMk id="28" creationId="{00000000-0000-0000-0000-000000000000}"/>
          </ac:picMkLst>
        </pc:picChg>
        <pc:picChg chg="mod">
          <ac:chgData name="Mike" userId="d13c3f3e-70b4-46c4-bf60-ab3fdcc06fc0" providerId="ADAL" clId="{C7E2B3D5-4BE2-44E6-B606-F2142B4C2E17}" dt="2020-05-14T06:32:17.153" v="602" actId="478"/>
          <ac:picMkLst>
            <pc:docMk/>
            <pc:sldMk cId="908703331" sldId="912"/>
            <ac:picMk id="39" creationId="{00000000-0000-0000-0000-000000000000}"/>
          </ac:picMkLst>
        </pc:picChg>
        <pc:picChg chg="mod">
          <ac:chgData name="Mike" userId="d13c3f3e-70b4-46c4-bf60-ab3fdcc06fc0" providerId="ADAL" clId="{C7E2B3D5-4BE2-44E6-B606-F2142B4C2E17}" dt="2020-05-14T06:31:30.006" v="596"/>
          <ac:picMkLst>
            <pc:docMk/>
            <pc:sldMk cId="908703331" sldId="912"/>
            <ac:picMk id="40" creationId="{00000000-0000-0000-0000-000000000000}"/>
          </ac:picMkLst>
        </pc:picChg>
      </pc:sldChg>
      <pc:sldChg chg="modSp mod modAnim">
        <pc:chgData name="Mike" userId="d13c3f3e-70b4-46c4-bf60-ab3fdcc06fc0" providerId="ADAL" clId="{C7E2B3D5-4BE2-44E6-B606-F2142B4C2E17}" dt="2020-05-16T22:43:20.052" v="8870" actId="108"/>
        <pc:sldMkLst>
          <pc:docMk/>
          <pc:sldMk cId="1820670300" sldId="913"/>
        </pc:sldMkLst>
        <pc:spChg chg="mod">
          <ac:chgData name="Mike" userId="d13c3f3e-70b4-46c4-bf60-ab3fdcc06fc0" providerId="ADAL" clId="{C7E2B3D5-4BE2-44E6-B606-F2142B4C2E17}" dt="2020-05-14T06:34:20.397" v="608" actId="207"/>
          <ac:spMkLst>
            <pc:docMk/>
            <pc:sldMk cId="1820670300" sldId="913"/>
            <ac:spMk id="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34:20.397" v="608" actId="207"/>
          <ac:spMkLst>
            <pc:docMk/>
            <pc:sldMk cId="1820670300" sldId="913"/>
            <ac:spMk id="2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34:20.397" v="608" actId="207"/>
          <ac:spMkLst>
            <pc:docMk/>
            <pc:sldMk cId="1820670300" sldId="913"/>
            <ac:spMk id="2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34:30.826" v="609" actId="207"/>
          <ac:spMkLst>
            <pc:docMk/>
            <pc:sldMk cId="1820670300" sldId="913"/>
            <ac:spMk id="2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3:20.052" v="8870" actId="108"/>
          <ac:spMkLst>
            <pc:docMk/>
            <pc:sldMk cId="1820670300" sldId="913"/>
            <ac:spMk id="97587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33:37.506" v="606" actId="207"/>
          <ac:spMkLst>
            <pc:docMk/>
            <pc:sldMk cId="1820670300" sldId="913"/>
            <ac:spMk id="975875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6T22:43:22.987" v="8871" actId="108"/>
        <pc:sldMkLst>
          <pc:docMk/>
          <pc:sldMk cId="429399932" sldId="914"/>
        </pc:sldMkLst>
        <pc:spChg chg="mod">
          <ac:chgData name="Mike" userId="d13c3f3e-70b4-46c4-bf60-ab3fdcc06fc0" providerId="ADAL" clId="{C7E2B3D5-4BE2-44E6-B606-F2142B4C2E17}" dt="2020-05-14T06:35:32.942" v="614" actId="207"/>
          <ac:spMkLst>
            <pc:docMk/>
            <pc:sldMk cId="429399932" sldId="914"/>
            <ac:spMk id="1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35:53.361" v="616" actId="207"/>
          <ac:spMkLst>
            <pc:docMk/>
            <pc:sldMk cId="429399932" sldId="914"/>
            <ac:spMk id="2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3:22.987" v="8871" actId="108"/>
          <ac:spMkLst>
            <pc:docMk/>
            <pc:sldMk cId="429399932" sldId="914"/>
            <ac:spMk id="97587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35:03.194" v="612" actId="207"/>
          <ac:spMkLst>
            <pc:docMk/>
            <pc:sldMk cId="429399932" sldId="914"/>
            <ac:spMk id="975875" creationId="{00000000-0000-0000-0000-000000000000}"/>
          </ac:spMkLst>
        </pc:spChg>
      </pc:sldChg>
      <pc:sldChg chg="modSp mod modAnim">
        <pc:chgData name="Mike" userId="d13c3f3e-70b4-46c4-bf60-ab3fdcc06fc0" providerId="ADAL" clId="{C7E2B3D5-4BE2-44E6-B606-F2142B4C2E17}" dt="2020-05-16T22:43:30.398" v="8873" actId="108"/>
        <pc:sldMkLst>
          <pc:docMk/>
          <pc:sldMk cId="610112969" sldId="915"/>
        </pc:sldMkLst>
        <pc:spChg chg="mod">
          <ac:chgData name="Mike" userId="d13c3f3e-70b4-46c4-bf60-ab3fdcc06fc0" providerId="ADAL" clId="{C7E2B3D5-4BE2-44E6-B606-F2142B4C2E17}" dt="2020-05-14T06:55:19.779" v="717"/>
          <ac:spMkLst>
            <pc:docMk/>
            <pc:sldMk cId="610112969" sldId="915"/>
            <ac:spMk id="1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54:54.081" v="716"/>
          <ac:spMkLst>
            <pc:docMk/>
            <pc:sldMk cId="610112969" sldId="915"/>
            <ac:spMk id="1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54:54.081" v="716"/>
          <ac:spMkLst>
            <pc:docMk/>
            <pc:sldMk cId="610112969" sldId="915"/>
            <ac:spMk id="1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1:58:12.668" v="803" actId="167"/>
          <ac:spMkLst>
            <pc:docMk/>
            <pc:sldMk cId="610112969" sldId="915"/>
            <ac:spMk id="1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1:58:29.461" v="806" actId="207"/>
          <ac:spMkLst>
            <pc:docMk/>
            <pc:sldMk cId="610112969" sldId="915"/>
            <ac:spMk id="1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39:07.561" v="634" actId="2085"/>
          <ac:spMkLst>
            <pc:docMk/>
            <pc:sldMk cId="610112969" sldId="915"/>
            <ac:spMk id="2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3:30.398" v="8873" actId="108"/>
          <ac:spMkLst>
            <pc:docMk/>
            <pc:sldMk cId="610112969" sldId="915"/>
            <ac:spMk id="975874" creationId="{00000000-0000-0000-0000-000000000000}"/>
          </ac:spMkLst>
        </pc:spChg>
        <pc:spChg chg="mod ord">
          <ac:chgData name="Mike" userId="d13c3f3e-70b4-46c4-bf60-ab3fdcc06fc0" providerId="ADAL" clId="{C7E2B3D5-4BE2-44E6-B606-F2142B4C2E17}" dt="2020-05-14T21:58:16.657" v="804" actId="167"/>
          <ac:spMkLst>
            <pc:docMk/>
            <pc:sldMk cId="610112969" sldId="915"/>
            <ac:spMk id="97587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54:54.081" v="716"/>
          <ac:spMkLst>
            <pc:docMk/>
            <pc:sldMk cId="610112969" sldId="915"/>
            <ac:spMk id="97587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1:57:44.095" v="798" actId="167"/>
          <ac:spMkLst>
            <pc:docMk/>
            <pc:sldMk cId="610112969" sldId="915"/>
            <ac:spMk id="97587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1:57:59.214" v="800" actId="167"/>
          <ac:spMkLst>
            <pc:docMk/>
            <pc:sldMk cId="610112969" sldId="915"/>
            <ac:spMk id="97587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54:54.081" v="716"/>
          <ac:spMkLst>
            <pc:docMk/>
            <pc:sldMk cId="610112969" sldId="915"/>
            <ac:spMk id="97588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54:54.081" v="716"/>
          <ac:spMkLst>
            <pc:docMk/>
            <pc:sldMk cId="610112969" sldId="915"/>
            <ac:spMk id="975885" creationId="{00000000-0000-0000-0000-000000000000}"/>
          </ac:spMkLst>
        </pc:spChg>
        <pc:grpChg chg="mod">
          <ac:chgData name="Mike" userId="d13c3f3e-70b4-46c4-bf60-ab3fdcc06fc0" providerId="ADAL" clId="{C7E2B3D5-4BE2-44E6-B606-F2142B4C2E17}" dt="2020-05-14T06:54:54.081" v="716"/>
          <ac:grpSpMkLst>
            <pc:docMk/>
            <pc:sldMk cId="610112969" sldId="915"/>
            <ac:grpSpMk id="19" creationId="{00000000-0000-0000-0000-000000000000}"/>
          </ac:grpSpMkLst>
        </pc:grpChg>
        <pc:picChg chg="mod">
          <ac:chgData name="Mike" userId="d13c3f3e-70b4-46c4-bf60-ab3fdcc06fc0" providerId="ADAL" clId="{C7E2B3D5-4BE2-44E6-B606-F2142B4C2E17}" dt="2020-05-14T06:54:54.081" v="716"/>
          <ac:picMkLst>
            <pc:docMk/>
            <pc:sldMk cId="610112969" sldId="915"/>
            <ac:picMk id="22" creationId="{00000000-0000-0000-0000-000000000000}"/>
          </ac:picMkLst>
        </pc:picChg>
      </pc:sldChg>
      <pc:sldChg chg="modSp del">
        <pc:chgData name="Mike" userId="d13c3f3e-70b4-46c4-bf60-ab3fdcc06fc0" providerId="ADAL" clId="{C7E2B3D5-4BE2-44E6-B606-F2142B4C2E17}" dt="2020-05-14T21:53:37.741" v="765" actId="47"/>
        <pc:sldMkLst>
          <pc:docMk/>
          <pc:sldMk cId="987241511" sldId="916"/>
        </pc:sldMkLst>
        <pc:spChg chg="mod">
          <ac:chgData name="Mike" userId="d13c3f3e-70b4-46c4-bf60-ab3fdcc06fc0" providerId="ADAL" clId="{C7E2B3D5-4BE2-44E6-B606-F2142B4C2E17}" dt="2020-05-14T17:05:57.311" v="737" actId="1076"/>
          <ac:spMkLst>
            <pc:docMk/>
            <pc:sldMk cId="987241511" sldId="916"/>
            <ac:spMk id="1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17:05:57.795" v="738" actId="1076"/>
          <ac:spMkLst>
            <pc:docMk/>
            <pc:sldMk cId="987241511" sldId="916"/>
            <ac:spMk id="975884" creationId="{00000000-0000-0000-0000-000000000000}"/>
          </ac:spMkLst>
        </pc:spChg>
      </pc:sldChg>
      <pc:sldChg chg="addSp delSp modSp mod modAnim">
        <pc:chgData name="Mike" userId="d13c3f3e-70b4-46c4-bf60-ab3fdcc06fc0" providerId="ADAL" clId="{C7E2B3D5-4BE2-44E6-B606-F2142B4C2E17}" dt="2020-05-16T22:43:36.912" v="8875" actId="108"/>
        <pc:sldMkLst>
          <pc:docMk/>
          <pc:sldMk cId="1546311331" sldId="917"/>
        </pc:sldMkLst>
        <pc:spChg chg="mod">
          <ac:chgData name="Mike" userId="d13c3f3e-70b4-46c4-bf60-ab3fdcc06fc0" providerId="ADAL" clId="{C7E2B3D5-4BE2-44E6-B606-F2142B4C2E17}" dt="2020-05-14T22:04:31.120" v="843" actId="555"/>
          <ac:spMkLst>
            <pc:docMk/>
            <pc:sldMk cId="1546311331" sldId="917"/>
            <ac:spMk id="1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2:04:31.120" v="843" actId="555"/>
          <ac:spMkLst>
            <pc:docMk/>
            <pc:sldMk cId="1546311331" sldId="917"/>
            <ac:spMk id="1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2:04:31.120" v="843" actId="555"/>
          <ac:spMkLst>
            <pc:docMk/>
            <pc:sldMk cId="1546311331" sldId="917"/>
            <ac:spMk id="18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4T21:54:42.223" v="772" actId="478"/>
          <ac:spMkLst>
            <pc:docMk/>
            <pc:sldMk cId="1546311331" sldId="917"/>
            <ac:spMk id="19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4T21:55:56.721" v="782" actId="478"/>
          <ac:spMkLst>
            <pc:docMk/>
            <pc:sldMk cId="1546311331" sldId="917"/>
            <ac:spMk id="2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1:54:17.551" v="771" actId="207"/>
          <ac:spMkLst>
            <pc:docMk/>
            <pc:sldMk cId="1546311331" sldId="917"/>
            <ac:spMk id="21" creationId="{00000000-0000-0000-0000-000000000000}"/>
          </ac:spMkLst>
        </pc:spChg>
        <pc:spChg chg="add mod">
          <ac:chgData name="Mike" userId="d13c3f3e-70b4-46c4-bf60-ab3fdcc06fc0" providerId="ADAL" clId="{C7E2B3D5-4BE2-44E6-B606-F2142B4C2E17}" dt="2020-05-14T22:04:02.846" v="837" actId="1036"/>
          <ac:spMkLst>
            <pc:docMk/>
            <pc:sldMk cId="1546311331" sldId="917"/>
            <ac:spMk id="22" creationId="{6E5CE14C-7815-433F-80AB-10006FAD2234}"/>
          </ac:spMkLst>
        </pc:spChg>
        <pc:spChg chg="mod">
          <ac:chgData name="Mike" userId="d13c3f3e-70b4-46c4-bf60-ab3fdcc06fc0" providerId="ADAL" clId="{C7E2B3D5-4BE2-44E6-B606-F2142B4C2E17}" dt="2020-05-16T22:43:36.912" v="8875" actId="108"/>
          <ac:spMkLst>
            <pc:docMk/>
            <pc:sldMk cId="1546311331" sldId="917"/>
            <ac:spMk id="23" creationId="{00000000-0000-0000-0000-000000000000}"/>
          </ac:spMkLst>
        </pc:spChg>
        <pc:spChg chg="add mod">
          <ac:chgData name="Mike" userId="d13c3f3e-70b4-46c4-bf60-ab3fdcc06fc0" providerId="ADAL" clId="{C7E2B3D5-4BE2-44E6-B606-F2142B4C2E17}" dt="2020-05-14T22:04:02.846" v="837" actId="1036"/>
          <ac:spMkLst>
            <pc:docMk/>
            <pc:sldMk cId="1546311331" sldId="917"/>
            <ac:spMk id="24" creationId="{4117B0A0-8462-424C-99ED-D9B1A8129BFB}"/>
          </ac:spMkLst>
        </pc:spChg>
        <pc:spChg chg="add mod">
          <ac:chgData name="Mike" userId="d13c3f3e-70b4-46c4-bf60-ab3fdcc06fc0" providerId="ADAL" clId="{C7E2B3D5-4BE2-44E6-B606-F2142B4C2E17}" dt="2020-05-14T22:04:02.846" v="837" actId="1036"/>
          <ac:spMkLst>
            <pc:docMk/>
            <pc:sldMk cId="1546311331" sldId="917"/>
            <ac:spMk id="25" creationId="{1BE70E9E-5142-49EC-AFA7-331A6022F992}"/>
          </ac:spMkLst>
        </pc:spChg>
        <pc:spChg chg="add mod">
          <ac:chgData name="Mike" userId="d13c3f3e-70b4-46c4-bf60-ab3fdcc06fc0" providerId="ADAL" clId="{C7E2B3D5-4BE2-44E6-B606-F2142B4C2E17}" dt="2020-05-14T22:04:02.846" v="837" actId="1036"/>
          <ac:spMkLst>
            <pc:docMk/>
            <pc:sldMk cId="1546311331" sldId="917"/>
            <ac:spMk id="26" creationId="{F93CAC2F-63BE-4DC7-BA58-CD9F7EA477C8}"/>
          </ac:spMkLst>
        </pc:spChg>
        <pc:spChg chg="add mod">
          <ac:chgData name="Mike" userId="d13c3f3e-70b4-46c4-bf60-ab3fdcc06fc0" providerId="ADAL" clId="{C7E2B3D5-4BE2-44E6-B606-F2142B4C2E17}" dt="2020-05-14T21:56:43.274" v="793" actId="20577"/>
          <ac:spMkLst>
            <pc:docMk/>
            <pc:sldMk cId="1546311331" sldId="917"/>
            <ac:spMk id="27" creationId="{79BC5537-58AE-4A43-B50A-25C1D7D0CF6E}"/>
          </ac:spMkLst>
        </pc:spChg>
        <pc:spChg chg="mod">
          <ac:chgData name="Mike" userId="d13c3f3e-70b4-46c4-bf60-ab3fdcc06fc0" providerId="ADAL" clId="{C7E2B3D5-4BE2-44E6-B606-F2142B4C2E17}" dt="2020-05-14T22:04:31.120" v="843" actId="555"/>
          <ac:spMkLst>
            <pc:docMk/>
            <pc:sldMk cId="1546311331" sldId="917"/>
            <ac:spMk id="979970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4T21:56:30.523" v="785" actId="478"/>
          <ac:spMkLst>
            <pc:docMk/>
            <pc:sldMk cId="1546311331" sldId="917"/>
            <ac:spMk id="97997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2:04:31.120" v="843" actId="555"/>
          <ac:spMkLst>
            <pc:docMk/>
            <pc:sldMk cId="1546311331" sldId="917"/>
            <ac:spMk id="979976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4T21:54:42.223" v="772" actId="478"/>
          <ac:spMkLst>
            <pc:docMk/>
            <pc:sldMk cId="1546311331" sldId="917"/>
            <ac:spMk id="979977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4T21:55:57.948" v="783" actId="478"/>
          <ac:spMkLst>
            <pc:docMk/>
            <pc:sldMk cId="1546311331" sldId="917"/>
            <ac:spMk id="979978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6T22:43:39.439" v="8876" actId="108"/>
        <pc:sldMkLst>
          <pc:docMk/>
          <pc:sldMk cId="559323735" sldId="918"/>
        </pc:sldMkLst>
        <pc:spChg chg="mod">
          <ac:chgData name="Mike" userId="d13c3f3e-70b4-46c4-bf60-ab3fdcc06fc0" providerId="ADAL" clId="{C7E2B3D5-4BE2-44E6-B606-F2142B4C2E17}" dt="2020-05-16T22:43:39.439" v="8876" actId="108"/>
          <ac:spMkLst>
            <pc:docMk/>
            <pc:sldMk cId="559323735" sldId="918"/>
            <ac:spMk id="7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7T01:43:14.657" v="9289" actId="179"/>
        <pc:sldMkLst>
          <pc:docMk/>
          <pc:sldMk cId="1018091226" sldId="919"/>
        </pc:sldMkLst>
        <pc:spChg chg="mod">
          <ac:chgData name="Mike" userId="d13c3f3e-70b4-46c4-bf60-ab3fdcc06fc0" providerId="ADAL" clId="{C7E2B3D5-4BE2-44E6-B606-F2142B4C2E17}" dt="2020-05-17T01:40:01.844" v="9266" actId="1038"/>
          <ac:spMkLst>
            <pc:docMk/>
            <pc:sldMk cId="1018091226" sldId="919"/>
            <ac:spMk id="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7T01:43:14.657" v="9289" actId="179"/>
          <ac:spMkLst>
            <pc:docMk/>
            <pc:sldMk cId="1018091226" sldId="919"/>
            <ac:spMk id="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7T01:39:58.985" v="9260" actId="1037"/>
          <ac:spMkLst>
            <pc:docMk/>
            <pc:sldMk cId="1018091226" sldId="919"/>
            <ac:spMk id="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7T01:40:01.844" v="9266" actId="1038"/>
          <ac:spMkLst>
            <pc:docMk/>
            <pc:sldMk cId="1018091226" sldId="919"/>
            <ac:spMk id="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7T01:40:01.844" v="9266" actId="1038"/>
          <ac:spMkLst>
            <pc:docMk/>
            <pc:sldMk cId="1018091226" sldId="919"/>
            <ac:spMk id="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7T01:39:58.985" v="9260" actId="1037"/>
          <ac:spMkLst>
            <pc:docMk/>
            <pc:sldMk cId="1018091226" sldId="919"/>
            <ac:spMk id="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3:41.747" v="8877" actId="108"/>
          <ac:spMkLst>
            <pc:docMk/>
            <pc:sldMk cId="1018091226" sldId="919"/>
            <ac:spMk id="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7T01:39:58.985" v="9260" actId="1037"/>
          <ac:spMkLst>
            <pc:docMk/>
            <pc:sldMk cId="1018091226" sldId="919"/>
            <ac:spMk id="10" creationId="{00000000-0000-0000-0000-000000000000}"/>
          </ac:spMkLst>
        </pc:spChg>
      </pc:sldChg>
      <pc:sldChg chg="modSp mod modAnim">
        <pc:chgData name="Mike" userId="d13c3f3e-70b4-46c4-bf60-ab3fdcc06fc0" providerId="ADAL" clId="{C7E2B3D5-4BE2-44E6-B606-F2142B4C2E17}" dt="2020-05-17T01:42:58.288" v="9288" actId="1076"/>
        <pc:sldMkLst>
          <pc:docMk/>
          <pc:sldMk cId="2057019733" sldId="920"/>
        </pc:sldMkLst>
        <pc:spChg chg="mod">
          <ac:chgData name="Mike" userId="d13c3f3e-70b4-46c4-bf60-ab3fdcc06fc0" providerId="ADAL" clId="{C7E2B3D5-4BE2-44E6-B606-F2142B4C2E17}" dt="2020-05-17T01:42:58.288" v="9288" actId="1076"/>
          <ac:spMkLst>
            <pc:docMk/>
            <pc:sldMk cId="2057019733" sldId="920"/>
            <ac:spMk id="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7T01:42:13.225" v="9280" actId="1038"/>
          <ac:spMkLst>
            <pc:docMk/>
            <pc:sldMk cId="2057019733" sldId="920"/>
            <ac:spMk id="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7T01:42:13.225" v="9280" actId="1038"/>
          <ac:spMkLst>
            <pc:docMk/>
            <pc:sldMk cId="2057019733" sldId="920"/>
            <ac:spMk id="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7T01:42:13.225" v="9280" actId="1038"/>
          <ac:spMkLst>
            <pc:docMk/>
            <pc:sldMk cId="2057019733" sldId="920"/>
            <ac:spMk id="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3:44.612" v="8878" actId="108"/>
          <ac:spMkLst>
            <pc:docMk/>
            <pc:sldMk cId="2057019733" sldId="920"/>
            <ac:spMk id="1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7T01:42:18.943" v="9285" actId="1037"/>
          <ac:spMkLst>
            <pc:docMk/>
            <pc:sldMk cId="2057019733" sldId="920"/>
            <ac:spMk id="1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7T01:42:18.943" v="9285" actId="1037"/>
          <ac:spMkLst>
            <pc:docMk/>
            <pc:sldMk cId="2057019733" sldId="920"/>
            <ac:spMk id="1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7T01:42:18.943" v="9285" actId="1037"/>
          <ac:spMkLst>
            <pc:docMk/>
            <pc:sldMk cId="2057019733" sldId="920"/>
            <ac:spMk id="13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6T22:43:48.683" v="8879" actId="108"/>
        <pc:sldMkLst>
          <pc:docMk/>
          <pc:sldMk cId="2138903125" sldId="921"/>
        </pc:sldMkLst>
        <pc:spChg chg="mod">
          <ac:chgData name="Mike" userId="d13c3f3e-70b4-46c4-bf60-ab3fdcc06fc0" providerId="ADAL" clId="{C7E2B3D5-4BE2-44E6-B606-F2142B4C2E17}" dt="2020-05-14T22:36:41.998" v="853" actId="207"/>
          <ac:spMkLst>
            <pc:docMk/>
            <pc:sldMk cId="2138903125" sldId="921"/>
            <ac:spMk id="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2:37:53.222" v="860" actId="208"/>
          <ac:spMkLst>
            <pc:docMk/>
            <pc:sldMk cId="2138903125" sldId="921"/>
            <ac:spMk id="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3:48.683" v="8879" actId="108"/>
          <ac:spMkLst>
            <pc:docMk/>
            <pc:sldMk cId="2138903125" sldId="921"/>
            <ac:spMk id="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2:37:58.594" v="861" actId="208"/>
          <ac:spMkLst>
            <pc:docMk/>
            <pc:sldMk cId="2138903125" sldId="921"/>
            <ac:spMk id="98406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2:38:14.959" v="863" actId="1582"/>
          <ac:spMkLst>
            <pc:docMk/>
            <pc:sldMk cId="2138903125" sldId="921"/>
            <ac:spMk id="984070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6T22:43:51.289" v="8880" actId="108"/>
        <pc:sldMkLst>
          <pc:docMk/>
          <pc:sldMk cId="246973983" sldId="922"/>
        </pc:sldMkLst>
        <pc:spChg chg="mod">
          <ac:chgData name="Mike" userId="d13c3f3e-70b4-46c4-bf60-ab3fdcc06fc0" providerId="ADAL" clId="{C7E2B3D5-4BE2-44E6-B606-F2142B4C2E17}" dt="2020-05-16T22:43:51.289" v="8880" actId="108"/>
          <ac:spMkLst>
            <pc:docMk/>
            <pc:sldMk cId="246973983" sldId="922"/>
            <ac:spMk id="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2:39:06.569" v="874" actId="207"/>
          <ac:spMkLst>
            <pc:docMk/>
            <pc:sldMk cId="246973983" sldId="922"/>
            <ac:spMk id="21" creationId="{00000000-0000-0000-0000-000000000000}"/>
          </ac:spMkLst>
        </pc:spChg>
        <pc:spChg chg="mod ord">
          <ac:chgData name="Mike" userId="d13c3f3e-70b4-46c4-bf60-ab3fdcc06fc0" providerId="ADAL" clId="{C7E2B3D5-4BE2-44E6-B606-F2142B4C2E17}" dt="2020-05-14T22:38:37.036" v="866" actId="167"/>
          <ac:spMkLst>
            <pc:docMk/>
            <pc:sldMk cId="246973983" sldId="922"/>
            <ac:spMk id="23" creationId="{00000000-0000-0000-0000-000000000000}"/>
          </ac:spMkLst>
        </pc:spChg>
        <pc:spChg chg="mod ord">
          <ac:chgData name="Mike" userId="d13c3f3e-70b4-46c4-bf60-ab3fdcc06fc0" providerId="ADAL" clId="{C7E2B3D5-4BE2-44E6-B606-F2142B4C2E17}" dt="2020-05-14T22:38:37.036" v="866" actId="167"/>
          <ac:spMkLst>
            <pc:docMk/>
            <pc:sldMk cId="246973983" sldId="922"/>
            <ac:spMk id="2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2:38:58.568" v="873" actId="1582"/>
          <ac:spMkLst>
            <pc:docMk/>
            <pc:sldMk cId="246973983" sldId="922"/>
            <ac:spMk id="98406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2:38:58.568" v="873" actId="1582"/>
          <ac:spMkLst>
            <pc:docMk/>
            <pc:sldMk cId="246973983" sldId="922"/>
            <ac:spMk id="984070" creationId="{00000000-0000-0000-0000-000000000000}"/>
          </ac:spMkLst>
        </pc:spChg>
      </pc:sldChg>
      <pc:sldChg chg="addSp delSp modSp mod">
        <pc:chgData name="Mike" userId="d13c3f3e-70b4-46c4-bf60-ab3fdcc06fc0" providerId="ADAL" clId="{C7E2B3D5-4BE2-44E6-B606-F2142B4C2E17}" dt="2020-05-16T22:43:54.083" v="8881" actId="108"/>
        <pc:sldMkLst>
          <pc:docMk/>
          <pc:sldMk cId="972225850" sldId="923"/>
        </pc:sldMkLst>
        <pc:spChg chg="mod">
          <ac:chgData name="Mike" userId="d13c3f3e-70b4-46c4-bf60-ab3fdcc06fc0" providerId="ADAL" clId="{C7E2B3D5-4BE2-44E6-B606-F2142B4C2E17}" dt="2020-05-16T22:43:54.083" v="8881" actId="108"/>
          <ac:spMkLst>
            <pc:docMk/>
            <pc:sldMk cId="972225850" sldId="923"/>
            <ac:spMk id="7" creationId="{00000000-0000-0000-0000-000000000000}"/>
          </ac:spMkLst>
        </pc:spChg>
        <pc:spChg chg="add del mod">
          <ac:chgData name="Mike" userId="d13c3f3e-70b4-46c4-bf60-ab3fdcc06fc0" providerId="ADAL" clId="{C7E2B3D5-4BE2-44E6-B606-F2142B4C2E17}" dt="2020-05-14T22:39:45.154" v="877" actId="207"/>
          <ac:spMkLst>
            <pc:docMk/>
            <pc:sldMk cId="972225850" sldId="923"/>
            <ac:spMk id="98816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2:41:08.483" v="886" actId="207"/>
          <ac:spMkLst>
            <pc:docMk/>
            <pc:sldMk cId="972225850" sldId="923"/>
            <ac:spMk id="988164" creationId="{00000000-0000-0000-0000-000000000000}"/>
          </ac:spMkLst>
        </pc:spChg>
        <pc:grpChg chg="add del mod">
          <ac:chgData name="Mike" userId="d13c3f3e-70b4-46c4-bf60-ab3fdcc06fc0" providerId="ADAL" clId="{C7E2B3D5-4BE2-44E6-B606-F2142B4C2E17}" dt="2020-05-14T22:39:40.793" v="876" actId="478"/>
          <ac:grpSpMkLst>
            <pc:docMk/>
            <pc:sldMk cId="972225850" sldId="923"/>
            <ac:grpSpMk id="2" creationId="{00000000-0000-0000-0000-000000000000}"/>
          </ac:grpSpMkLst>
        </pc:grpChg>
        <pc:graphicFrameChg chg="mod">
          <ac:chgData name="Mike" userId="d13c3f3e-70b4-46c4-bf60-ab3fdcc06fc0" providerId="ADAL" clId="{C7E2B3D5-4BE2-44E6-B606-F2142B4C2E17}" dt="2020-05-14T22:39:40.793" v="876" actId="478"/>
          <ac:graphicFrameMkLst>
            <pc:docMk/>
            <pc:sldMk cId="972225850" sldId="923"/>
            <ac:graphicFrameMk id="988165" creationId="{00000000-0000-0000-0000-000000000000}"/>
          </ac:graphicFrameMkLst>
        </pc:graphicFrameChg>
      </pc:sldChg>
      <pc:sldChg chg="addSp delSp modSp mod modAnim">
        <pc:chgData name="Mike" userId="d13c3f3e-70b4-46c4-bf60-ab3fdcc06fc0" providerId="ADAL" clId="{C7E2B3D5-4BE2-44E6-B606-F2142B4C2E17}" dt="2020-05-16T22:43:57.530" v="8882" actId="108"/>
        <pc:sldMkLst>
          <pc:docMk/>
          <pc:sldMk cId="1899684911" sldId="924"/>
        </pc:sldMkLst>
        <pc:spChg chg="mod">
          <ac:chgData name="Mike" userId="d13c3f3e-70b4-46c4-bf60-ab3fdcc06fc0" providerId="ADAL" clId="{C7E2B3D5-4BE2-44E6-B606-F2142B4C2E17}" dt="2020-05-14T22:50:20.980" v="922" actId="208"/>
          <ac:spMkLst>
            <pc:docMk/>
            <pc:sldMk cId="1899684911" sldId="924"/>
            <ac:spMk id="1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3:57.530" v="8882" actId="108"/>
          <ac:spMkLst>
            <pc:docMk/>
            <pc:sldMk cId="1899684911" sldId="924"/>
            <ac:spMk id="99021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2:48:53.685" v="908" actId="207"/>
          <ac:spMkLst>
            <pc:docMk/>
            <pc:sldMk cId="1899684911" sldId="924"/>
            <ac:spMk id="990211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2:49:44.172" v="917" actId="207"/>
          <ac:spMkLst>
            <pc:docMk/>
            <pc:sldMk cId="1899684911" sldId="924"/>
            <ac:spMk id="99021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2:49:26.306" v="914" actId="208"/>
          <ac:spMkLst>
            <pc:docMk/>
            <pc:sldMk cId="1899684911" sldId="924"/>
            <ac:spMk id="990216" creationId="{00000000-0000-0000-0000-000000000000}"/>
          </ac:spMkLst>
        </pc:spChg>
        <pc:spChg chg="add del mod">
          <ac:chgData name="Mike" userId="d13c3f3e-70b4-46c4-bf60-ab3fdcc06fc0" providerId="ADAL" clId="{C7E2B3D5-4BE2-44E6-B606-F2142B4C2E17}" dt="2020-05-14T22:49:17.264" v="913" actId="208"/>
          <ac:spMkLst>
            <pc:docMk/>
            <pc:sldMk cId="1899684911" sldId="924"/>
            <ac:spMk id="99021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2:49:55.892" v="919" actId="208"/>
          <ac:spMkLst>
            <pc:docMk/>
            <pc:sldMk cId="1899684911" sldId="924"/>
            <ac:spMk id="99021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2:49:51.177" v="918" actId="208"/>
          <ac:spMkLst>
            <pc:docMk/>
            <pc:sldMk cId="1899684911" sldId="924"/>
            <ac:spMk id="990219" creationId="{00000000-0000-0000-0000-000000000000}"/>
          </ac:spMkLst>
        </pc:spChg>
      </pc:sldChg>
      <pc:sldChg chg="addSp delSp modSp mod modAnim">
        <pc:chgData name="Mike" userId="d13c3f3e-70b4-46c4-bf60-ab3fdcc06fc0" providerId="ADAL" clId="{C7E2B3D5-4BE2-44E6-B606-F2142B4C2E17}" dt="2020-05-16T22:44:00.780" v="8883" actId="108"/>
        <pc:sldMkLst>
          <pc:docMk/>
          <pc:sldMk cId="777147742" sldId="925"/>
        </pc:sldMkLst>
        <pc:spChg chg="add del mod">
          <ac:chgData name="Mike" userId="d13c3f3e-70b4-46c4-bf60-ab3fdcc06fc0" providerId="ADAL" clId="{C7E2B3D5-4BE2-44E6-B606-F2142B4C2E17}" dt="2020-05-14T22:52:49.989" v="926" actId="478"/>
          <ac:spMkLst>
            <pc:docMk/>
            <pc:sldMk cId="777147742" sldId="925"/>
            <ac:spMk id="2" creationId="{8F414B8E-B6AD-4607-9DBC-D25D6B191084}"/>
          </ac:spMkLst>
        </pc:spChg>
        <pc:spChg chg="mod">
          <ac:chgData name="Mike" userId="d13c3f3e-70b4-46c4-bf60-ab3fdcc06fc0" providerId="ADAL" clId="{C7E2B3D5-4BE2-44E6-B606-F2142B4C2E17}" dt="2020-05-14T23:03:01.232" v="930" actId="208"/>
          <ac:spMkLst>
            <pc:docMk/>
            <pc:sldMk cId="777147742" sldId="925"/>
            <ac:spMk id="14" creationId="{00000000-0000-0000-0000-000000000000}"/>
          </ac:spMkLst>
        </pc:spChg>
        <pc:spChg chg="add mod">
          <ac:chgData name="Mike" userId="d13c3f3e-70b4-46c4-bf60-ab3fdcc06fc0" providerId="ADAL" clId="{C7E2B3D5-4BE2-44E6-B606-F2142B4C2E17}" dt="2020-05-14T22:52:41.542" v="925"/>
          <ac:spMkLst>
            <pc:docMk/>
            <pc:sldMk cId="777147742" sldId="925"/>
            <ac:spMk id="15" creationId="{C12F4C91-7B14-46AC-B11A-5A1E692DB721}"/>
          </ac:spMkLst>
        </pc:spChg>
        <pc:spChg chg="add mod">
          <ac:chgData name="Mike" userId="d13c3f3e-70b4-46c4-bf60-ab3fdcc06fc0" providerId="ADAL" clId="{C7E2B3D5-4BE2-44E6-B606-F2142B4C2E17}" dt="2020-05-14T22:52:41.542" v="925"/>
          <ac:spMkLst>
            <pc:docMk/>
            <pc:sldMk cId="777147742" sldId="925"/>
            <ac:spMk id="16" creationId="{D96305E2-0D4A-4859-8212-C185091FE518}"/>
          </ac:spMkLst>
        </pc:spChg>
        <pc:spChg chg="add mod">
          <ac:chgData name="Mike" userId="d13c3f3e-70b4-46c4-bf60-ab3fdcc06fc0" providerId="ADAL" clId="{C7E2B3D5-4BE2-44E6-B606-F2142B4C2E17}" dt="2020-05-14T22:52:41.542" v="925"/>
          <ac:spMkLst>
            <pc:docMk/>
            <pc:sldMk cId="777147742" sldId="925"/>
            <ac:spMk id="17" creationId="{EC4A2BEF-0F38-4229-B0F7-45EAB6285372}"/>
          </ac:spMkLst>
        </pc:spChg>
        <pc:spChg chg="mod">
          <ac:chgData name="Mike" userId="d13c3f3e-70b4-46c4-bf60-ab3fdcc06fc0" providerId="ADAL" clId="{C7E2B3D5-4BE2-44E6-B606-F2142B4C2E17}" dt="2020-05-16T22:44:00.780" v="8883" actId="108"/>
          <ac:spMkLst>
            <pc:docMk/>
            <pc:sldMk cId="777147742" sldId="925"/>
            <ac:spMk id="992258" creationId="{00000000-0000-0000-0000-000000000000}"/>
          </ac:spMkLst>
        </pc:spChg>
        <pc:spChg chg="del mod">
          <ac:chgData name="Mike" userId="d13c3f3e-70b4-46c4-bf60-ab3fdcc06fc0" providerId="ADAL" clId="{C7E2B3D5-4BE2-44E6-B606-F2142B4C2E17}" dt="2020-05-14T22:52:40.912" v="924" actId="478"/>
          <ac:spMkLst>
            <pc:docMk/>
            <pc:sldMk cId="777147742" sldId="925"/>
            <ac:spMk id="99225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2:42.671" v="928" actId="207"/>
          <ac:spMkLst>
            <pc:docMk/>
            <pc:sldMk cId="777147742" sldId="925"/>
            <ac:spMk id="992260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4T22:52:40.912" v="924" actId="478"/>
          <ac:spMkLst>
            <pc:docMk/>
            <pc:sldMk cId="777147742" sldId="925"/>
            <ac:spMk id="992261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4T22:52:40.912" v="924" actId="478"/>
          <ac:spMkLst>
            <pc:docMk/>
            <pc:sldMk cId="777147742" sldId="925"/>
            <ac:spMk id="99226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3:10.079" v="931" actId="208"/>
          <ac:spMkLst>
            <pc:docMk/>
            <pc:sldMk cId="777147742" sldId="925"/>
            <ac:spMk id="99226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3:03:14.395" v="932" actId="208"/>
          <ac:spMkLst>
            <pc:docMk/>
            <pc:sldMk cId="777147742" sldId="925"/>
            <ac:spMk id="992264" creationId="{00000000-0000-0000-0000-000000000000}"/>
          </ac:spMkLst>
        </pc:spChg>
        <pc:cxnChg chg="mod">
          <ac:chgData name="Mike" userId="d13c3f3e-70b4-46c4-bf60-ab3fdcc06fc0" providerId="ADAL" clId="{C7E2B3D5-4BE2-44E6-B606-F2142B4C2E17}" dt="2020-05-14T23:03:01.232" v="930" actId="208"/>
          <ac:cxnSpMkLst>
            <pc:docMk/>
            <pc:sldMk cId="777147742" sldId="925"/>
            <ac:cxnSpMk id="3" creationId="{00000000-0000-0000-0000-000000000000}"/>
          </ac:cxnSpMkLst>
        </pc:cxnChg>
      </pc:sldChg>
      <pc:sldChg chg="modSp add mod">
        <pc:chgData name="Mike" userId="d13c3f3e-70b4-46c4-bf60-ab3fdcc06fc0" providerId="ADAL" clId="{C7E2B3D5-4BE2-44E6-B606-F2142B4C2E17}" dt="2020-05-16T22:46:25.094" v="8922" actId="108"/>
        <pc:sldMkLst>
          <pc:docMk/>
          <pc:sldMk cId="306295779" sldId="926"/>
        </pc:sldMkLst>
        <pc:spChg chg="mod">
          <ac:chgData name="Mike" userId="d13c3f3e-70b4-46c4-bf60-ab3fdcc06fc0" providerId="ADAL" clId="{C7E2B3D5-4BE2-44E6-B606-F2142B4C2E17}" dt="2020-05-16T22:46:25.094" v="8922" actId="108"/>
          <ac:spMkLst>
            <pc:docMk/>
            <pc:sldMk cId="306295779" sldId="926"/>
            <ac:spMk id="1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31:00.521" v="8648" actId="207"/>
          <ac:spMkLst>
            <pc:docMk/>
            <pc:sldMk cId="306295779" sldId="926"/>
            <ac:spMk id="5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31:03.888" v="8649" actId="207"/>
          <ac:spMkLst>
            <pc:docMk/>
            <pc:sldMk cId="306295779" sldId="926"/>
            <ac:spMk id="74" creationId="{00000000-0000-0000-0000-000000000000}"/>
          </ac:spMkLst>
        </pc:spChg>
      </pc:sldChg>
      <pc:sldChg chg="modSp del mod modAnim">
        <pc:chgData name="Mike" userId="d13c3f3e-70b4-46c4-bf60-ab3fdcc06fc0" providerId="ADAL" clId="{C7E2B3D5-4BE2-44E6-B606-F2142B4C2E17}" dt="2020-05-15T22:13:42.631" v="3304" actId="2696"/>
        <pc:sldMkLst>
          <pc:docMk/>
          <pc:sldMk cId="1676945462" sldId="926"/>
        </pc:sldMkLst>
        <pc:spChg chg="mod">
          <ac:chgData name="Mike" userId="d13c3f3e-70b4-46c4-bf60-ab3fdcc06fc0" providerId="ADAL" clId="{C7E2B3D5-4BE2-44E6-B606-F2142B4C2E17}" dt="2020-05-13T21:26:23.513" v="50" actId="27636"/>
          <ac:spMkLst>
            <pc:docMk/>
            <pc:sldMk cId="1676945462" sldId="926"/>
            <ac:spMk id="1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52:57.898" v="1480" actId="167"/>
          <ac:spMkLst>
            <pc:docMk/>
            <pc:sldMk cId="1676945462" sldId="926"/>
            <ac:spMk id="3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52:57.898" v="1480" actId="167"/>
          <ac:spMkLst>
            <pc:docMk/>
            <pc:sldMk cId="1676945462" sldId="926"/>
            <ac:spMk id="4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52:57.898" v="1480" actId="167"/>
          <ac:spMkLst>
            <pc:docMk/>
            <pc:sldMk cId="1676945462" sldId="926"/>
            <ac:spMk id="4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52:57.898" v="1480" actId="167"/>
          <ac:spMkLst>
            <pc:docMk/>
            <pc:sldMk cId="1676945462" sldId="926"/>
            <ac:spMk id="4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48:44.740" v="1477" actId="207"/>
          <ac:spMkLst>
            <pc:docMk/>
            <pc:sldMk cId="1676945462" sldId="926"/>
            <ac:spMk id="4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48:44.740" v="1477" actId="207"/>
          <ac:spMkLst>
            <pc:docMk/>
            <pc:sldMk cId="1676945462" sldId="926"/>
            <ac:spMk id="4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54:55.826" v="1484" actId="207"/>
          <ac:spMkLst>
            <pc:docMk/>
            <pc:sldMk cId="1676945462" sldId="926"/>
            <ac:spMk id="5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48:44.740" v="1477" actId="207"/>
          <ac:spMkLst>
            <pc:docMk/>
            <pc:sldMk cId="1676945462" sldId="926"/>
            <ac:spMk id="6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48:44.740" v="1477" actId="207"/>
          <ac:spMkLst>
            <pc:docMk/>
            <pc:sldMk cId="1676945462" sldId="926"/>
            <ac:spMk id="6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04:55:11.930" v="1486" actId="207"/>
          <ac:spMkLst>
            <pc:docMk/>
            <pc:sldMk cId="1676945462" sldId="926"/>
            <ac:spMk id="74" creationId="{00000000-0000-0000-0000-000000000000}"/>
          </ac:spMkLst>
        </pc:spChg>
      </pc:sldChg>
      <pc:sldChg chg="modSp mod">
        <pc:chgData name="Mike" userId="d13c3f3e-70b4-46c4-bf60-ab3fdcc06fc0" providerId="ADAL" clId="{C7E2B3D5-4BE2-44E6-B606-F2142B4C2E17}" dt="2020-05-16T22:42:04.259" v="8858" actId="108"/>
        <pc:sldMkLst>
          <pc:docMk/>
          <pc:sldMk cId="3501024344" sldId="927"/>
        </pc:sldMkLst>
        <pc:spChg chg="mod">
          <ac:chgData name="Mike" userId="d13c3f3e-70b4-46c4-bf60-ab3fdcc06fc0" providerId="ADAL" clId="{C7E2B3D5-4BE2-44E6-B606-F2142B4C2E17}" dt="2020-05-16T22:42:04.259" v="8858" actId="108"/>
          <ac:spMkLst>
            <pc:docMk/>
            <pc:sldMk cId="3501024344" sldId="927"/>
            <ac:spMk id="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3T22:11:03.211" v="83" actId="207"/>
          <ac:spMkLst>
            <pc:docMk/>
            <pc:sldMk cId="3501024344" sldId="927"/>
            <ac:spMk id="10" creationId="{5E180E8B-DD6B-4199-8995-7E4801D72BD0}"/>
          </ac:spMkLst>
        </pc:spChg>
        <pc:spChg chg="mod">
          <ac:chgData name="Mike" userId="d13c3f3e-70b4-46c4-bf60-ab3fdcc06fc0" providerId="ADAL" clId="{C7E2B3D5-4BE2-44E6-B606-F2142B4C2E17}" dt="2020-05-13T22:11:14.942" v="84" actId="207"/>
          <ac:spMkLst>
            <pc:docMk/>
            <pc:sldMk cId="3501024344" sldId="927"/>
            <ac:spMk id="11" creationId="{C1778F5D-5F84-46F1-8C1E-E182F407B8B5}"/>
          </ac:spMkLst>
        </pc:spChg>
        <pc:spChg chg="mod">
          <ac:chgData name="Mike" userId="d13c3f3e-70b4-46c4-bf60-ab3fdcc06fc0" providerId="ADAL" clId="{C7E2B3D5-4BE2-44E6-B606-F2142B4C2E17}" dt="2020-05-13T22:11:24.273" v="85" actId="207"/>
          <ac:spMkLst>
            <pc:docMk/>
            <pc:sldMk cId="3501024344" sldId="927"/>
            <ac:spMk id="12" creationId="{015E465C-A3C8-4DA9-BCD0-137B24988F50}"/>
          </ac:spMkLst>
        </pc:spChg>
        <pc:spChg chg="mod ord">
          <ac:chgData name="Mike" userId="d13c3f3e-70b4-46c4-bf60-ab3fdcc06fc0" providerId="ADAL" clId="{C7E2B3D5-4BE2-44E6-B606-F2142B4C2E17}" dt="2020-05-16T21:43:24.175" v="8396" actId="167"/>
          <ac:spMkLst>
            <pc:docMk/>
            <pc:sldMk cId="3501024344" sldId="927"/>
            <ac:spMk id="13" creationId="{DC426203-ADDD-4B3F-BF8A-5A98E8DE7491}"/>
          </ac:spMkLst>
        </pc:spChg>
        <pc:spChg chg="mod ord">
          <ac:chgData name="Mike" userId="d13c3f3e-70b4-46c4-bf60-ab3fdcc06fc0" providerId="ADAL" clId="{C7E2B3D5-4BE2-44E6-B606-F2142B4C2E17}" dt="2020-05-16T21:43:19.785" v="8394" actId="167"/>
          <ac:spMkLst>
            <pc:docMk/>
            <pc:sldMk cId="3501024344" sldId="927"/>
            <ac:spMk id="20" creationId="{F892EAA9-081B-4B4B-AA0C-F1E60EA4F3D2}"/>
          </ac:spMkLst>
        </pc:spChg>
        <pc:spChg chg="mod ord">
          <ac:chgData name="Mike" userId="d13c3f3e-70b4-46c4-bf60-ab3fdcc06fc0" providerId="ADAL" clId="{C7E2B3D5-4BE2-44E6-B606-F2142B4C2E17}" dt="2020-05-16T21:43:15.595" v="8392" actId="167"/>
          <ac:spMkLst>
            <pc:docMk/>
            <pc:sldMk cId="3501024344" sldId="927"/>
            <ac:spMk id="21" creationId="{3354C1DB-77C4-4915-887E-E5435547934A}"/>
          </ac:spMkLst>
        </pc:spChg>
        <pc:spChg chg="mod ord">
          <ac:chgData name="Mike" userId="d13c3f3e-70b4-46c4-bf60-ab3fdcc06fc0" providerId="ADAL" clId="{C7E2B3D5-4BE2-44E6-B606-F2142B4C2E17}" dt="2020-05-16T21:42:23.449" v="8390" actId="167"/>
          <ac:spMkLst>
            <pc:docMk/>
            <pc:sldMk cId="3501024344" sldId="927"/>
            <ac:spMk id="22" creationId="{5AC96308-BD52-4E17-BA7A-3C02E08F8C93}"/>
          </ac:spMkLst>
        </pc:spChg>
      </pc:sldChg>
      <pc:sldChg chg="modSp mod modAnim">
        <pc:chgData name="Mike" userId="d13c3f3e-70b4-46c4-bf60-ab3fdcc06fc0" providerId="ADAL" clId="{C7E2B3D5-4BE2-44E6-B606-F2142B4C2E17}" dt="2020-05-16T22:42:08.599" v="8859" actId="108"/>
        <pc:sldMkLst>
          <pc:docMk/>
          <pc:sldMk cId="1932337714" sldId="928"/>
        </pc:sldMkLst>
        <pc:spChg chg="mod">
          <ac:chgData name="Mike" userId="d13c3f3e-70b4-46c4-bf60-ab3fdcc06fc0" providerId="ADAL" clId="{C7E2B3D5-4BE2-44E6-B606-F2142B4C2E17}" dt="2020-05-13T22:11:57.216" v="88" actId="207"/>
          <ac:spMkLst>
            <pc:docMk/>
            <pc:sldMk cId="1932337714" sldId="928"/>
            <ac:spMk id="2" creationId="{615C80D9-30EC-4448-B893-584F2069A762}"/>
          </ac:spMkLst>
        </pc:spChg>
        <pc:spChg chg="mod">
          <ac:chgData name="Mike" userId="d13c3f3e-70b4-46c4-bf60-ab3fdcc06fc0" providerId="ADAL" clId="{C7E2B3D5-4BE2-44E6-B606-F2142B4C2E17}" dt="2020-05-16T22:42:08.599" v="8859" actId="108"/>
          <ac:spMkLst>
            <pc:docMk/>
            <pc:sldMk cId="1932337714" sldId="928"/>
            <ac:spMk id="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3T22:12:18.313" v="90" actId="207"/>
          <ac:spMkLst>
            <pc:docMk/>
            <pc:sldMk cId="1932337714" sldId="928"/>
            <ac:spMk id="11" creationId="{C1778F5D-5F84-46F1-8C1E-E182F407B8B5}"/>
          </ac:spMkLst>
        </pc:spChg>
        <pc:spChg chg="mod">
          <ac:chgData name="Mike" userId="d13c3f3e-70b4-46c4-bf60-ab3fdcc06fc0" providerId="ADAL" clId="{C7E2B3D5-4BE2-44E6-B606-F2142B4C2E17}" dt="2020-05-13T22:12:12.729" v="89" actId="207"/>
          <ac:spMkLst>
            <pc:docMk/>
            <pc:sldMk cId="1932337714" sldId="928"/>
            <ac:spMk id="12" creationId="{015E465C-A3C8-4DA9-BCD0-137B24988F50}"/>
          </ac:spMkLst>
        </pc:spChg>
        <pc:spChg chg="mod ord">
          <ac:chgData name="Mike" userId="d13c3f3e-70b4-46c4-bf60-ab3fdcc06fc0" providerId="ADAL" clId="{C7E2B3D5-4BE2-44E6-B606-F2142B4C2E17}" dt="2020-05-13T22:20:15.235" v="239" actId="552"/>
          <ac:spMkLst>
            <pc:docMk/>
            <pc:sldMk cId="1932337714" sldId="928"/>
            <ac:spMk id="14" creationId="{6EF6823D-0153-4219-8DF0-D8EC900C8503}"/>
          </ac:spMkLst>
        </pc:spChg>
        <pc:spChg chg="mod ord">
          <ac:chgData name="Mike" userId="d13c3f3e-70b4-46c4-bf60-ab3fdcc06fc0" providerId="ADAL" clId="{C7E2B3D5-4BE2-44E6-B606-F2142B4C2E17}" dt="2020-05-13T22:20:15.235" v="239" actId="552"/>
          <ac:spMkLst>
            <pc:docMk/>
            <pc:sldMk cId="1932337714" sldId="928"/>
            <ac:spMk id="20" creationId="{DDA3EFA6-B6C9-4085-876D-942A3ACA22BA}"/>
          </ac:spMkLst>
        </pc:spChg>
        <pc:spChg chg="mod ord">
          <ac:chgData name="Mike" userId="d13c3f3e-70b4-46c4-bf60-ab3fdcc06fc0" providerId="ADAL" clId="{C7E2B3D5-4BE2-44E6-B606-F2142B4C2E17}" dt="2020-05-13T22:20:24.829" v="242" actId="120"/>
          <ac:spMkLst>
            <pc:docMk/>
            <pc:sldMk cId="1932337714" sldId="928"/>
            <ac:spMk id="21" creationId="{C4F50A1D-0599-41DA-8618-C28DCDB7EF81}"/>
          </ac:spMkLst>
        </pc:spChg>
        <pc:spChg chg="mod">
          <ac:chgData name="Mike" userId="d13c3f3e-70b4-46c4-bf60-ab3fdcc06fc0" providerId="ADAL" clId="{C7E2B3D5-4BE2-44E6-B606-F2142B4C2E17}" dt="2020-05-13T22:12:36.551" v="92" actId="207"/>
          <ac:spMkLst>
            <pc:docMk/>
            <pc:sldMk cId="1932337714" sldId="928"/>
            <ac:spMk id="27" creationId="{AB206CF9-4A1F-4609-9E1D-9E2C6CC669D0}"/>
          </ac:spMkLst>
        </pc:spChg>
        <pc:spChg chg="mod">
          <ac:chgData name="Mike" userId="d13c3f3e-70b4-46c4-bf60-ab3fdcc06fc0" providerId="ADAL" clId="{C7E2B3D5-4BE2-44E6-B606-F2142B4C2E17}" dt="2020-05-13T22:12:36.551" v="92" actId="207"/>
          <ac:spMkLst>
            <pc:docMk/>
            <pc:sldMk cId="1932337714" sldId="928"/>
            <ac:spMk id="28" creationId="{24E5BF10-3080-4B3A-B0D3-E20A2EB96ADB}"/>
          </ac:spMkLst>
        </pc:spChg>
        <pc:graphicFrameChg chg="mod">
          <ac:chgData name="Mike" userId="d13c3f3e-70b4-46c4-bf60-ab3fdcc06fc0" providerId="ADAL" clId="{C7E2B3D5-4BE2-44E6-B606-F2142B4C2E17}" dt="2020-05-13T22:21:09.495" v="262"/>
          <ac:graphicFrameMkLst>
            <pc:docMk/>
            <pc:sldMk cId="1932337714" sldId="928"/>
            <ac:graphicFrameMk id="15" creationId="{732B86BF-E59B-4636-837E-3859274E6366}"/>
          </ac:graphicFrameMkLst>
        </pc:graphicFrameChg>
        <pc:graphicFrameChg chg="mod">
          <ac:chgData name="Mike" userId="d13c3f3e-70b4-46c4-bf60-ab3fdcc06fc0" providerId="ADAL" clId="{C7E2B3D5-4BE2-44E6-B606-F2142B4C2E17}" dt="2020-05-13T22:20:58.883" v="260" actId="1037"/>
          <ac:graphicFrameMkLst>
            <pc:docMk/>
            <pc:sldMk cId="1932337714" sldId="928"/>
            <ac:graphicFrameMk id="16" creationId="{3B026215-63AF-4413-A30A-CBAB06467C87}"/>
          </ac:graphicFrameMkLst>
        </pc:graphicFrameChg>
        <pc:graphicFrameChg chg="mod">
          <ac:chgData name="Mike" userId="d13c3f3e-70b4-46c4-bf60-ab3fdcc06fc0" providerId="ADAL" clId="{C7E2B3D5-4BE2-44E6-B606-F2142B4C2E17}" dt="2020-05-13T22:21:28.289" v="265"/>
          <ac:graphicFrameMkLst>
            <pc:docMk/>
            <pc:sldMk cId="1932337714" sldId="928"/>
            <ac:graphicFrameMk id="23" creationId="{C461557A-7BCB-4160-A809-132DF5820DDC}"/>
          </ac:graphicFrameMkLst>
        </pc:graphicFrameChg>
        <pc:graphicFrameChg chg="mod">
          <ac:chgData name="Mike" userId="d13c3f3e-70b4-46c4-bf60-ab3fdcc06fc0" providerId="ADAL" clId="{C7E2B3D5-4BE2-44E6-B606-F2142B4C2E17}" dt="2020-05-13T22:22:11.533" v="270"/>
          <ac:graphicFrameMkLst>
            <pc:docMk/>
            <pc:sldMk cId="1932337714" sldId="928"/>
            <ac:graphicFrameMk id="24" creationId="{25FC2874-90B9-442E-B375-42B7D99B250D}"/>
          </ac:graphicFrameMkLst>
        </pc:graphicFrameChg>
        <pc:graphicFrameChg chg="mod">
          <ac:chgData name="Mike" userId="d13c3f3e-70b4-46c4-bf60-ab3fdcc06fc0" providerId="ADAL" clId="{C7E2B3D5-4BE2-44E6-B606-F2142B4C2E17}" dt="2020-05-13T22:22:18.184" v="272"/>
          <ac:graphicFrameMkLst>
            <pc:docMk/>
            <pc:sldMk cId="1932337714" sldId="928"/>
            <ac:graphicFrameMk id="25" creationId="{8F9316F0-8617-4038-9917-922A284FBB56}"/>
          </ac:graphicFrameMkLst>
        </pc:graphicFrameChg>
        <pc:graphicFrameChg chg="mod">
          <ac:chgData name="Mike" userId="d13c3f3e-70b4-46c4-bf60-ab3fdcc06fc0" providerId="ADAL" clId="{C7E2B3D5-4BE2-44E6-B606-F2142B4C2E17}" dt="2020-05-13T22:22:03.523" v="268"/>
          <ac:graphicFrameMkLst>
            <pc:docMk/>
            <pc:sldMk cId="1932337714" sldId="928"/>
            <ac:graphicFrameMk id="26" creationId="{FF8B5769-8667-4550-BDE2-203FE33F5F3D}"/>
          </ac:graphicFrameMkLst>
        </pc:graphicFrameChg>
      </pc:sldChg>
      <pc:sldChg chg="modSp mod">
        <pc:chgData name="Mike" userId="d13c3f3e-70b4-46c4-bf60-ab3fdcc06fc0" providerId="ADAL" clId="{C7E2B3D5-4BE2-44E6-B606-F2142B4C2E17}" dt="2020-05-16T22:42:11.066" v="8860" actId="108"/>
        <pc:sldMkLst>
          <pc:docMk/>
          <pc:sldMk cId="1628550839" sldId="929"/>
        </pc:sldMkLst>
        <pc:spChg chg="mod">
          <ac:chgData name="Mike" userId="d13c3f3e-70b4-46c4-bf60-ab3fdcc06fc0" providerId="ADAL" clId="{C7E2B3D5-4BE2-44E6-B606-F2142B4C2E17}" dt="2020-05-16T22:42:11.066" v="8860" actId="108"/>
          <ac:spMkLst>
            <pc:docMk/>
            <pc:sldMk cId="1628550839" sldId="929"/>
            <ac:spMk id="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26:24.907" v="583"/>
          <ac:spMkLst>
            <pc:docMk/>
            <pc:sldMk cId="1628550839" sldId="929"/>
            <ac:spMk id="18" creationId="{35AEE326-4208-458B-9CAE-918CAFF58FC9}"/>
          </ac:spMkLst>
        </pc:spChg>
        <pc:graphicFrameChg chg="mod ord">
          <ac:chgData name="Mike" userId="d13c3f3e-70b4-46c4-bf60-ab3fdcc06fc0" providerId="ADAL" clId="{C7E2B3D5-4BE2-44E6-B606-F2142B4C2E17}" dt="2020-05-13T22:26:53.244" v="292" actId="167"/>
          <ac:graphicFrameMkLst>
            <pc:docMk/>
            <pc:sldMk cId="1628550839" sldId="929"/>
            <ac:graphicFrameMk id="22" creationId="{9DFC3FAE-B1D2-45A0-9229-B3B4F20AFD16}"/>
          </ac:graphicFrameMkLst>
        </pc:graphicFrameChg>
        <pc:graphicFrameChg chg="mod ord">
          <ac:chgData name="Mike" userId="d13c3f3e-70b4-46c4-bf60-ab3fdcc06fc0" providerId="ADAL" clId="{C7E2B3D5-4BE2-44E6-B606-F2142B4C2E17}" dt="2020-05-13T23:30:59.494" v="312" actId="167"/>
          <ac:graphicFrameMkLst>
            <pc:docMk/>
            <pc:sldMk cId="1628550839" sldId="929"/>
            <ac:graphicFrameMk id="30" creationId="{A130F531-C9C7-4462-AD12-E14A24036DDD}"/>
          </ac:graphicFrameMkLst>
        </pc:graphicFrameChg>
        <pc:graphicFrameChg chg="mod ord">
          <ac:chgData name="Mike" userId="d13c3f3e-70b4-46c4-bf60-ab3fdcc06fc0" providerId="ADAL" clId="{C7E2B3D5-4BE2-44E6-B606-F2142B4C2E17}" dt="2020-05-13T22:26:17.160" v="290" actId="554"/>
          <ac:graphicFrameMkLst>
            <pc:docMk/>
            <pc:sldMk cId="1628550839" sldId="929"/>
            <ac:graphicFrameMk id="31" creationId="{3522CB27-BF01-4F86-9594-1AFD620E4B98}"/>
          </ac:graphicFrameMkLst>
        </pc:graphicFrameChg>
        <pc:graphicFrameChg chg="mod ord">
          <ac:chgData name="Mike" userId="d13c3f3e-70b4-46c4-bf60-ab3fdcc06fc0" providerId="ADAL" clId="{C7E2B3D5-4BE2-44E6-B606-F2142B4C2E17}" dt="2020-05-13T22:26:17.160" v="290" actId="554"/>
          <ac:graphicFrameMkLst>
            <pc:docMk/>
            <pc:sldMk cId="1628550839" sldId="929"/>
            <ac:graphicFrameMk id="32" creationId="{3FF69BCC-C132-49BF-829E-5D1C97E55B8A}"/>
          </ac:graphicFrameMkLst>
        </pc:graphicFrameChg>
        <pc:graphicFrameChg chg="mod ord">
          <ac:chgData name="Mike" userId="d13c3f3e-70b4-46c4-bf60-ab3fdcc06fc0" providerId="ADAL" clId="{C7E2B3D5-4BE2-44E6-B606-F2142B4C2E17}" dt="2020-05-13T22:26:17.160" v="290" actId="554"/>
          <ac:graphicFrameMkLst>
            <pc:docMk/>
            <pc:sldMk cId="1628550839" sldId="929"/>
            <ac:graphicFrameMk id="33" creationId="{7E51E1BB-3251-401A-AF5A-132B79510516}"/>
          </ac:graphicFrameMkLst>
        </pc:graphicFrameChg>
        <pc:graphicFrameChg chg="mod ord">
          <ac:chgData name="Mike" userId="d13c3f3e-70b4-46c4-bf60-ab3fdcc06fc0" providerId="ADAL" clId="{C7E2B3D5-4BE2-44E6-B606-F2142B4C2E17}" dt="2020-05-13T23:30:28.930" v="308" actId="167"/>
          <ac:graphicFrameMkLst>
            <pc:docMk/>
            <pc:sldMk cId="1628550839" sldId="929"/>
            <ac:graphicFrameMk id="34" creationId="{E9746AF9-F1AF-4F63-ACEB-D3F8DA726A1D}"/>
          </ac:graphicFrameMkLst>
        </pc:graphicFrameChg>
        <pc:graphicFrameChg chg="mod ord">
          <ac:chgData name="Mike" userId="d13c3f3e-70b4-46c4-bf60-ab3fdcc06fc0" providerId="ADAL" clId="{C7E2B3D5-4BE2-44E6-B606-F2142B4C2E17}" dt="2020-05-13T23:29:54.883" v="304" actId="167"/>
          <ac:graphicFrameMkLst>
            <pc:docMk/>
            <pc:sldMk cId="1628550839" sldId="929"/>
            <ac:graphicFrameMk id="35" creationId="{11D08692-9561-4E61-8644-6B58C8627121}"/>
          </ac:graphicFrameMkLst>
        </pc:graphicFrameChg>
        <pc:graphicFrameChg chg="mod ord">
          <ac:chgData name="Mike" userId="d13c3f3e-70b4-46c4-bf60-ab3fdcc06fc0" providerId="ADAL" clId="{C7E2B3D5-4BE2-44E6-B606-F2142B4C2E17}" dt="2020-05-13T23:28:49.506" v="298"/>
          <ac:graphicFrameMkLst>
            <pc:docMk/>
            <pc:sldMk cId="1628550839" sldId="929"/>
            <ac:graphicFrameMk id="36" creationId="{81F4E68E-7F42-4557-B3D0-254CACEB33D8}"/>
          </ac:graphicFrameMkLst>
        </pc:graphicFrameChg>
      </pc:sldChg>
      <pc:sldChg chg="modSp mod">
        <pc:chgData name="Mike" userId="d13c3f3e-70b4-46c4-bf60-ab3fdcc06fc0" providerId="ADAL" clId="{C7E2B3D5-4BE2-44E6-B606-F2142B4C2E17}" dt="2020-05-16T22:42:18.595" v="8863" actId="108"/>
        <pc:sldMkLst>
          <pc:docMk/>
          <pc:sldMk cId="4238472365" sldId="930"/>
        </pc:sldMkLst>
        <pc:spChg chg="mod">
          <ac:chgData name="Mike" userId="d13c3f3e-70b4-46c4-bf60-ab3fdcc06fc0" providerId="ADAL" clId="{C7E2B3D5-4BE2-44E6-B606-F2142B4C2E17}" dt="2020-05-13T23:33:04.351" v="321" actId="207"/>
          <ac:spMkLst>
            <pc:docMk/>
            <pc:sldMk cId="4238472365" sldId="930"/>
            <ac:spMk id="2" creationId="{589F829E-7987-42AB-8FAF-F85FDE487A0E}"/>
          </ac:spMkLst>
        </pc:spChg>
        <pc:spChg chg="mod">
          <ac:chgData name="Mike" userId="d13c3f3e-70b4-46c4-bf60-ab3fdcc06fc0" providerId="ADAL" clId="{C7E2B3D5-4BE2-44E6-B606-F2142B4C2E17}" dt="2020-05-16T22:42:18.595" v="8863" actId="108"/>
          <ac:spMkLst>
            <pc:docMk/>
            <pc:sldMk cId="4238472365" sldId="930"/>
            <ac:spMk id="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1:44:42.993" v="8399" actId="207"/>
          <ac:spMkLst>
            <pc:docMk/>
            <pc:sldMk cId="4238472365" sldId="930"/>
            <ac:spMk id="10" creationId="{5E180E8B-DD6B-4199-8995-7E4801D72BD0}"/>
          </ac:spMkLst>
        </pc:spChg>
        <pc:spChg chg="mod">
          <ac:chgData name="Mike" userId="d13c3f3e-70b4-46c4-bf60-ab3fdcc06fc0" providerId="ADAL" clId="{C7E2B3D5-4BE2-44E6-B606-F2142B4C2E17}" dt="2020-05-13T23:32:10.790" v="319" actId="207"/>
          <ac:spMkLst>
            <pc:docMk/>
            <pc:sldMk cId="4238472365" sldId="930"/>
            <ac:spMk id="19" creationId="{60C8BE5E-2AE3-4067-B609-FCD913FC7073}"/>
          </ac:spMkLst>
        </pc:spChg>
        <pc:grpChg chg="mod">
          <ac:chgData name="Mike" userId="d13c3f3e-70b4-46c4-bf60-ab3fdcc06fc0" providerId="ADAL" clId="{C7E2B3D5-4BE2-44E6-B606-F2142B4C2E17}" dt="2020-05-13T23:32:45.390" v="320" actId="207"/>
          <ac:grpSpMkLst>
            <pc:docMk/>
            <pc:sldMk cId="4238472365" sldId="930"/>
            <ac:grpSpMk id="5" creationId="{3DD938AA-60EC-4634-9047-2582FA0A47AA}"/>
          </ac:grpSpMkLst>
        </pc:grpChg>
        <pc:graphicFrameChg chg="mod ord">
          <ac:chgData name="Mike" userId="d13c3f3e-70b4-46c4-bf60-ab3fdcc06fc0" providerId="ADAL" clId="{C7E2B3D5-4BE2-44E6-B606-F2142B4C2E17}" dt="2020-05-16T21:45:24.236" v="8411" actId="167"/>
          <ac:graphicFrameMkLst>
            <pc:docMk/>
            <pc:sldMk cId="4238472365" sldId="930"/>
            <ac:graphicFrameMk id="14" creationId="{584D8254-1DC1-488D-A70C-F3890190B8B9}"/>
          </ac:graphicFrameMkLst>
        </pc:graphicFrameChg>
        <pc:graphicFrameChg chg="mod ord">
          <ac:chgData name="Mike" userId="d13c3f3e-70b4-46c4-bf60-ab3fdcc06fc0" providerId="ADAL" clId="{C7E2B3D5-4BE2-44E6-B606-F2142B4C2E17}" dt="2020-05-16T21:45:18.600" v="8408" actId="167"/>
          <ac:graphicFrameMkLst>
            <pc:docMk/>
            <pc:sldMk cId="4238472365" sldId="930"/>
            <ac:graphicFrameMk id="15" creationId="{0588F122-AE3B-41E3-B548-C7D36032E6FA}"/>
          </ac:graphicFrameMkLst>
        </pc:graphicFrameChg>
        <pc:graphicFrameChg chg="mod ord">
          <ac:chgData name="Mike" userId="d13c3f3e-70b4-46c4-bf60-ab3fdcc06fc0" providerId="ADAL" clId="{C7E2B3D5-4BE2-44E6-B606-F2142B4C2E17}" dt="2020-05-16T21:45:10.339" v="8405" actId="167"/>
          <ac:graphicFrameMkLst>
            <pc:docMk/>
            <pc:sldMk cId="4238472365" sldId="930"/>
            <ac:graphicFrameMk id="16" creationId="{B42C07D0-BA0F-46F9-9E83-FB27DA43028A}"/>
          </ac:graphicFrameMkLst>
        </pc:graphicFrameChg>
        <pc:graphicFrameChg chg="mod ord">
          <ac:chgData name="Mike" userId="d13c3f3e-70b4-46c4-bf60-ab3fdcc06fc0" providerId="ADAL" clId="{C7E2B3D5-4BE2-44E6-B606-F2142B4C2E17}" dt="2020-05-16T21:45:04.113" v="8402" actId="167"/>
          <ac:graphicFrameMkLst>
            <pc:docMk/>
            <pc:sldMk cId="4238472365" sldId="930"/>
            <ac:graphicFrameMk id="17" creationId="{0520C202-883F-4AA0-9402-27684007E3AB}"/>
          </ac:graphicFrameMkLst>
        </pc:graphicFrameChg>
      </pc:sldChg>
      <pc:sldChg chg="modSp mod">
        <pc:chgData name="Mike" userId="d13c3f3e-70b4-46c4-bf60-ab3fdcc06fc0" providerId="ADAL" clId="{C7E2B3D5-4BE2-44E6-B606-F2142B4C2E17}" dt="2020-05-16T22:42:21.097" v="8864" actId="108"/>
        <pc:sldMkLst>
          <pc:docMk/>
          <pc:sldMk cId="3061801566" sldId="931"/>
        </pc:sldMkLst>
        <pc:spChg chg="mod">
          <ac:chgData name="Mike" userId="d13c3f3e-70b4-46c4-bf60-ab3fdcc06fc0" providerId="ADAL" clId="{C7E2B3D5-4BE2-44E6-B606-F2142B4C2E17}" dt="2020-05-16T22:42:21.097" v="8864" actId="108"/>
          <ac:spMkLst>
            <pc:docMk/>
            <pc:sldMk cId="3061801566" sldId="931"/>
            <ac:spMk id="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06:17:33.136" v="524" actId="207"/>
          <ac:spMkLst>
            <pc:docMk/>
            <pc:sldMk cId="3061801566" sldId="931"/>
            <ac:spMk id="10" creationId="{5E180E8B-DD6B-4199-8995-7E4801D72BD0}"/>
          </ac:spMkLst>
        </pc:spChg>
        <pc:grpChg chg="mod">
          <ac:chgData name="Mike" userId="d13c3f3e-70b4-46c4-bf60-ab3fdcc06fc0" providerId="ADAL" clId="{C7E2B3D5-4BE2-44E6-B606-F2142B4C2E17}" dt="2020-05-13T23:39:26.559" v="346" actId="207"/>
          <ac:grpSpMkLst>
            <pc:docMk/>
            <pc:sldMk cId="3061801566" sldId="931"/>
            <ac:grpSpMk id="5" creationId="{3DD938AA-60EC-4634-9047-2582FA0A47AA}"/>
          </ac:grpSpMkLst>
        </pc:grpChg>
        <pc:graphicFrameChg chg="mod">
          <ac:chgData name="Mike" userId="d13c3f3e-70b4-46c4-bf60-ab3fdcc06fc0" providerId="ADAL" clId="{C7E2B3D5-4BE2-44E6-B606-F2142B4C2E17}" dt="2020-05-14T06:19:16.416" v="544"/>
          <ac:graphicFrameMkLst>
            <pc:docMk/>
            <pc:sldMk cId="3061801566" sldId="931"/>
            <ac:graphicFrameMk id="13" creationId="{14BBC615-1824-46B6-9AC5-9B31D52EE5F7}"/>
          </ac:graphicFrameMkLst>
        </pc:graphicFrameChg>
        <pc:graphicFrameChg chg="mod">
          <ac:chgData name="Mike" userId="d13c3f3e-70b4-46c4-bf60-ab3fdcc06fc0" providerId="ADAL" clId="{C7E2B3D5-4BE2-44E6-B606-F2142B4C2E17}" dt="2020-05-14T06:19:16.411" v="543"/>
          <ac:graphicFrameMkLst>
            <pc:docMk/>
            <pc:sldMk cId="3061801566" sldId="931"/>
            <ac:graphicFrameMk id="17" creationId="{0520C202-883F-4AA0-9402-27684007E3AB}"/>
          </ac:graphicFrameMkLst>
        </pc:graphicFrameChg>
      </pc:sldChg>
      <pc:sldChg chg="modSp mod">
        <pc:chgData name="Mike" userId="d13c3f3e-70b4-46c4-bf60-ab3fdcc06fc0" providerId="ADAL" clId="{C7E2B3D5-4BE2-44E6-B606-F2142B4C2E17}" dt="2020-05-16T22:42:25.093" v="8865" actId="108"/>
        <pc:sldMkLst>
          <pc:docMk/>
          <pc:sldMk cId="2679603724" sldId="932"/>
        </pc:sldMkLst>
        <pc:spChg chg="mod">
          <ac:chgData name="Mike" userId="d13c3f3e-70b4-46c4-bf60-ab3fdcc06fc0" providerId="ADAL" clId="{C7E2B3D5-4BE2-44E6-B606-F2142B4C2E17}" dt="2020-05-14T06:18:17.232" v="530" actId="207"/>
          <ac:spMkLst>
            <pc:docMk/>
            <pc:sldMk cId="2679603724" sldId="932"/>
            <ac:spMk id="2" creationId="{615C80D9-30EC-4448-B893-584F2069A762}"/>
          </ac:spMkLst>
        </pc:spChg>
        <pc:spChg chg="mod">
          <ac:chgData name="Mike" userId="d13c3f3e-70b4-46c4-bf60-ab3fdcc06fc0" providerId="ADAL" clId="{C7E2B3D5-4BE2-44E6-B606-F2142B4C2E17}" dt="2020-05-16T22:42:25.093" v="8865" actId="108"/>
          <ac:spMkLst>
            <pc:docMk/>
            <pc:sldMk cId="2679603724" sldId="932"/>
            <ac:spMk id="17" creationId="{67E39FD1-F68B-41FA-8F1A-461A5591B0E3}"/>
          </ac:spMkLst>
        </pc:spChg>
        <pc:spChg chg="mod ord">
          <ac:chgData name="Mike" userId="d13c3f3e-70b4-46c4-bf60-ab3fdcc06fc0" providerId="ADAL" clId="{C7E2B3D5-4BE2-44E6-B606-F2142B4C2E17}" dt="2020-05-14T06:08:42.987" v="496" actId="167"/>
          <ac:spMkLst>
            <pc:docMk/>
            <pc:sldMk cId="2679603724" sldId="932"/>
            <ac:spMk id="20" creationId="{40665570-5E3C-4DE0-97F1-D0516C37BAAA}"/>
          </ac:spMkLst>
        </pc:spChg>
        <pc:spChg chg="mod ord">
          <ac:chgData name="Mike" userId="d13c3f3e-70b4-46c4-bf60-ab3fdcc06fc0" providerId="ADAL" clId="{C7E2B3D5-4BE2-44E6-B606-F2142B4C2E17}" dt="2020-05-14T06:08:40.769" v="495" actId="167"/>
          <ac:spMkLst>
            <pc:docMk/>
            <pc:sldMk cId="2679603724" sldId="932"/>
            <ac:spMk id="24" creationId="{5536821C-A889-48A9-89A0-6090F75E0EA2}"/>
          </ac:spMkLst>
        </pc:spChg>
        <pc:spChg chg="mod ord">
          <ac:chgData name="Mike" userId="d13c3f3e-70b4-46c4-bf60-ab3fdcc06fc0" providerId="ADAL" clId="{C7E2B3D5-4BE2-44E6-B606-F2142B4C2E17}" dt="2020-05-14T06:08:36.116" v="494" actId="167"/>
          <ac:spMkLst>
            <pc:docMk/>
            <pc:sldMk cId="2679603724" sldId="932"/>
            <ac:spMk id="25" creationId="{77429097-2F2F-446A-AE30-5DF7AE2E1B5D}"/>
          </ac:spMkLst>
        </pc:spChg>
        <pc:spChg chg="mod ord">
          <ac:chgData name="Mike" userId="d13c3f3e-70b4-46c4-bf60-ab3fdcc06fc0" providerId="ADAL" clId="{C7E2B3D5-4BE2-44E6-B606-F2142B4C2E17}" dt="2020-05-14T06:09:27.677" v="501" actId="167"/>
          <ac:spMkLst>
            <pc:docMk/>
            <pc:sldMk cId="2679603724" sldId="932"/>
            <ac:spMk id="26" creationId="{2DE8E442-8E53-470D-B1D3-AE672994271D}"/>
          </ac:spMkLst>
        </pc:spChg>
        <pc:graphicFrameChg chg="mod">
          <ac:chgData name="Mike" userId="d13c3f3e-70b4-46c4-bf60-ab3fdcc06fc0" providerId="ADAL" clId="{C7E2B3D5-4BE2-44E6-B606-F2142B4C2E17}" dt="2020-05-14T06:19:16.425" v="546"/>
          <ac:graphicFrameMkLst>
            <pc:docMk/>
            <pc:sldMk cId="2679603724" sldId="932"/>
            <ac:graphicFrameMk id="21" creationId="{DF826489-C441-4991-92B2-AED4394B8201}"/>
          </ac:graphicFrameMkLst>
        </pc:graphicFrameChg>
        <pc:graphicFrameChg chg="mod">
          <ac:chgData name="Mike" userId="d13c3f3e-70b4-46c4-bf60-ab3fdcc06fc0" providerId="ADAL" clId="{C7E2B3D5-4BE2-44E6-B606-F2142B4C2E17}" dt="2020-05-14T06:19:16.429" v="547"/>
          <ac:graphicFrameMkLst>
            <pc:docMk/>
            <pc:sldMk cId="2679603724" sldId="932"/>
            <ac:graphicFrameMk id="27" creationId="{B7AFFEEC-708E-49C1-8365-D1E6C005560A}"/>
          </ac:graphicFrameMkLst>
        </pc:graphicFrameChg>
        <pc:graphicFrameChg chg="mod">
          <ac:chgData name="Mike" userId="d13c3f3e-70b4-46c4-bf60-ab3fdcc06fc0" providerId="ADAL" clId="{C7E2B3D5-4BE2-44E6-B606-F2142B4C2E17}" dt="2020-05-14T06:19:16.435" v="548"/>
          <ac:graphicFrameMkLst>
            <pc:docMk/>
            <pc:sldMk cId="2679603724" sldId="932"/>
            <ac:graphicFrameMk id="28" creationId="{D4B91FC2-D314-47B0-971A-5785357D2F5D}"/>
          </ac:graphicFrameMkLst>
        </pc:graphicFrameChg>
        <pc:graphicFrameChg chg="mod">
          <ac:chgData name="Mike" userId="d13c3f3e-70b4-46c4-bf60-ab3fdcc06fc0" providerId="ADAL" clId="{C7E2B3D5-4BE2-44E6-B606-F2142B4C2E17}" dt="2020-05-14T06:19:16.439" v="549"/>
          <ac:graphicFrameMkLst>
            <pc:docMk/>
            <pc:sldMk cId="2679603724" sldId="932"/>
            <ac:graphicFrameMk id="37" creationId="{D2415BB7-F8A4-4A72-A110-3E2EC6DCD02A}"/>
          </ac:graphicFrameMkLst>
        </pc:graphicFrameChg>
        <pc:graphicFrameChg chg="mod ord">
          <ac:chgData name="Mike" userId="d13c3f3e-70b4-46c4-bf60-ab3fdcc06fc0" providerId="ADAL" clId="{C7E2B3D5-4BE2-44E6-B606-F2142B4C2E17}" dt="2020-05-14T06:19:16.421" v="545"/>
          <ac:graphicFrameMkLst>
            <pc:docMk/>
            <pc:sldMk cId="2679603724" sldId="932"/>
            <ac:graphicFrameMk id="38" creationId="{7097E626-84ED-4550-B6C2-2D1778632818}"/>
          </ac:graphicFrameMkLst>
        </pc:graphicFrameChg>
      </pc:sldChg>
      <pc:sldChg chg="addSp delSp modSp mod addAnim delAnim">
        <pc:chgData name="Mike" userId="d13c3f3e-70b4-46c4-bf60-ab3fdcc06fc0" providerId="ADAL" clId="{C7E2B3D5-4BE2-44E6-B606-F2142B4C2E17}" dt="2020-05-16T22:42:56.166" v="8866" actId="108"/>
        <pc:sldMkLst>
          <pc:docMk/>
          <pc:sldMk cId="347112252" sldId="933"/>
        </pc:sldMkLst>
        <pc:spChg chg="mod">
          <ac:chgData name="Mike" userId="d13c3f3e-70b4-46c4-bf60-ab3fdcc06fc0" providerId="ADAL" clId="{C7E2B3D5-4BE2-44E6-B606-F2142B4C2E17}" dt="2020-05-14T06:15:09.405" v="512" actId="207"/>
          <ac:spMkLst>
            <pc:docMk/>
            <pc:sldMk cId="347112252" sldId="933"/>
            <ac:spMk id="2" creationId="{615C80D9-30EC-4448-B893-584F2069A762}"/>
          </ac:spMkLst>
        </pc:spChg>
        <pc:spChg chg="mod">
          <ac:chgData name="Mike" userId="d13c3f3e-70b4-46c4-bf60-ab3fdcc06fc0" providerId="ADAL" clId="{C7E2B3D5-4BE2-44E6-B606-F2142B4C2E17}" dt="2020-05-14T06:20:19.890" v="558" actId="207"/>
          <ac:spMkLst>
            <pc:docMk/>
            <pc:sldMk cId="347112252" sldId="933"/>
            <ac:spMk id="3" creationId="{26384BF1-B6F6-4EE8-93B5-100B6D00BFC2}"/>
          </ac:spMkLst>
        </pc:spChg>
        <pc:spChg chg="mod">
          <ac:chgData name="Mike" userId="d13c3f3e-70b4-46c4-bf60-ab3fdcc06fc0" providerId="ADAL" clId="{C7E2B3D5-4BE2-44E6-B606-F2142B4C2E17}" dt="2020-05-16T22:42:56.166" v="8866" actId="108"/>
          <ac:spMkLst>
            <pc:docMk/>
            <pc:sldMk cId="347112252" sldId="933"/>
            <ac:spMk id="17" creationId="{67E39FD1-F68B-41FA-8F1A-461A5591B0E3}"/>
          </ac:spMkLst>
        </pc:spChg>
        <pc:spChg chg="mod">
          <ac:chgData name="Mike" userId="d13c3f3e-70b4-46c4-bf60-ab3fdcc06fc0" providerId="ADAL" clId="{C7E2B3D5-4BE2-44E6-B606-F2142B4C2E17}" dt="2020-05-14T06:26:24.907" v="583"/>
          <ac:spMkLst>
            <pc:docMk/>
            <pc:sldMk cId="347112252" sldId="933"/>
            <ac:spMk id="20" creationId="{40665570-5E3C-4DE0-97F1-D0516C37BAAA}"/>
          </ac:spMkLst>
        </pc:spChg>
        <pc:graphicFrameChg chg="mod">
          <ac:chgData name="Mike" userId="d13c3f3e-70b4-46c4-bf60-ab3fdcc06fc0" providerId="ADAL" clId="{C7E2B3D5-4BE2-44E6-B606-F2142B4C2E17}" dt="2020-05-14T06:19:39.419" v="553"/>
          <ac:graphicFrameMkLst>
            <pc:docMk/>
            <pc:sldMk cId="347112252" sldId="933"/>
            <ac:graphicFrameMk id="13" creationId="{5C35366B-043E-4B52-A9D9-34461D9A05F1}"/>
          </ac:graphicFrameMkLst>
        </pc:graphicFrameChg>
        <pc:graphicFrameChg chg="mod ord">
          <ac:chgData name="Mike" userId="d13c3f3e-70b4-46c4-bf60-ab3fdcc06fc0" providerId="ADAL" clId="{C7E2B3D5-4BE2-44E6-B606-F2142B4C2E17}" dt="2020-05-14T06:24:32.979" v="574" actId="554"/>
          <ac:graphicFrameMkLst>
            <pc:docMk/>
            <pc:sldMk cId="347112252" sldId="933"/>
            <ac:graphicFrameMk id="15" creationId="{404516B2-13C8-4DDF-B7AC-2FD1A21AD096}"/>
          </ac:graphicFrameMkLst>
        </pc:graphicFrameChg>
        <pc:graphicFrameChg chg="mod ord">
          <ac:chgData name="Mike" userId="d13c3f3e-70b4-46c4-bf60-ab3fdcc06fc0" providerId="ADAL" clId="{C7E2B3D5-4BE2-44E6-B606-F2142B4C2E17}" dt="2020-05-14T06:24:41.683" v="577"/>
          <ac:graphicFrameMkLst>
            <pc:docMk/>
            <pc:sldMk cId="347112252" sldId="933"/>
            <ac:graphicFrameMk id="16" creationId="{8640FB09-9BD9-4906-8EA5-98CB1C98AF96}"/>
          </ac:graphicFrameMkLst>
        </pc:graphicFrameChg>
        <pc:graphicFrameChg chg="mod ord">
          <ac:chgData name="Mike" userId="d13c3f3e-70b4-46c4-bf60-ab3fdcc06fc0" providerId="ADAL" clId="{C7E2B3D5-4BE2-44E6-B606-F2142B4C2E17}" dt="2020-05-14T06:24:32.979" v="574" actId="554"/>
          <ac:graphicFrameMkLst>
            <pc:docMk/>
            <pc:sldMk cId="347112252" sldId="933"/>
            <ac:graphicFrameMk id="18" creationId="{6D073A7D-3CE0-43A2-AE1E-BBE11087FFF9}"/>
          </ac:graphicFrameMkLst>
        </pc:graphicFrameChg>
        <pc:graphicFrameChg chg="add del mod">
          <ac:chgData name="Mike" userId="d13c3f3e-70b4-46c4-bf60-ab3fdcc06fc0" providerId="ADAL" clId="{C7E2B3D5-4BE2-44E6-B606-F2142B4C2E17}" dt="2020-05-14T06:25:21.091" v="581"/>
          <ac:graphicFrameMkLst>
            <pc:docMk/>
            <pc:sldMk cId="347112252" sldId="933"/>
            <ac:graphicFrameMk id="22" creationId="{B08F0718-2891-4BAA-865C-450F89C75C00}"/>
          </ac:graphicFrameMkLst>
        </pc:graphicFrameChg>
      </pc:sldChg>
      <pc:sldChg chg="modSp mod">
        <pc:chgData name="Mike" userId="d13c3f3e-70b4-46c4-bf60-ab3fdcc06fc0" providerId="ADAL" clId="{C7E2B3D5-4BE2-44E6-B606-F2142B4C2E17}" dt="2020-05-16T22:45:18.938" v="8905" actId="108"/>
        <pc:sldMkLst>
          <pc:docMk/>
          <pc:sldMk cId="3676547101" sldId="934"/>
        </pc:sldMkLst>
        <pc:spChg chg="mod">
          <ac:chgData name="Mike" userId="d13c3f3e-70b4-46c4-bf60-ab3fdcc06fc0" providerId="ADAL" clId="{C7E2B3D5-4BE2-44E6-B606-F2142B4C2E17}" dt="2020-05-16T22:45:18.938" v="8905" actId="108"/>
          <ac:spMkLst>
            <pc:docMk/>
            <pc:sldMk cId="3676547101" sldId="934"/>
            <ac:spMk id="713730" creationId="{616D1DAD-B079-47EC-9C9D-EB6970A18C56}"/>
          </ac:spMkLst>
        </pc:spChg>
      </pc:sldChg>
      <pc:sldChg chg="addSp delSp modSp add mod modAnim">
        <pc:chgData name="Mike" userId="d13c3f3e-70b4-46c4-bf60-ab3fdcc06fc0" providerId="ADAL" clId="{C7E2B3D5-4BE2-44E6-B606-F2142B4C2E17}" dt="2020-05-16T22:43:32.996" v="8874" actId="108"/>
        <pc:sldMkLst>
          <pc:docMk/>
          <pc:sldMk cId="3723090253" sldId="935"/>
        </pc:sldMkLst>
        <pc:spChg chg="mod">
          <ac:chgData name="Mike" userId="d13c3f3e-70b4-46c4-bf60-ab3fdcc06fc0" providerId="ADAL" clId="{C7E2B3D5-4BE2-44E6-B606-F2142B4C2E17}" dt="2020-05-14T21:51:16.698" v="747" actId="20577"/>
          <ac:spMkLst>
            <pc:docMk/>
            <pc:sldMk cId="3723090253" sldId="935"/>
            <ac:spMk id="1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1:51:04.419" v="746"/>
          <ac:spMkLst>
            <pc:docMk/>
            <pc:sldMk cId="3723090253" sldId="935"/>
            <ac:spMk id="1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1:59:13.304" v="811" actId="167"/>
          <ac:spMkLst>
            <pc:docMk/>
            <pc:sldMk cId="3723090253" sldId="935"/>
            <ac:spMk id="1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1:59:37.009" v="814" actId="167"/>
          <ac:spMkLst>
            <pc:docMk/>
            <pc:sldMk cId="3723090253" sldId="935"/>
            <ac:spMk id="1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3:32.996" v="8874" actId="108"/>
          <ac:spMkLst>
            <pc:docMk/>
            <pc:sldMk cId="3723090253" sldId="935"/>
            <ac:spMk id="975874" creationId="{00000000-0000-0000-0000-000000000000}"/>
          </ac:spMkLst>
        </pc:spChg>
        <pc:spChg chg="ord">
          <ac:chgData name="Mike" userId="d13c3f3e-70b4-46c4-bf60-ab3fdcc06fc0" providerId="ADAL" clId="{C7E2B3D5-4BE2-44E6-B606-F2142B4C2E17}" dt="2020-05-14T21:58:51.574" v="807" actId="167"/>
          <ac:spMkLst>
            <pc:docMk/>
            <pc:sldMk cId="3723090253" sldId="935"/>
            <ac:spMk id="97587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1:52:51.945" v="764" actId="20577"/>
          <ac:spMkLst>
            <pc:docMk/>
            <pc:sldMk cId="3723090253" sldId="935"/>
            <ac:spMk id="97587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1:58:54.804" v="808" actId="167"/>
          <ac:spMkLst>
            <pc:docMk/>
            <pc:sldMk cId="3723090253" sldId="935"/>
            <ac:spMk id="97587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4T21:59:40.985" v="815" actId="207"/>
          <ac:spMkLst>
            <pc:docMk/>
            <pc:sldMk cId="3723090253" sldId="935"/>
            <ac:spMk id="975878" creationId="{00000000-0000-0000-0000-000000000000}"/>
          </ac:spMkLst>
        </pc:spChg>
        <pc:picChg chg="del">
          <ac:chgData name="Mike" userId="d13c3f3e-70b4-46c4-bf60-ab3fdcc06fc0" providerId="ADAL" clId="{C7E2B3D5-4BE2-44E6-B606-F2142B4C2E17}" dt="2020-05-14T21:50:32.340" v="740" actId="478"/>
          <ac:picMkLst>
            <pc:docMk/>
            <pc:sldMk cId="3723090253" sldId="935"/>
            <ac:picMk id="22" creationId="{00000000-0000-0000-0000-000000000000}"/>
          </ac:picMkLst>
        </pc:picChg>
        <pc:picChg chg="add mod">
          <ac:chgData name="Mike" userId="d13c3f3e-70b4-46c4-bf60-ab3fdcc06fc0" providerId="ADAL" clId="{C7E2B3D5-4BE2-44E6-B606-F2142B4C2E17}" dt="2020-05-14T21:50:32.869" v="741"/>
          <ac:picMkLst>
            <pc:docMk/>
            <pc:sldMk cId="3723090253" sldId="935"/>
            <ac:picMk id="23" creationId="{21B93392-57B7-4F52-B056-C2E39BC44045}"/>
          </ac:picMkLst>
        </pc:picChg>
      </pc:sldChg>
      <pc:sldChg chg="add del modTransition">
        <pc:chgData name="Mike" userId="d13c3f3e-70b4-46c4-bf60-ab3fdcc06fc0" providerId="ADAL" clId="{C7E2B3D5-4BE2-44E6-B606-F2142B4C2E17}" dt="2020-05-15T00:45:38.342" v="1118" actId="47"/>
        <pc:sldMkLst>
          <pc:docMk/>
          <pc:sldMk cId="457405850" sldId="936"/>
        </pc:sldMkLst>
      </pc:sldChg>
      <pc:sldChg chg="addSp delSp modSp add mod modAnim">
        <pc:chgData name="Mike" userId="d13c3f3e-70b4-46c4-bf60-ab3fdcc06fc0" providerId="ADAL" clId="{C7E2B3D5-4BE2-44E6-B606-F2142B4C2E17}" dt="2020-05-16T22:45:24.058" v="8907" actId="108"/>
        <pc:sldMkLst>
          <pc:docMk/>
          <pc:sldMk cId="2164309522" sldId="936"/>
        </pc:sldMkLst>
        <pc:spChg chg="add mod">
          <ac:chgData name="Mike" userId="d13c3f3e-70b4-46c4-bf60-ab3fdcc06fc0" providerId="ADAL" clId="{C7E2B3D5-4BE2-44E6-B606-F2142B4C2E17}" dt="2020-05-15T20:24:36.978" v="2314"/>
          <ac:spMkLst>
            <pc:docMk/>
            <pc:sldMk cId="2164309522" sldId="936"/>
            <ac:spMk id="2" creationId="{CA5592FC-2220-45DD-BB0B-8D851C8EB77D}"/>
          </ac:spMkLst>
        </pc:spChg>
        <pc:spChg chg="del">
          <ac:chgData name="Mike" userId="d13c3f3e-70b4-46c4-bf60-ab3fdcc06fc0" providerId="ADAL" clId="{C7E2B3D5-4BE2-44E6-B606-F2142B4C2E17}" dt="2020-05-15T20:19:54.225" v="2251" actId="21"/>
          <ac:spMkLst>
            <pc:docMk/>
            <pc:sldMk cId="2164309522" sldId="936"/>
            <ac:spMk id="22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0:14:16.147" v="2117" actId="21"/>
          <ac:spMkLst>
            <pc:docMk/>
            <pc:sldMk cId="2164309522" sldId="936"/>
            <ac:spMk id="23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0:02:59.300" v="2037" actId="21"/>
          <ac:spMkLst>
            <pc:docMk/>
            <pc:sldMk cId="2164309522" sldId="936"/>
            <ac:spMk id="24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0:14:16.147" v="2117" actId="21"/>
          <ac:spMkLst>
            <pc:docMk/>
            <pc:sldMk cId="2164309522" sldId="936"/>
            <ac:spMk id="25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0:02:59.300" v="2037" actId="21"/>
          <ac:spMkLst>
            <pc:docMk/>
            <pc:sldMk cId="2164309522" sldId="936"/>
            <ac:spMk id="26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19:53:29.921" v="1902" actId="21"/>
          <ac:spMkLst>
            <pc:docMk/>
            <pc:sldMk cId="2164309522" sldId="936"/>
            <ac:spMk id="27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19:53:29.921" v="1902" actId="21"/>
          <ac:spMkLst>
            <pc:docMk/>
            <pc:sldMk cId="2164309522" sldId="936"/>
            <ac:spMk id="28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19:46:12.006" v="1646" actId="21"/>
          <ac:spMkLst>
            <pc:docMk/>
            <pc:sldMk cId="2164309522" sldId="936"/>
            <ac:spMk id="29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19:46:12.006" v="1646" actId="21"/>
          <ac:spMkLst>
            <pc:docMk/>
            <pc:sldMk cId="2164309522" sldId="936"/>
            <ac:spMk id="30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19:46:12.006" v="1646" actId="21"/>
          <ac:spMkLst>
            <pc:docMk/>
            <pc:sldMk cId="2164309522" sldId="936"/>
            <ac:spMk id="31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19:53:29.921" v="1902" actId="21"/>
          <ac:spMkLst>
            <pc:docMk/>
            <pc:sldMk cId="2164309522" sldId="936"/>
            <ac:spMk id="32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19:57:05.350" v="1980" actId="21"/>
          <ac:spMkLst>
            <pc:docMk/>
            <pc:sldMk cId="2164309522" sldId="936"/>
            <ac:spMk id="33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19:57:05.350" v="1980" actId="21"/>
          <ac:spMkLst>
            <pc:docMk/>
            <pc:sldMk cId="2164309522" sldId="936"/>
            <ac:spMk id="34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19:57:05.350" v="1980" actId="21"/>
          <ac:spMkLst>
            <pc:docMk/>
            <pc:sldMk cId="2164309522" sldId="936"/>
            <ac:spMk id="35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0:02:59.300" v="2037" actId="21"/>
          <ac:spMkLst>
            <pc:docMk/>
            <pc:sldMk cId="2164309522" sldId="936"/>
            <ac:spMk id="36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0:14:16.147" v="2117" actId="21"/>
          <ac:spMkLst>
            <pc:docMk/>
            <pc:sldMk cId="2164309522" sldId="936"/>
            <ac:spMk id="37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0:19:54.225" v="2251" actId="21"/>
          <ac:spMkLst>
            <pc:docMk/>
            <pc:sldMk cId="2164309522" sldId="936"/>
            <ac:spMk id="38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0:19:54.225" v="2251" actId="21"/>
          <ac:spMkLst>
            <pc:docMk/>
            <pc:sldMk cId="2164309522" sldId="936"/>
            <ac:spMk id="3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19:49:25.018" v="1805" actId="207"/>
          <ac:spMkLst>
            <pc:docMk/>
            <pc:sldMk cId="2164309522" sldId="936"/>
            <ac:spMk id="40" creationId="{00000000-0000-0000-0000-000000000000}"/>
          </ac:spMkLst>
        </pc:spChg>
        <pc:spChg chg="add mod">
          <ac:chgData name="Mike" userId="d13c3f3e-70b4-46c4-bf60-ab3fdcc06fc0" providerId="ADAL" clId="{C7E2B3D5-4BE2-44E6-B606-F2142B4C2E17}" dt="2020-05-15T19:49:15.287" v="1804"/>
          <ac:spMkLst>
            <pc:docMk/>
            <pc:sldMk cId="2164309522" sldId="936"/>
            <ac:spMk id="41" creationId="{9B01B103-14FF-4E7C-840E-5EE4E99E6F21}"/>
          </ac:spMkLst>
        </pc:spChg>
        <pc:spChg chg="add mod">
          <ac:chgData name="Mike" userId="d13c3f3e-70b4-46c4-bf60-ab3fdcc06fc0" providerId="ADAL" clId="{C7E2B3D5-4BE2-44E6-B606-F2142B4C2E17}" dt="2020-05-15T19:49:15.287" v="1804"/>
          <ac:spMkLst>
            <pc:docMk/>
            <pc:sldMk cId="2164309522" sldId="936"/>
            <ac:spMk id="42" creationId="{8FAC17C8-75C4-4C4E-9926-EDA3E61DD1DB}"/>
          </ac:spMkLst>
        </pc:spChg>
        <pc:spChg chg="add mod">
          <ac:chgData name="Mike" userId="d13c3f3e-70b4-46c4-bf60-ab3fdcc06fc0" providerId="ADAL" clId="{C7E2B3D5-4BE2-44E6-B606-F2142B4C2E17}" dt="2020-05-15T19:49:15.287" v="1804"/>
          <ac:spMkLst>
            <pc:docMk/>
            <pc:sldMk cId="2164309522" sldId="936"/>
            <ac:spMk id="43" creationId="{9D8D7A35-100D-4A5F-BB86-4E79091F70DF}"/>
          </ac:spMkLst>
        </pc:spChg>
        <pc:spChg chg="add mod">
          <ac:chgData name="Mike" userId="d13c3f3e-70b4-46c4-bf60-ab3fdcc06fc0" providerId="ADAL" clId="{C7E2B3D5-4BE2-44E6-B606-F2142B4C2E17}" dt="2020-05-15T19:49:44.481" v="1807" actId="167"/>
          <ac:spMkLst>
            <pc:docMk/>
            <pc:sldMk cId="2164309522" sldId="936"/>
            <ac:spMk id="44" creationId="{81DC19C2-4462-4A35-873D-E88C2104EDBA}"/>
          </ac:spMkLst>
        </pc:spChg>
        <pc:spChg chg="add mod">
          <ac:chgData name="Mike" userId="d13c3f3e-70b4-46c4-bf60-ab3fdcc06fc0" providerId="ADAL" clId="{C7E2B3D5-4BE2-44E6-B606-F2142B4C2E17}" dt="2020-05-15T19:49:41.296" v="1806" actId="167"/>
          <ac:spMkLst>
            <pc:docMk/>
            <pc:sldMk cId="2164309522" sldId="936"/>
            <ac:spMk id="45" creationId="{BBBDC7C8-E99A-4124-AD2A-7A617542B47A}"/>
          </ac:spMkLst>
        </pc:spChg>
        <pc:spChg chg="add mod">
          <ac:chgData name="Mike" userId="d13c3f3e-70b4-46c4-bf60-ab3fdcc06fc0" providerId="ADAL" clId="{C7E2B3D5-4BE2-44E6-B606-F2142B4C2E17}" dt="2020-05-15T20:24:36.978" v="2314"/>
          <ac:spMkLst>
            <pc:docMk/>
            <pc:sldMk cId="2164309522" sldId="936"/>
            <ac:spMk id="46" creationId="{2E05911B-69EB-401D-8054-2DA85DACCFF1}"/>
          </ac:spMkLst>
        </pc:spChg>
        <pc:spChg chg="add mod">
          <ac:chgData name="Mike" userId="d13c3f3e-70b4-46c4-bf60-ab3fdcc06fc0" providerId="ADAL" clId="{C7E2B3D5-4BE2-44E6-B606-F2142B4C2E17}" dt="2020-05-15T20:24:36.978" v="2314"/>
          <ac:spMkLst>
            <pc:docMk/>
            <pc:sldMk cId="2164309522" sldId="936"/>
            <ac:spMk id="47" creationId="{54BF550B-358F-4420-A4B3-E69977E8251C}"/>
          </ac:spMkLst>
        </pc:spChg>
        <pc:spChg chg="add mod">
          <ac:chgData name="Mike" userId="d13c3f3e-70b4-46c4-bf60-ab3fdcc06fc0" providerId="ADAL" clId="{C7E2B3D5-4BE2-44E6-B606-F2142B4C2E17}" dt="2020-05-15T19:55:55.437" v="1971"/>
          <ac:spMkLst>
            <pc:docMk/>
            <pc:sldMk cId="2164309522" sldId="936"/>
            <ac:spMk id="48" creationId="{448D6979-3B2A-419D-A63A-A7767F77999B}"/>
          </ac:spMkLst>
        </pc:spChg>
        <pc:spChg chg="add mod">
          <ac:chgData name="Mike" userId="d13c3f3e-70b4-46c4-bf60-ab3fdcc06fc0" providerId="ADAL" clId="{C7E2B3D5-4BE2-44E6-B606-F2142B4C2E17}" dt="2020-05-15T19:55:55.437" v="1971"/>
          <ac:spMkLst>
            <pc:docMk/>
            <pc:sldMk cId="2164309522" sldId="936"/>
            <ac:spMk id="49" creationId="{F04B8657-A10F-460C-8515-D883BF00E97A}"/>
          </ac:spMkLst>
        </pc:spChg>
        <pc:spChg chg="add mod">
          <ac:chgData name="Mike" userId="d13c3f3e-70b4-46c4-bf60-ab3fdcc06fc0" providerId="ADAL" clId="{C7E2B3D5-4BE2-44E6-B606-F2142B4C2E17}" dt="2020-05-15T19:55:55.437" v="1971"/>
          <ac:spMkLst>
            <pc:docMk/>
            <pc:sldMk cId="2164309522" sldId="936"/>
            <ac:spMk id="50" creationId="{D57D5927-344E-4518-91E9-7EFE1C1F03F7}"/>
          </ac:spMkLst>
        </pc:spChg>
        <pc:spChg chg="add mod">
          <ac:chgData name="Mike" userId="d13c3f3e-70b4-46c4-bf60-ab3fdcc06fc0" providerId="ADAL" clId="{C7E2B3D5-4BE2-44E6-B606-F2142B4C2E17}" dt="2020-05-15T19:58:41.221" v="2027" actId="167"/>
          <ac:spMkLst>
            <pc:docMk/>
            <pc:sldMk cId="2164309522" sldId="936"/>
            <ac:spMk id="51" creationId="{3492A134-ECB8-4865-A3D3-6D8D7F695A6A}"/>
          </ac:spMkLst>
        </pc:spChg>
        <pc:spChg chg="add mod">
          <ac:chgData name="Mike" userId="d13c3f3e-70b4-46c4-bf60-ab3fdcc06fc0" providerId="ADAL" clId="{C7E2B3D5-4BE2-44E6-B606-F2142B4C2E17}" dt="2020-05-15T19:58:37.579" v="2026" actId="167"/>
          <ac:spMkLst>
            <pc:docMk/>
            <pc:sldMk cId="2164309522" sldId="936"/>
            <ac:spMk id="52" creationId="{5CA7F235-061D-4A30-8576-13C89020E18B}"/>
          </ac:spMkLst>
        </pc:spChg>
        <pc:spChg chg="add mod">
          <ac:chgData name="Mike" userId="d13c3f3e-70b4-46c4-bf60-ab3fdcc06fc0" providerId="ADAL" clId="{C7E2B3D5-4BE2-44E6-B606-F2142B4C2E17}" dt="2020-05-15T19:58:32.661" v="2025"/>
          <ac:spMkLst>
            <pc:docMk/>
            <pc:sldMk cId="2164309522" sldId="936"/>
            <ac:spMk id="53" creationId="{3D4BA396-4574-4AF8-B0C9-04CF51BECD40}"/>
          </ac:spMkLst>
        </pc:spChg>
        <pc:spChg chg="add mod">
          <ac:chgData name="Mike" userId="d13c3f3e-70b4-46c4-bf60-ab3fdcc06fc0" providerId="ADAL" clId="{C7E2B3D5-4BE2-44E6-B606-F2142B4C2E17}" dt="2020-05-15T19:58:32.661" v="2025"/>
          <ac:spMkLst>
            <pc:docMk/>
            <pc:sldMk cId="2164309522" sldId="936"/>
            <ac:spMk id="54" creationId="{57956006-C161-4FA9-8D67-CCA8CCA34EBC}"/>
          </ac:spMkLst>
        </pc:spChg>
        <pc:spChg chg="add mod">
          <ac:chgData name="Mike" userId="d13c3f3e-70b4-46c4-bf60-ab3fdcc06fc0" providerId="ADAL" clId="{C7E2B3D5-4BE2-44E6-B606-F2142B4C2E17}" dt="2020-05-15T19:58:32.661" v="2025"/>
          <ac:spMkLst>
            <pc:docMk/>
            <pc:sldMk cId="2164309522" sldId="936"/>
            <ac:spMk id="55" creationId="{9C4A77F6-8255-4ADD-933B-3CC2989E3D30}"/>
          </ac:spMkLst>
        </pc:spChg>
        <pc:spChg chg="add mod">
          <ac:chgData name="Mike" userId="d13c3f3e-70b4-46c4-bf60-ab3fdcc06fc0" providerId="ADAL" clId="{C7E2B3D5-4BE2-44E6-B606-F2142B4C2E17}" dt="2020-05-15T19:58:32.661" v="2025"/>
          <ac:spMkLst>
            <pc:docMk/>
            <pc:sldMk cId="2164309522" sldId="936"/>
            <ac:spMk id="56" creationId="{90AE5488-C92B-4E02-8A50-AEDF540F3C49}"/>
          </ac:spMkLst>
        </pc:spChg>
        <pc:spChg chg="add mod">
          <ac:chgData name="Mike" userId="d13c3f3e-70b4-46c4-bf60-ab3fdcc06fc0" providerId="ADAL" clId="{C7E2B3D5-4BE2-44E6-B606-F2142B4C2E17}" dt="2020-05-15T20:05:22.943" v="2093"/>
          <ac:spMkLst>
            <pc:docMk/>
            <pc:sldMk cId="2164309522" sldId="936"/>
            <ac:spMk id="57" creationId="{9D4C1B9E-97BA-40BA-813F-0296DC604749}"/>
          </ac:spMkLst>
        </pc:spChg>
        <pc:spChg chg="add mod">
          <ac:chgData name="Mike" userId="d13c3f3e-70b4-46c4-bf60-ab3fdcc06fc0" providerId="ADAL" clId="{C7E2B3D5-4BE2-44E6-B606-F2142B4C2E17}" dt="2020-05-15T20:05:22.943" v="2093"/>
          <ac:spMkLst>
            <pc:docMk/>
            <pc:sldMk cId="2164309522" sldId="936"/>
            <ac:spMk id="58" creationId="{2962FEAD-5023-412A-A9CF-99037919C0FC}"/>
          </ac:spMkLst>
        </pc:spChg>
        <pc:spChg chg="add mod">
          <ac:chgData name="Mike" userId="d13c3f3e-70b4-46c4-bf60-ab3fdcc06fc0" providerId="ADAL" clId="{C7E2B3D5-4BE2-44E6-B606-F2142B4C2E17}" dt="2020-05-15T20:05:22.943" v="2093"/>
          <ac:spMkLst>
            <pc:docMk/>
            <pc:sldMk cId="2164309522" sldId="936"/>
            <ac:spMk id="59" creationId="{D1DD8C59-C3C8-4204-9DF9-455E7CB44897}"/>
          </ac:spMkLst>
        </pc:spChg>
        <pc:spChg chg="add mod">
          <ac:chgData name="Mike" userId="d13c3f3e-70b4-46c4-bf60-ab3fdcc06fc0" providerId="ADAL" clId="{C7E2B3D5-4BE2-44E6-B606-F2142B4C2E17}" dt="2020-05-15T20:16:28.107" v="2231" actId="167"/>
          <ac:spMkLst>
            <pc:docMk/>
            <pc:sldMk cId="2164309522" sldId="936"/>
            <ac:spMk id="60" creationId="{B0CF90C0-5102-411B-884F-1DBE66C7AF6F}"/>
          </ac:spMkLst>
        </pc:spChg>
        <pc:spChg chg="add mod">
          <ac:chgData name="Mike" userId="d13c3f3e-70b4-46c4-bf60-ab3fdcc06fc0" providerId="ADAL" clId="{C7E2B3D5-4BE2-44E6-B606-F2142B4C2E17}" dt="2020-05-15T20:16:24.337" v="2230" actId="167"/>
          <ac:spMkLst>
            <pc:docMk/>
            <pc:sldMk cId="2164309522" sldId="936"/>
            <ac:spMk id="61" creationId="{8A6F4939-A024-452D-A315-2CC246F12D32}"/>
          </ac:spMkLst>
        </pc:spChg>
        <pc:spChg chg="add del mod">
          <ac:chgData name="Mike" userId="d13c3f3e-70b4-46c4-bf60-ab3fdcc06fc0" providerId="ADAL" clId="{C7E2B3D5-4BE2-44E6-B606-F2142B4C2E17}" dt="2020-05-15T20:15:30.516" v="2213"/>
          <ac:spMkLst>
            <pc:docMk/>
            <pc:sldMk cId="2164309522" sldId="936"/>
            <ac:spMk id="62" creationId="{FDA60321-1B9E-495B-8A2E-C1749031DE73}"/>
          </ac:spMkLst>
        </pc:spChg>
        <pc:spChg chg="add del mod">
          <ac:chgData name="Mike" userId="d13c3f3e-70b4-46c4-bf60-ab3fdcc06fc0" providerId="ADAL" clId="{C7E2B3D5-4BE2-44E6-B606-F2142B4C2E17}" dt="2020-05-15T20:15:30.516" v="2213"/>
          <ac:spMkLst>
            <pc:docMk/>
            <pc:sldMk cId="2164309522" sldId="936"/>
            <ac:spMk id="63" creationId="{C934F2C5-5C86-42AD-A146-F17D1AEDD3DE}"/>
          </ac:spMkLst>
        </pc:spChg>
        <pc:spChg chg="add del mod">
          <ac:chgData name="Mike" userId="d13c3f3e-70b4-46c4-bf60-ab3fdcc06fc0" providerId="ADAL" clId="{C7E2B3D5-4BE2-44E6-B606-F2142B4C2E17}" dt="2020-05-15T20:15:30.516" v="2213"/>
          <ac:spMkLst>
            <pc:docMk/>
            <pc:sldMk cId="2164309522" sldId="936"/>
            <ac:spMk id="64" creationId="{B93CE0FE-B945-4B28-9B4C-A34FAFA200B4}"/>
          </ac:spMkLst>
        </pc:spChg>
        <pc:spChg chg="add del mod">
          <ac:chgData name="Mike" userId="d13c3f3e-70b4-46c4-bf60-ab3fdcc06fc0" providerId="ADAL" clId="{C7E2B3D5-4BE2-44E6-B606-F2142B4C2E17}" dt="2020-05-15T20:15:30.516" v="2213"/>
          <ac:spMkLst>
            <pc:docMk/>
            <pc:sldMk cId="2164309522" sldId="936"/>
            <ac:spMk id="65" creationId="{FBC1256B-3D18-4BD5-AA07-ECA68D46DF16}"/>
          </ac:spMkLst>
        </pc:spChg>
        <pc:spChg chg="add del mod">
          <ac:chgData name="Mike" userId="d13c3f3e-70b4-46c4-bf60-ab3fdcc06fc0" providerId="ADAL" clId="{C7E2B3D5-4BE2-44E6-B606-F2142B4C2E17}" dt="2020-05-15T20:15:30.516" v="2213"/>
          <ac:spMkLst>
            <pc:docMk/>
            <pc:sldMk cId="2164309522" sldId="936"/>
            <ac:spMk id="66" creationId="{C2BF5E77-0AC2-411E-B8A6-386C04FB1F66}"/>
          </ac:spMkLst>
        </pc:spChg>
        <pc:spChg chg="add mod">
          <ac:chgData name="Mike" userId="d13c3f3e-70b4-46c4-bf60-ab3fdcc06fc0" providerId="ADAL" clId="{C7E2B3D5-4BE2-44E6-B606-F2142B4C2E17}" dt="2020-05-15T20:16:20.765" v="2229"/>
          <ac:spMkLst>
            <pc:docMk/>
            <pc:sldMk cId="2164309522" sldId="936"/>
            <ac:spMk id="67" creationId="{1E8BA89B-D617-499E-BD42-4643348041A9}"/>
          </ac:spMkLst>
        </pc:spChg>
        <pc:spChg chg="add mod">
          <ac:chgData name="Mike" userId="d13c3f3e-70b4-46c4-bf60-ab3fdcc06fc0" providerId="ADAL" clId="{C7E2B3D5-4BE2-44E6-B606-F2142B4C2E17}" dt="2020-05-15T20:16:20.765" v="2229"/>
          <ac:spMkLst>
            <pc:docMk/>
            <pc:sldMk cId="2164309522" sldId="936"/>
            <ac:spMk id="68" creationId="{5444ACCD-3CA4-4FA4-9E4F-FEDB797F2066}"/>
          </ac:spMkLst>
        </pc:spChg>
        <pc:spChg chg="add mod">
          <ac:chgData name="Mike" userId="d13c3f3e-70b4-46c4-bf60-ab3fdcc06fc0" providerId="ADAL" clId="{C7E2B3D5-4BE2-44E6-B606-F2142B4C2E17}" dt="2020-05-15T20:16:20.765" v="2229"/>
          <ac:spMkLst>
            <pc:docMk/>
            <pc:sldMk cId="2164309522" sldId="936"/>
            <ac:spMk id="69" creationId="{6687067A-9967-4B14-B641-8FEB0493C65E}"/>
          </ac:spMkLst>
        </pc:spChg>
        <pc:spChg chg="add mod">
          <ac:chgData name="Mike" userId="d13c3f3e-70b4-46c4-bf60-ab3fdcc06fc0" providerId="ADAL" clId="{C7E2B3D5-4BE2-44E6-B606-F2142B4C2E17}" dt="2020-05-15T20:16:20.765" v="2229"/>
          <ac:spMkLst>
            <pc:docMk/>
            <pc:sldMk cId="2164309522" sldId="936"/>
            <ac:spMk id="70" creationId="{03D2744A-251C-4684-BFFD-961C67D71DCD}"/>
          </ac:spMkLst>
        </pc:spChg>
        <pc:spChg chg="add mod">
          <ac:chgData name="Mike" userId="d13c3f3e-70b4-46c4-bf60-ab3fdcc06fc0" providerId="ADAL" clId="{C7E2B3D5-4BE2-44E6-B606-F2142B4C2E17}" dt="2020-05-15T20:16:20.765" v="2229"/>
          <ac:spMkLst>
            <pc:docMk/>
            <pc:sldMk cId="2164309522" sldId="936"/>
            <ac:spMk id="71" creationId="{228401E2-0F6C-4494-ADAE-7D33A5C70206}"/>
          </ac:spMkLst>
        </pc:spChg>
        <pc:spChg chg="add mod">
          <ac:chgData name="Mike" userId="d13c3f3e-70b4-46c4-bf60-ab3fdcc06fc0" providerId="ADAL" clId="{C7E2B3D5-4BE2-44E6-B606-F2142B4C2E17}" dt="2020-05-15T20:23:17.963" v="2305"/>
          <ac:spMkLst>
            <pc:docMk/>
            <pc:sldMk cId="2164309522" sldId="936"/>
            <ac:spMk id="72" creationId="{14102085-9108-4141-ADB0-A55609570092}"/>
          </ac:spMkLst>
        </pc:spChg>
        <pc:spChg chg="add mod">
          <ac:chgData name="Mike" userId="d13c3f3e-70b4-46c4-bf60-ab3fdcc06fc0" providerId="ADAL" clId="{C7E2B3D5-4BE2-44E6-B606-F2142B4C2E17}" dt="2020-05-15T20:23:17.963" v="2305"/>
          <ac:spMkLst>
            <pc:docMk/>
            <pc:sldMk cId="2164309522" sldId="936"/>
            <ac:spMk id="73" creationId="{F782A453-D01D-44D6-B9D4-535B018D9304}"/>
          </ac:spMkLst>
        </pc:spChg>
        <pc:spChg chg="add mod">
          <ac:chgData name="Mike" userId="d13c3f3e-70b4-46c4-bf60-ab3fdcc06fc0" providerId="ADAL" clId="{C7E2B3D5-4BE2-44E6-B606-F2142B4C2E17}" dt="2020-05-15T20:23:17.963" v="2305"/>
          <ac:spMkLst>
            <pc:docMk/>
            <pc:sldMk cId="2164309522" sldId="936"/>
            <ac:spMk id="74" creationId="{FA24B28F-525F-49DC-A45B-E475B6CE0A21}"/>
          </ac:spMkLst>
        </pc:spChg>
        <pc:spChg chg="add mod">
          <ac:chgData name="Mike" userId="d13c3f3e-70b4-46c4-bf60-ab3fdcc06fc0" providerId="ADAL" clId="{C7E2B3D5-4BE2-44E6-B606-F2142B4C2E17}" dt="2020-05-15T20:23:22.452" v="2306" actId="167"/>
          <ac:spMkLst>
            <pc:docMk/>
            <pc:sldMk cId="2164309522" sldId="936"/>
            <ac:spMk id="75" creationId="{EFBAFE8C-0C38-409C-9FC8-35134A5661CE}"/>
          </ac:spMkLst>
        </pc:spChg>
        <pc:spChg chg="mod">
          <ac:chgData name="Mike" userId="d13c3f3e-70b4-46c4-bf60-ab3fdcc06fc0" providerId="ADAL" clId="{C7E2B3D5-4BE2-44E6-B606-F2142B4C2E17}" dt="2020-05-16T22:45:24.058" v="8907" actId="108"/>
          <ac:spMkLst>
            <pc:docMk/>
            <pc:sldMk cId="2164309522" sldId="936"/>
            <ac:spMk id="449538" creationId="{00000000-0000-0000-0000-000000000000}"/>
          </ac:spMkLst>
        </pc:spChg>
      </pc:sldChg>
      <pc:sldChg chg="addSp delSp modSp new del mod modAnim">
        <pc:chgData name="Mike" userId="d13c3f3e-70b4-46c4-bf60-ab3fdcc06fc0" providerId="ADAL" clId="{C7E2B3D5-4BE2-44E6-B606-F2142B4C2E17}" dt="2020-05-15T20:24:40.857" v="2315" actId="47"/>
        <pc:sldMkLst>
          <pc:docMk/>
          <pc:sldMk cId="788705080" sldId="937"/>
        </pc:sldMkLst>
        <pc:spChg chg="del">
          <ac:chgData name="Mike" userId="d13c3f3e-70b4-46c4-bf60-ab3fdcc06fc0" providerId="ADAL" clId="{C7E2B3D5-4BE2-44E6-B606-F2142B4C2E17}" dt="2020-05-15T19:45:37.916" v="1644" actId="478"/>
          <ac:spMkLst>
            <pc:docMk/>
            <pc:sldMk cId="788705080" sldId="937"/>
            <ac:spMk id="2" creationId="{EFDB7D33-B906-499D-95A3-591544D6E433}"/>
          </ac:spMkLst>
        </pc:spChg>
        <pc:spChg chg="del">
          <ac:chgData name="Mike" userId="d13c3f3e-70b4-46c4-bf60-ab3fdcc06fc0" providerId="ADAL" clId="{C7E2B3D5-4BE2-44E6-B606-F2142B4C2E17}" dt="2020-05-15T19:45:37.916" v="1644" actId="478"/>
          <ac:spMkLst>
            <pc:docMk/>
            <pc:sldMk cId="788705080" sldId="937"/>
            <ac:spMk id="3" creationId="{73308145-22A9-4975-A759-21B9B1763530}"/>
          </ac:spMkLst>
        </pc:spChg>
        <pc:spChg chg="add del mod">
          <ac:chgData name="Mike" userId="d13c3f3e-70b4-46c4-bf60-ab3fdcc06fc0" providerId="ADAL" clId="{C7E2B3D5-4BE2-44E6-B606-F2142B4C2E17}" dt="2020-05-15T19:49:11.770" v="1803" actId="21"/>
          <ac:spMkLst>
            <pc:docMk/>
            <pc:sldMk cId="788705080" sldId="937"/>
            <ac:spMk id="4" creationId="{9CA13C99-C09B-4936-8C4A-4D7A8F44C93C}"/>
          </ac:spMkLst>
        </pc:spChg>
        <pc:spChg chg="add del mod topLvl">
          <ac:chgData name="Mike" userId="d13c3f3e-70b4-46c4-bf60-ab3fdcc06fc0" providerId="ADAL" clId="{C7E2B3D5-4BE2-44E6-B606-F2142B4C2E17}" dt="2020-05-15T19:49:11.770" v="1803" actId="21"/>
          <ac:spMkLst>
            <pc:docMk/>
            <pc:sldMk cId="788705080" sldId="937"/>
            <ac:spMk id="5" creationId="{3D2B01AF-5093-4248-9E2A-D97679F2984C}"/>
          </ac:spMkLst>
        </pc:spChg>
        <pc:spChg chg="add del mod topLvl">
          <ac:chgData name="Mike" userId="d13c3f3e-70b4-46c4-bf60-ab3fdcc06fc0" providerId="ADAL" clId="{C7E2B3D5-4BE2-44E6-B606-F2142B4C2E17}" dt="2020-05-15T19:49:11.770" v="1803" actId="21"/>
          <ac:spMkLst>
            <pc:docMk/>
            <pc:sldMk cId="788705080" sldId="937"/>
            <ac:spMk id="6" creationId="{9EB46F55-896B-4BBF-8701-842548885946}"/>
          </ac:spMkLst>
        </pc:spChg>
        <pc:spChg chg="add del mod">
          <ac:chgData name="Mike" userId="d13c3f3e-70b4-46c4-bf60-ab3fdcc06fc0" providerId="ADAL" clId="{C7E2B3D5-4BE2-44E6-B606-F2142B4C2E17}" dt="2020-05-15T19:49:11.770" v="1803" actId="21"/>
          <ac:spMkLst>
            <pc:docMk/>
            <pc:sldMk cId="788705080" sldId="937"/>
            <ac:spMk id="7" creationId="{82B67EE7-3CC5-4E36-BEDB-889AD516D7FD}"/>
          </ac:spMkLst>
        </pc:spChg>
        <pc:spChg chg="add del mod">
          <ac:chgData name="Mike" userId="d13c3f3e-70b4-46c4-bf60-ab3fdcc06fc0" providerId="ADAL" clId="{C7E2B3D5-4BE2-44E6-B606-F2142B4C2E17}" dt="2020-05-15T19:47:07.578" v="1779" actId="478"/>
          <ac:spMkLst>
            <pc:docMk/>
            <pc:sldMk cId="788705080" sldId="937"/>
            <ac:spMk id="8" creationId="{F7167EC6-09D0-4E04-9F92-65BC246A7634}"/>
          </ac:spMkLst>
        </pc:spChg>
        <pc:spChg chg="add del mod">
          <ac:chgData name="Mike" userId="d13c3f3e-70b4-46c4-bf60-ab3fdcc06fc0" providerId="ADAL" clId="{C7E2B3D5-4BE2-44E6-B606-F2142B4C2E17}" dt="2020-05-15T19:49:11.770" v="1803" actId="21"/>
          <ac:spMkLst>
            <pc:docMk/>
            <pc:sldMk cId="788705080" sldId="937"/>
            <ac:spMk id="9" creationId="{6BE549B0-D213-471C-A99D-AB5D3EB039A4}"/>
          </ac:spMkLst>
        </pc:spChg>
        <pc:spChg chg="add del mod">
          <ac:chgData name="Mike" userId="d13c3f3e-70b4-46c4-bf60-ab3fdcc06fc0" providerId="ADAL" clId="{C7E2B3D5-4BE2-44E6-B606-F2142B4C2E17}" dt="2020-05-15T19:55:53.875" v="1970" actId="21"/>
          <ac:spMkLst>
            <pc:docMk/>
            <pc:sldMk cId="788705080" sldId="937"/>
            <ac:spMk id="11" creationId="{F7823C95-BA89-4BE5-B8FF-B6164FDEEBDC}"/>
          </ac:spMkLst>
        </pc:spChg>
        <pc:spChg chg="add del mod">
          <ac:chgData name="Mike" userId="d13c3f3e-70b4-46c4-bf60-ab3fdcc06fc0" providerId="ADAL" clId="{C7E2B3D5-4BE2-44E6-B606-F2142B4C2E17}" dt="2020-05-15T19:55:53.875" v="1970" actId="21"/>
          <ac:spMkLst>
            <pc:docMk/>
            <pc:sldMk cId="788705080" sldId="937"/>
            <ac:spMk id="12" creationId="{F1CE6789-40F3-4E6B-BAB2-9A2039B5248E}"/>
          </ac:spMkLst>
        </pc:spChg>
        <pc:spChg chg="add del mod">
          <ac:chgData name="Mike" userId="d13c3f3e-70b4-46c4-bf60-ab3fdcc06fc0" providerId="ADAL" clId="{C7E2B3D5-4BE2-44E6-B606-F2142B4C2E17}" dt="2020-05-15T19:55:53.875" v="1970" actId="21"/>
          <ac:spMkLst>
            <pc:docMk/>
            <pc:sldMk cId="788705080" sldId="937"/>
            <ac:spMk id="13" creationId="{32F66532-F75B-4DD7-8C59-266D683816DF}"/>
          </ac:spMkLst>
        </pc:spChg>
        <pc:spChg chg="add del mod">
          <ac:chgData name="Mike" userId="d13c3f3e-70b4-46c4-bf60-ab3fdcc06fc0" providerId="ADAL" clId="{C7E2B3D5-4BE2-44E6-B606-F2142B4C2E17}" dt="2020-05-15T19:55:53.875" v="1970" actId="21"/>
          <ac:spMkLst>
            <pc:docMk/>
            <pc:sldMk cId="788705080" sldId="937"/>
            <ac:spMk id="14" creationId="{1FA611DE-4BA3-419C-AB62-7929305C2757}"/>
          </ac:spMkLst>
        </pc:spChg>
        <pc:spChg chg="add del mod">
          <ac:chgData name="Mike" userId="d13c3f3e-70b4-46c4-bf60-ab3fdcc06fc0" providerId="ADAL" clId="{C7E2B3D5-4BE2-44E6-B606-F2142B4C2E17}" dt="2020-05-15T19:55:53.875" v="1970" actId="21"/>
          <ac:spMkLst>
            <pc:docMk/>
            <pc:sldMk cId="788705080" sldId="937"/>
            <ac:spMk id="15" creationId="{9B090DAA-F43B-4302-B373-6873A65ED7FD}"/>
          </ac:spMkLst>
        </pc:spChg>
        <pc:spChg chg="add del mod">
          <ac:chgData name="Mike" userId="d13c3f3e-70b4-46c4-bf60-ab3fdcc06fc0" providerId="ADAL" clId="{C7E2B3D5-4BE2-44E6-B606-F2142B4C2E17}" dt="2020-05-15T19:54:26.947" v="1951" actId="478"/>
          <ac:spMkLst>
            <pc:docMk/>
            <pc:sldMk cId="788705080" sldId="937"/>
            <ac:spMk id="16" creationId="{1116A8A6-F15D-43E1-8E88-68649C5F1B71}"/>
          </ac:spMkLst>
        </pc:spChg>
        <pc:spChg chg="add del mod">
          <ac:chgData name="Mike" userId="d13c3f3e-70b4-46c4-bf60-ab3fdcc06fc0" providerId="ADAL" clId="{C7E2B3D5-4BE2-44E6-B606-F2142B4C2E17}" dt="2020-05-15T19:58:30.919" v="2024" actId="21"/>
          <ac:spMkLst>
            <pc:docMk/>
            <pc:sldMk cId="788705080" sldId="937"/>
            <ac:spMk id="17" creationId="{1DB6A3EB-FA37-47D5-A31E-16B083D66C91}"/>
          </ac:spMkLst>
        </pc:spChg>
        <pc:spChg chg="add del mod">
          <ac:chgData name="Mike" userId="d13c3f3e-70b4-46c4-bf60-ab3fdcc06fc0" providerId="ADAL" clId="{C7E2B3D5-4BE2-44E6-B606-F2142B4C2E17}" dt="2020-05-15T19:58:30.919" v="2024" actId="21"/>
          <ac:spMkLst>
            <pc:docMk/>
            <pc:sldMk cId="788705080" sldId="937"/>
            <ac:spMk id="18" creationId="{AB4924F5-4D38-4970-B261-C95E7E655AF7}"/>
          </ac:spMkLst>
        </pc:spChg>
        <pc:spChg chg="add del mod">
          <ac:chgData name="Mike" userId="d13c3f3e-70b4-46c4-bf60-ab3fdcc06fc0" providerId="ADAL" clId="{C7E2B3D5-4BE2-44E6-B606-F2142B4C2E17}" dt="2020-05-15T19:58:30.919" v="2024" actId="21"/>
          <ac:spMkLst>
            <pc:docMk/>
            <pc:sldMk cId="788705080" sldId="937"/>
            <ac:spMk id="19" creationId="{9FF5C759-E9AD-4544-84BE-50A3448102FC}"/>
          </ac:spMkLst>
        </pc:spChg>
        <pc:spChg chg="add del mod">
          <ac:chgData name="Mike" userId="d13c3f3e-70b4-46c4-bf60-ab3fdcc06fc0" providerId="ADAL" clId="{C7E2B3D5-4BE2-44E6-B606-F2142B4C2E17}" dt="2020-05-15T19:57:40.154" v="2012" actId="478"/>
          <ac:spMkLst>
            <pc:docMk/>
            <pc:sldMk cId="788705080" sldId="937"/>
            <ac:spMk id="20" creationId="{49BCE443-D6A2-4792-8003-0BAE6E071162}"/>
          </ac:spMkLst>
        </pc:spChg>
        <pc:spChg chg="add del mod">
          <ac:chgData name="Mike" userId="d13c3f3e-70b4-46c4-bf60-ab3fdcc06fc0" providerId="ADAL" clId="{C7E2B3D5-4BE2-44E6-B606-F2142B4C2E17}" dt="2020-05-15T19:58:30.919" v="2024" actId="21"/>
          <ac:spMkLst>
            <pc:docMk/>
            <pc:sldMk cId="788705080" sldId="937"/>
            <ac:spMk id="21" creationId="{2FCBCE97-B2F3-4A81-AFFE-B0B489010ED6}"/>
          </ac:spMkLst>
        </pc:spChg>
        <pc:spChg chg="add del mod">
          <ac:chgData name="Mike" userId="d13c3f3e-70b4-46c4-bf60-ab3fdcc06fc0" providerId="ADAL" clId="{C7E2B3D5-4BE2-44E6-B606-F2142B4C2E17}" dt="2020-05-15T20:05:21.059" v="2092" actId="21"/>
          <ac:spMkLst>
            <pc:docMk/>
            <pc:sldMk cId="788705080" sldId="937"/>
            <ac:spMk id="22" creationId="{CB299724-7D30-4963-A89D-2CA6339E7F37}"/>
          </ac:spMkLst>
        </pc:spChg>
        <pc:spChg chg="add del mod">
          <ac:chgData name="Mike" userId="d13c3f3e-70b4-46c4-bf60-ab3fdcc06fc0" providerId="ADAL" clId="{C7E2B3D5-4BE2-44E6-B606-F2142B4C2E17}" dt="2020-05-15T20:05:21.059" v="2092" actId="21"/>
          <ac:spMkLst>
            <pc:docMk/>
            <pc:sldMk cId="788705080" sldId="937"/>
            <ac:spMk id="23" creationId="{5292BB6D-67EF-428A-89AD-56FD9E8125E9}"/>
          </ac:spMkLst>
        </pc:spChg>
        <pc:spChg chg="add del mod">
          <ac:chgData name="Mike" userId="d13c3f3e-70b4-46c4-bf60-ab3fdcc06fc0" providerId="ADAL" clId="{C7E2B3D5-4BE2-44E6-B606-F2142B4C2E17}" dt="2020-05-15T20:05:21.059" v="2092" actId="21"/>
          <ac:spMkLst>
            <pc:docMk/>
            <pc:sldMk cId="788705080" sldId="937"/>
            <ac:spMk id="24" creationId="{1A003ED6-A089-4A0E-9091-DE4A108E3740}"/>
          </ac:spMkLst>
        </pc:spChg>
        <pc:spChg chg="add del mod">
          <ac:chgData name="Mike" userId="d13c3f3e-70b4-46c4-bf60-ab3fdcc06fc0" providerId="ADAL" clId="{C7E2B3D5-4BE2-44E6-B606-F2142B4C2E17}" dt="2020-05-15T20:05:21.059" v="2092" actId="21"/>
          <ac:spMkLst>
            <pc:docMk/>
            <pc:sldMk cId="788705080" sldId="937"/>
            <ac:spMk id="25" creationId="{657263B4-F01A-46E8-9500-C6767B550166}"/>
          </ac:spMkLst>
        </pc:spChg>
        <pc:spChg chg="add del mod">
          <ac:chgData name="Mike" userId="d13c3f3e-70b4-46c4-bf60-ab3fdcc06fc0" providerId="ADAL" clId="{C7E2B3D5-4BE2-44E6-B606-F2142B4C2E17}" dt="2020-05-15T20:05:21.059" v="2092" actId="21"/>
          <ac:spMkLst>
            <pc:docMk/>
            <pc:sldMk cId="788705080" sldId="937"/>
            <ac:spMk id="26" creationId="{4C78CFB0-21CB-4C07-BC28-7EDFB37A34A3}"/>
          </ac:spMkLst>
        </pc:spChg>
        <pc:spChg chg="add del mod">
          <ac:chgData name="Mike" userId="d13c3f3e-70b4-46c4-bf60-ab3fdcc06fc0" providerId="ADAL" clId="{C7E2B3D5-4BE2-44E6-B606-F2142B4C2E17}" dt="2020-05-15T20:16:17.896" v="2228" actId="21"/>
          <ac:spMkLst>
            <pc:docMk/>
            <pc:sldMk cId="788705080" sldId="937"/>
            <ac:spMk id="27" creationId="{378D165A-EE9C-4544-BF8D-18C6E32D799E}"/>
          </ac:spMkLst>
        </pc:spChg>
        <pc:spChg chg="add del mod">
          <ac:chgData name="Mike" userId="d13c3f3e-70b4-46c4-bf60-ab3fdcc06fc0" providerId="ADAL" clId="{C7E2B3D5-4BE2-44E6-B606-F2142B4C2E17}" dt="2020-05-15T20:16:17.896" v="2228" actId="21"/>
          <ac:spMkLst>
            <pc:docMk/>
            <pc:sldMk cId="788705080" sldId="937"/>
            <ac:spMk id="28" creationId="{B9609617-D2FB-4754-8835-5559343FFFC2}"/>
          </ac:spMkLst>
        </pc:spChg>
        <pc:spChg chg="add del mod">
          <ac:chgData name="Mike" userId="d13c3f3e-70b4-46c4-bf60-ab3fdcc06fc0" providerId="ADAL" clId="{C7E2B3D5-4BE2-44E6-B606-F2142B4C2E17}" dt="2020-05-15T20:16:17.896" v="2228" actId="21"/>
          <ac:spMkLst>
            <pc:docMk/>
            <pc:sldMk cId="788705080" sldId="937"/>
            <ac:spMk id="29" creationId="{24A2B87A-93F7-4946-B0B8-AC3456F0156D}"/>
          </ac:spMkLst>
        </pc:spChg>
        <pc:spChg chg="add del mod">
          <ac:chgData name="Mike" userId="d13c3f3e-70b4-46c4-bf60-ab3fdcc06fc0" providerId="ADAL" clId="{C7E2B3D5-4BE2-44E6-B606-F2142B4C2E17}" dt="2020-05-15T20:16:17.896" v="2228" actId="21"/>
          <ac:spMkLst>
            <pc:docMk/>
            <pc:sldMk cId="788705080" sldId="937"/>
            <ac:spMk id="30" creationId="{F9C92D47-15B3-4A2D-9648-F7576A235B62}"/>
          </ac:spMkLst>
        </pc:spChg>
        <pc:spChg chg="add del mod">
          <ac:chgData name="Mike" userId="d13c3f3e-70b4-46c4-bf60-ab3fdcc06fc0" providerId="ADAL" clId="{C7E2B3D5-4BE2-44E6-B606-F2142B4C2E17}" dt="2020-05-15T20:16:17.896" v="2228" actId="21"/>
          <ac:spMkLst>
            <pc:docMk/>
            <pc:sldMk cId="788705080" sldId="937"/>
            <ac:spMk id="31" creationId="{9E55DB43-8626-433B-9052-1770495C7BFE}"/>
          </ac:spMkLst>
        </pc:spChg>
        <pc:spChg chg="add del mod">
          <ac:chgData name="Mike" userId="d13c3f3e-70b4-46c4-bf60-ab3fdcc06fc0" providerId="ADAL" clId="{C7E2B3D5-4BE2-44E6-B606-F2142B4C2E17}" dt="2020-05-15T20:23:15.103" v="2304" actId="21"/>
          <ac:spMkLst>
            <pc:docMk/>
            <pc:sldMk cId="788705080" sldId="937"/>
            <ac:spMk id="32" creationId="{33A4210D-0910-4531-81A9-34EA9A781AFE}"/>
          </ac:spMkLst>
        </pc:spChg>
        <pc:spChg chg="add del mod">
          <ac:chgData name="Mike" userId="d13c3f3e-70b4-46c4-bf60-ab3fdcc06fc0" providerId="ADAL" clId="{C7E2B3D5-4BE2-44E6-B606-F2142B4C2E17}" dt="2020-05-15T20:23:15.103" v="2304" actId="21"/>
          <ac:spMkLst>
            <pc:docMk/>
            <pc:sldMk cId="788705080" sldId="937"/>
            <ac:spMk id="33" creationId="{B325D743-A0BB-4385-B934-7A3629ACDFDC}"/>
          </ac:spMkLst>
        </pc:spChg>
        <pc:spChg chg="add del mod">
          <ac:chgData name="Mike" userId="d13c3f3e-70b4-46c4-bf60-ab3fdcc06fc0" providerId="ADAL" clId="{C7E2B3D5-4BE2-44E6-B606-F2142B4C2E17}" dt="2020-05-15T20:23:15.103" v="2304" actId="21"/>
          <ac:spMkLst>
            <pc:docMk/>
            <pc:sldMk cId="788705080" sldId="937"/>
            <ac:spMk id="34" creationId="{95E83EE3-D2E3-4F1F-A7A9-3FFA665122F0}"/>
          </ac:spMkLst>
        </pc:spChg>
        <pc:spChg chg="add del mod">
          <ac:chgData name="Mike" userId="d13c3f3e-70b4-46c4-bf60-ab3fdcc06fc0" providerId="ADAL" clId="{C7E2B3D5-4BE2-44E6-B606-F2142B4C2E17}" dt="2020-05-15T20:23:15.103" v="2304" actId="21"/>
          <ac:spMkLst>
            <pc:docMk/>
            <pc:sldMk cId="788705080" sldId="937"/>
            <ac:spMk id="35" creationId="{E6EABEE7-D59A-436C-B26A-C85DC487D3DC}"/>
          </ac:spMkLst>
        </pc:spChg>
        <pc:spChg chg="add del mod">
          <ac:chgData name="Mike" userId="d13c3f3e-70b4-46c4-bf60-ab3fdcc06fc0" providerId="ADAL" clId="{C7E2B3D5-4BE2-44E6-B606-F2142B4C2E17}" dt="2020-05-15T20:20:29.068" v="2291" actId="478"/>
          <ac:spMkLst>
            <pc:docMk/>
            <pc:sldMk cId="788705080" sldId="937"/>
            <ac:spMk id="36" creationId="{B92542D6-C084-4762-B638-72AD03FBACB1}"/>
          </ac:spMkLst>
        </pc:spChg>
        <pc:grpChg chg="add del mod">
          <ac:chgData name="Mike" userId="d13c3f3e-70b4-46c4-bf60-ab3fdcc06fc0" providerId="ADAL" clId="{C7E2B3D5-4BE2-44E6-B606-F2142B4C2E17}" dt="2020-05-15T19:48:10.683" v="1794" actId="165"/>
          <ac:grpSpMkLst>
            <pc:docMk/>
            <pc:sldMk cId="788705080" sldId="937"/>
            <ac:grpSpMk id="10" creationId="{360CBDFB-DB58-42D8-AE35-C287CECC75B2}"/>
          </ac:grpSpMkLst>
        </pc:grpChg>
      </pc:sldChg>
      <pc:sldChg chg="add del">
        <pc:chgData name="Mike" userId="d13c3f3e-70b4-46c4-bf60-ab3fdcc06fc0" providerId="ADAL" clId="{C7E2B3D5-4BE2-44E6-B606-F2142B4C2E17}" dt="2020-05-16T00:52:17.939" v="4621" actId="47"/>
        <pc:sldMkLst>
          <pc:docMk/>
          <pc:sldMk cId="2493000602" sldId="937"/>
        </pc:sldMkLst>
      </pc:sldChg>
      <pc:sldChg chg="add del">
        <pc:chgData name="Mike" userId="d13c3f3e-70b4-46c4-bf60-ab3fdcc06fc0" providerId="ADAL" clId="{C7E2B3D5-4BE2-44E6-B606-F2142B4C2E17}" dt="2020-05-15T19:55:51.681" v="1968"/>
        <pc:sldMkLst>
          <pc:docMk/>
          <pc:sldMk cId="46808215" sldId="938"/>
        </pc:sldMkLst>
      </pc:sldChg>
      <pc:sldChg chg="addSp delSp modSp add mod delAnim modAnim">
        <pc:chgData name="Mike" userId="d13c3f3e-70b4-46c4-bf60-ab3fdcc06fc0" providerId="ADAL" clId="{C7E2B3D5-4BE2-44E6-B606-F2142B4C2E17}" dt="2020-05-16T22:45:50.884" v="8914" actId="108"/>
        <pc:sldMkLst>
          <pc:docMk/>
          <pc:sldMk cId="1410630218" sldId="938"/>
        </pc:sldMkLst>
        <pc:spChg chg="mod">
          <ac:chgData name="Mike" userId="d13c3f3e-70b4-46c4-bf60-ab3fdcc06fc0" providerId="ADAL" clId="{C7E2B3D5-4BE2-44E6-B606-F2142B4C2E17}" dt="2020-05-15T21:18:14.858" v="2703" actId="1038"/>
          <ac:spMkLst>
            <pc:docMk/>
            <pc:sldMk cId="1410630218" sldId="938"/>
            <ac:spMk id="2" creationId="{00000000-0000-0000-0000-000000000000}"/>
          </ac:spMkLst>
        </pc:spChg>
        <pc:spChg chg="add del mod">
          <ac:chgData name="Mike" userId="d13c3f3e-70b4-46c4-bf60-ab3fdcc06fc0" providerId="ADAL" clId="{C7E2B3D5-4BE2-44E6-B606-F2142B4C2E17}" dt="2020-05-15T21:51:24.440" v="3038" actId="11529"/>
          <ac:spMkLst>
            <pc:docMk/>
            <pc:sldMk cId="1410630218" sldId="938"/>
            <ac:spMk id="13" creationId="{850AF22B-0F8E-43F7-B38C-5129E75E264D}"/>
          </ac:spMkLst>
        </pc:spChg>
        <pc:spChg chg="add mod">
          <ac:chgData name="Mike" userId="d13c3f3e-70b4-46c4-bf60-ab3fdcc06fc0" providerId="ADAL" clId="{C7E2B3D5-4BE2-44E6-B606-F2142B4C2E17}" dt="2020-05-15T21:53:17.131" v="3073" actId="1037"/>
          <ac:spMkLst>
            <pc:docMk/>
            <pc:sldMk cId="1410630218" sldId="938"/>
            <ac:spMk id="14" creationId="{F54CA34C-D20A-4B1F-B29C-9207263AFD2A}"/>
          </ac:spMkLst>
        </pc:spChg>
        <pc:spChg chg="add del mod">
          <ac:chgData name="Mike" userId="d13c3f3e-70b4-46c4-bf60-ab3fdcc06fc0" providerId="ADAL" clId="{C7E2B3D5-4BE2-44E6-B606-F2142B4C2E17}" dt="2020-05-15T21:53:05.168" v="3057"/>
          <ac:spMkLst>
            <pc:docMk/>
            <pc:sldMk cId="1410630218" sldId="938"/>
            <ac:spMk id="15" creationId="{02DBAC21-47F4-4E29-A97B-0CE012771F56}"/>
          </ac:spMkLst>
        </pc:spChg>
        <pc:spChg chg="add mod">
          <ac:chgData name="Mike" userId="d13c3f3e-70b4-46c4-bf60-ab3fdcc06fc0" providerId="ADAL" clId="{C7E2B3D5-4BE2-44E6-B606-F2142B4C2E17}" dt="2020-05-15T22:05:45.315" v="3276" actId="1076"/>
          <ac:spMkLst>
            <pc:docMk/>
            <pc:sldMk cId="1410630218" sldId="938"/>
            <ac:spMk id="16" creationId="{B64362C7-F9C8-4147-8606-4D2977936D3D}"/>
          </ac:spMkLst>
        </pc:spChg>
        <pc:spChg chg="del mod">
          <ac:chgData name="Mike" userId="d13c3f3e-70b4-46c4-bf60-ab3fdcc06fc0" providerId="ADAL" clId="{C7E2B3D5-4BE2-44E6-B606-F2142B4C2E17}" dt="2020-05-15T21:18:33.488" v="2709" actId="478"/>
          <ac:spMkLst>
            <pc:docMk/>
            <pc:sldMk cId="1410630218" sldId="938"/>
            <ac:spMk id="1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1:18:14.858" v="2703" actId="1038"/>
          <ac:spMkLst>
            <pc:docMk/>
            <pc:sldMk cId="1410630218" sldId="938"/>
            <ac:spMk id="33" creationId="{2E93005C-1167-432E-AE81-34D7246B8F14}"/>
          </ac:spMkLst>
        </pc:spChg>
        <pc:spChg chg="mod">
          <ac:chgData name="Mike" userId="d13c3f3e-70b4-46c4-bf60-ab3fdcc06fc0" providerId="ADAL" clId="{C7E2B3D5-4BE2-44E6-B606-F2142B4C2E17}" dt="2020-05-15T21:18:14.858" v="2703" actId="1038"/>
          <ac:spMkLst>
            <pc:docMk/>
            <pc:sldMk cId="1410630218" sldId="938"/>
            <ac:spMk id="34" creationId="{3BE98A03-3E3F-4BB6-9DE3-DCE4814E50DA}"/>
          </ac:spMkLst>
        </pc:spChg>
        <pc:spChg chg="del mod">
          <ac:chgData name="Mike" userId="d13c3f3e-70b4-46c4-bf60-ab3fdcc06fc0" providerId="ADAL" clId="{C7E2B3D5-4BE2-44E6-B606-F2142B4C2E17}" dt="2020-05-15T21:18:31.900" v="2707" actId="478"/>
          <ac:spMkLst>
            <pc:docMk/>
            <pc:sldMk cId="1410630218" sldId="938"/>
            <ac:spMk id="35" creationId="{2A3FD39C-03DD-4476-BFA7-BBE55FF8FACA}"/>
          </ac:spMkLst>
        </pc:spChg>
        <pc:spChg chg="del mod">
          <ac:chgData name="Mike" userId="d13c3f3e-70b4-46c4-bf60-ab3fdcc06fc0" providerId="ADAL" clId="{C7E2B3D5-4BE2-44E6-B606-F2142B4C2E17}" dt="2020-05-15T21:18:27.169" v="2704" actId="478"/>
          <ac:spMkLst>
            <pc:docMk/>
            <pc:sldMk cId="1410630218" sldId="938"/>
            <ac:spMk id="36" creationId="{4CEFEEAD-CE95-449A-9125-EDC397D27378}"/>
          </ac:spMkLst>
        </pc:spChg>
        <pc:spChg chg="del mod">
          <ac:chgData name="Mike" userId="d13c3f3e-70b4-46c4-bf60-ab3fdcc06fc0" providerId="ADAL" clId="{C7E2B3D5-4BE2-44E6-B606-F2142B4C2E17}" dt="2020-05-15T21:18:35.221" v="2710" actId="478"/>
          <ac:spMkLst>
            <pc:docMk/>
            <pc:sldMk cId="1410630218" sldId="938"/>
            <ac:spMk id="37" creationId="{19DA1F84-57D3-4592-8339-F0B205AD3282}"/>
          </ac:spMkLst>
        </pc:spChg>
        <pc:spChg chg="add mod">
          <ac:chgData name="Mike" userId="d13c3f3e-70b4-46c4-bf60-ab3fdcc06fc0" providerId="ADAL" clId="{C7E2B3D5-4BE2-44E6-B606-F2142B4C2E17}" dt="2020-05-15T22:02:55.490" v="3109" actId="555"/>
          <ac:spMkLst>
            <pc:docMk/>
            <pc:sldMk cId="1410630218" sldId="938"/>
            <ac:spMk id="43" creationId="{EAAEE0CD-ACE6-4919-A283-D2DD75AD55C3}"/>
          </ac:spMkLst>
        </pc:spChg>
        <pc:spChg chg="add mod">
          <ac:chgData name="Mike" userId="d13c3f3e-70b4-46c4-bf60-ab3fdcc06fc0" providerId="ADAL" clId="{C7E2B3D5-4BE2-44E6-B606-F2142B4C2E17}" dt="2020-05-15T22:01:33.546" v="3104" actId="1076"/>
          <ac:spMkLst>
            <pc:docMk/>
            <pc:sldMk cId="1410630218" sldId="938"/>
            <ac:spMk id="55" creationId="{D91679B4-7619-412A-A32C-C35082732FB6}"/>
          </ac:spMkLst>
        </pc:spChg>
        <pc:spChg chg="mod">
          <ac:chgData name="Mike" userId="d13c3f3e-70b4-46c4-bf60-ab3fdcc06fc0" providerId="ADAL" clId="{C7E2B3D5-4BE2-44E6-B606-F2142B4C2E17}" dt="2020-05-16T22:45:50.884" v="8914" actId="108"/>
          <ac:spMkLst>
            <pc:docMk/>
            <pc:sldMk cId="1410630218" sldId="938"/>
            <ac:spMk id="450562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2:03:05.619" v="3110" actId="12788"/>
          <ac:spMkLst>
            <pc:docMk/>
            <pc:sldMk cId="1410630218" sldId="938"/>
            <ac:spMk id="45056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1:18:14.858" v="2703" actId="1038"/>
          <ac:spMkLst>
            <pc:docMk/>
            <pc:sldMk cId="1410630218" sldId="938"/>
            <ac:spMk id="450569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1:18:14.858" v="2703" actId="1038"/>
          <ac:spMkLst>
            <pc:docMk/>
            <pc:sldMk cId="1410630218" sldId="938"/>
            <ac:spMk id="45057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1:18:14.858" v="2703" actId="1038"/>
          <ac:spMkLst>
            <pc:docMk/>
            <pc:sldMk cId="1410630218" sldId="938"/>
            <ac:spMk id="450573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1:18:14.858" v="2703" actId="1038"/>
          <ac:spMkLst>
            <pc:docMk/>
            <pc:sldMk cId="1410630218" sldId="938"/>
            <ac:spMk id="450574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1:18:14.858" v="2703" actId="1038"/>
          <ac:spMkLst>
            <pc:docMk/>
            <pc:sldMk cId="1410630218" sldId="938"/>
            <ac:spMk id="450577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1:18:14.858" v="2703" actId="1038"/>
          <ac:spMkLst>
            <pc:docMk/>
            <pc:sldMk cId="1410630218" sldId="938"/>
            <ac:spMk id="45057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2:02:55.490" v="3109" actId="555"/>
          <ac:spMkLst>
            <pc:docMk/>
            <pc:sldMk cId="1410630218" sldId="938"/>
            <ac:spMk id="450580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1:18:14.858" v="2703" actId="1038"/>
          <ac:spMkLst>
            <pc:docMk/>
            <pc:sldMk cId="1410630218" sldId="938"/>
            <ac:spMk id="450582" creationId="{00000000-0000-0000-0000-000000000000}"/>
          </ac:spMkLst>
        </pc:spChg>
        <pc:grpChg chg="del mod">
          <ac:chgData name="Mike" userId="d13c3f3e-70b4-46c4-bf60-ab3fdcc06fc0" providerId="ADAL" clId="{C7E2B3D5-4BE2-44E6-B606-F2142B4C2E17}" dt="2020-05-15T21:18:27.169" v="2704" actId="478"/>
          <ac:grpSpMkLst>
            <pc:docMk/>
            <pc:sldMk cId="1410630218" sldId="938"/>
            <ac:grpSpMk id="3" creationId="{00000000-0000-0000-0000-000000000000}"/>
          </ac:grpSpMkLst>
        </pc:grpChg>
        <pc:grpChg chg="del mod">
          <ac:chgData name="Mike" userId="d13c3f3e-70b4-46c4-bf60-ab3fdcc06fc0" providerId="ADAL" clId="{C7E2B3D5-4BE2-44E6-B606-F2142B4C2E17}" dt="2020-05-15T21:18:36.269" v="2711" actId="478"/>
          <ac:grpSpMkLst>
            <pc:docMk/>
            <pc:sldMk cId="1410630218" sldId="938"/>
            <ac:grpSpMk id="4" creationId="{00000000-0000-0000-0000-000000000000}"/>
          </ac:grpSpMkLst>
        </pc:grpChg>
        <pc:grpChg chg="del mod">
          <ac:chgData name="Mike" userId="d13c3f3e-70b4-46c4-bf60-ab3fdcc06fc0" providerId="ADAL" clId="{C7E2B3D5-4BE2-44E6-B606-F2142B4C2E17}" dt="2020-05-15T21:18:30.287" v="2705" actId="478"/>
          <ac:grpSpMkLst>
            <pc:docMk/>
            <pc:sldMk cId="1410630218" sldId="938"/>
            <ac:grpSpMk id="5" creationId="{00000000-0000-0000-0000-000000000000}"/>
          </ac:grpSpMkLst>
        </pc:grpChg>
        <pc:grpChg chg="del mod">
          <ac:chgData name="Mike" userId="d13c3f3e-70b4-46c4-bf60-ab3fdcc06fc0" providerId="ADAL" clId="{C7E2B3D5-4BE2-44E6-B606-F2142B4C2E17}" dt="2020-05-15T21:18:31.276" v="2706" actId="478"/>
          <ac:grpSpMkLst>
            <pc:docMk/>
            <pc:sldMk cId="1410630218" sldId="938"/>
            <ac:grpSpMk id="6" creationId="{00000000-0000-0000-0000-000000000000}"/>
          </ac:grpSpMkLst>
        </pc:grpChg>
        <pc:grpChg chg="add mod">
          <ac:chgData name="Mike" userId="d13c3f3e-70b4-46c4-bf60-ab3fdcc06fc0" providerId="ADAL" clId="{C7E2B3D5-4BE2-44E6-B606-F2142B4C2E17}" dt="2020-05-15T21:19:31.851" v="2718" actId="164"/>
          <ac:grpSpMkLst>
            <pc:docMk/>
            <pc:sldMk cId="1410630218" sldId="938"/>
            <ac:grpSpMk id="7" creationId="{60BD5D4D-548B-4A82-96F5-AFF2A22247FD}"/>
          </ac:grpSpMkLst>
        </pc:grpChg>
        <pc:grpChg chg="add del mod">
          <ac:chgData name="Mike" userId="d13c3f3e-70b4-46c4-bf60-ab3fdcc06fc0" providerId="ADAL" clId="{C7E2B3D5-4BE2-44E6-B606-F2142B4C2E17}" dt="2020-05-15T21:42:49.472" v="2945" actId="165"/>
          <ac:grpSpMkLst>
            <pc:docMk/>
            <pc:sldMk cId="1410630218" sldId="938"/>
            <ac:grpSpMk id="8" creationId="{64472B83-0A7D-4809-83B6-70337872D901}"/>
          </ac:grpSpMkLst>
        </pc:grpChg>
        <pc:grpChg chg="del mod">
          <ac:chgData name="Mike" userId="d13c3f3e-70b4-46c4-bf60-ab3fdcc06fc0" providerId="ADAL" clId="{C7E2B3D5-4BE2-44E6-B606-F2142B4C2E17}" dt="2020-05-15T21:18:32.441" v="2708" actId="478"/>
          <ac:grpSpMkLst>
            <pc:docMk/>
            <pc:sldMk cId="1410630218" sldId="938"/>
            <ac:grpSpMk id="32" creationId="{608C438D-1CC2-4544-9574-DE9C0D196D8B}"/>
          </ac:grpSpMkLst>
        </pc:grpChg>
        <pc:grpChg chg="add del mod">
          <ac:chgData name="Mike" userId="d13c3f3e-70b4-46c4-bf60-ab3fdcc06fc0" providerId="ADAL" clId="{C7E2B3D5-4BE2-44E6-B606-F2142B4C2E17}" dt="2020-05-15T21:33:50.213" v="2905" actId="165"/>
          <ac:grpSpMkLst>
            <pc:docMk/>
            <pc:sldMk cId="1410630218" sldId="938"/>
            <ac:grpSpMk id="44" creationId="{B97AB846-F939-4998-88B8-0B81CA599407}"/>
          </ac:grpSpMkLst>
        </pc:grpChg>
        <pc:graphicFrameChg chg="mod">
          <ac:chgData name="Mike" userId="d13c3f3e-70b4-46c4-bf60-ab3fdcc06fc0" providerId="ADAL" clId="{C7E2B3D5-4BE2-44E6-B606-F2142B4C2E17}" dt="2020-05-15T22:02:55.490" v="3109" actId="555"/>
          <ac:graphicFrameMkLst>
            <pc:docMk/>
            <pc:sldMk cId="1410630218" sldId="938"/>
            <ac:graphicFrameMk id="25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5T22:02:55.490" v="3109" actId="555"/>
          <ac:graphicFrameMkLst>
            <pc:docMk/>
            <pc:sldMk cId="1410630218" sldId="938"/>
            <ac:graphicFrameMk id="27" creationId="{00000000-0000-0000-0000-000000000000}"/>
          </ac:graphicFrameMkLst>
        </pc:graphicFrameChg>
        <pc:graphicFrameChg chg="mod ord topLvl">
          <ac:chgData name="Mike" userId="d13c3f3e-70b4-46c4-bf60-ab3fdcc06fc0" providerId="ADAL" clId="{C7E2B3D5-4BE2-44E6-B606-F2142B4C2E17}" dt="2020-05-15T22:02:55.490" v="3109" actId="555"/>
          <ac:graphicFrameMkLst>
            <pc:docMk/>
            <pc:sldMk cId="1410630218" sldId="938"/>
            <ac:graphicFrameMk id="28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5T22:02:55.490" v="3109" actId="555"/>
          <ac:graphicFrameMkLst>
            <pc:docMk/>
            <pc:sldMk cId="1410630218" sldId="938"/>
            <ac:graphicFrameMk id="29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5T22:02:55.490" v="3109" actId="555"/>
          <ac:graphicFrameMkLst>
            <pc:docMk/>
            <pc:sldMk cId="1410630218" sldId="938"/>
            <ac:graphicFrameMk id="30" creationId="{00000000-0000-0000-0000-000000000000}"/>
          </ac:graphicFrameMkLst>
        </pc:graphicFrameChg>
        <pc:graphicFrameChg chg="mod">
          <ac:chgData name="Mike" userId="d13c3f3e-70b4-46c4-bf60-ab3fdcc06fc0" providerId="ADAL" clId="{C7E2B3D5-4BE2-44E6-B606-F2142B4C2E17}" dt="2020-05-15T22:02:55.490" v="3109" actId="555"/>
          <ac:graphicFrameMkLst>
            <pc:docMk/>
            <pc:sldMk cId="1410630218" sldId="938"/>
            <ac:graphicFrameMk id="31" creationId="{00000000-0000-0000-0000-000000000000}"/>
          </ac:graphicFrameMkLst>
        </pc:graphicFrameChg>
        <pc:graphicFrameChg chg="add mod">
          <ac:chgData name="Mike" userId="d13c3f3e-70b4-46c4-bf60-ab3fdcc06fc0" providerId="ADAL" clId="{C7E2B3D5-4BE2-44E6-B606-F2142B4C2E17}" dt="2020-05-15T22:02:55.490" v="3109" actId="555"/>
          <ac:graphicFrameMkLst>
            <pc:docMk/>
            <pc:sldMk cId="1410630218" sldId="938"/>
            <ac:graphicFrameMk id="38" creationId="{1FAD238F-8B87-4E32-9FCA-3BFE70F9DF4E}"/>
          </ac:graphicFrameMkLst>
        </pc:graphicFrameChg>
        <pc:graphicFrameChg chg="add mod">
          <ac:chgData name="Mike" userId="d13c3f3e-70b4-46c4-bf60-ab3fdcc06fc0" providerId="ADAL" clId="{C7E2B3D5-4BE2-44E6-B606-F2142B4C2E17}" dt="2020-05-15T22:02:55.490" v="3109" actId="555"/>
          <ac:graphicFrameMkLst>
            <pc:docMk/>
            <pc:sldMk cId="1410630218" sldId="938"/>
            <ac:graphicFrameMk id="39" creationId="{F2C2D0B8-53AF-49EB-BE71-95313FE40126}"/>
          </ac:graphicFrameMkLst>
        </pc:graphicFrameChg>
        <pc:graphicFrameChg chg="add mod">
          <ac:chgData name="Mike" userId="d13c3f3e-70b4-46c4-bf60-ab3fdcc06fc0" providerId="ADAL" clId="{C7E2B3D5-4BE2-44E6-B606-F2142B4C2E17}" dt="2020-05-15T22:02:55.490" v="3109" actId="555"/>
          <ac:graphicFrameMkLst>
            <pc:docMk/>
            <pc:sldMk cId="1410630218" sldId="938"/>
            <ac:graphicFrameMk id="40" creationId="{3483BC19-460B-46D2-8589-28C70F5755AD}"/>
          </ac:graphicFrameMkLst>
        </pc:graphicFrameChg>
        <pc:graphicFrameChg chg="add mod">
          <ac:chgData name="Mike" userId="d13c3f3e-70b4-46c4-bf60-ab3fdcc06fc0" providerId="ADAL" clId="{C7E2B3D5-4BE2-44E6-B606-F2142B4C2E17}" dt="2020-05-15T22:02:55.490" v="3109" actId="555"/>
          <ac:graphicFrameMkLst>
            <pc:docMk/>
            <pc:sldMk cId="1410630218" sldId="938"/>
            <ac:graphicFrameMk id="41" creationId="{50BCDFCB-8F70-490D-9F17-44289397A709}"/>
          </ac:graphicFrameMkLst>
        </pc:graphicFrameChg>
        <pc:graphicFrameChg chg="add mod">
          <ac:chgData name="Mike" userId="d13c3f3e-70b4-46c4-bf60-ab3fdcc06fc0" providerId="ADAL" clId="{C7E2B3D5-4BE2-44E6-B606-F2142B4C2E17}" dt="2020-05-15T22:02:55.490" v="3109" actId="555"/>
          <ac:graphicFrameMkLst>
            <pc:docMk/>
            <pc:sldMk cId="1410630218" sldId="938"/>
            <ac:graphicFrameMk id="42" creationId="{2F09A4C8-29EC-470C-B5C7-EC2796254B64}"/>
          </ac:graphicFrameMkLst>
        </pc:graphicFrameChg>
        <pc:graphicFrameChg chg="mod ord topLvl">
          <ac:chgData name="Mike" userId="d13c3f3e-70b4-46c4-bf60-ab3fdcc06fc0" providerId="ADAL" clId="{C7E2B3D5-4BE2-44E6-B606-F2142B4C2E17}" dt="2020-05-15T22:02:55.490" v="3109" actId="555"/>
          <ac:graphicFrameMkLst>
            <pc:docMk/>
            <pc:sldMk cId="1410630218" sldId="938"/>
            <ac:graphicFrameMk id="45" creationId="{0D714C4D-FC81-4040-A061-204F5770734C}"/>
          </ac:graphicFrameMkLst>
        </pc:graphicFrameChg>
        <pc:graphicFrameChg chg="add mod ord">
          <ac:chgData name="Mike" userId="d13c3f3e-70b4-46c4-bf60-ab3fdcc06fc0" providerId="ADAL" clId="{C7E2B3D5-4BE2-44E6-B606-F2142B4C2E17}" dt="2020-05-15T22:01:43.140" v="3105" actId="552"/>
          <ac:graphicFrameMkLst>
            <pc:docMk/>
            <pc:sldMk cId="1410630218" sldId="938"/>
            <ac:graphicFrameMk id="49" creationId="{34625858-B014-4CF4-9D98-8512023294DB}"/>
          </ac:graphicFrameMkLst>
        </pc:graphicFrameChg>
        <pc:graphicFrameChg chg="add mod ord">
          <ac:chgData name="Mike" userId="d13c3f3e-70b4-46c4-bf60-ab3fdcc06fc0" providerId="ADAL" clId="{C7E2B3D5-4BE2-44E6-B606-F2142B4C2E17}" dt="2020-05-15T22:01:43.140" v="3105" actId="552"/>
          <ac:graphicFrameMkLst>
            <pc:docMk/>
            <pc:sldMk cId="1410630218" sldId="938"/>
            <ac:graphicFrameMk id="50" creationId="{68E5E291-DFD7-4C21-8321-85FB93D22DFD}"/>
          </ac:graphicFrameMkLst>
        </pc:graphicFrameChg>
        <pc:graphicFrameChg chg="add mod ord">
          <ac:chgData name="Mike" userId="d13c3f3e-70b4-46c4-bf60-ab3fdcc06fc0" providerId="ADAL" clId="{C7E2B3D5-4BE2-44E6-B606-F2142B4C2E17}" dt="2020-05-15T22:01:43.140" v="3105" actId="552"/>
          <ac:graphicFrameMkLst>
            <pc:docMk/>
            <pc:sldMk cId="1410630218" sldId="938"/>
            <ac:graphicFrameMk id="51" creationId="{8E7F4EA9-0E74-40D4-8A23-DC205E239594}"/>
          </ac:graphicFrameMkLst>
        </pc:graphicFrameChg>
        <pc:graphicFrameChg chg="add mod ord">
          <ac:chgData name="Mike" userId="d13c3f3e-70b4-46c4-bf60-ab3fdcc06fc0" providerId="ADAL" clId="{C7E2B3D5-4BE2-44E6-B606-F2142B4C2E17}" dt="2020-05-15T22:01:43.140" v="3105" actId="552"/>
          <ac:graphicFrameMkLst>
            <pc:docMk/>
            <pc:sldMk cId="1410630218" sldId="938"/>
            <ac:graphicFrameMk id="52" creationId="{1678E181-2D52-449E-9D16-973E7FE8FB19}"/>
          </ac:graphicFrameMkLst>
        </pc:graphicFrameChg>
        <pc:graphicFrameChg chg="add mod ord">
          <ac:chgData name="Mike" userId="d13c3f3e-70b4-46c4-bf60-ab3fdcc06fc0" providerId="ADAL" clId="{C7E2B3D5-4BE2-44E6-B606-F2142B4C2E17}" dt="2020-05-15T22:01:43.140" v="3105" actId="552"/>
          <ac:graphicFrameMkLst>
            <pc:docMk/>
            <pc:sldMk cId="1410630218" sldId="938"/>
            <ac:graphicFrameMk id="53" creationId="{43B52FFE-E0BE-4304-9A58-00F014941BB0}"/>
          </ac:graphicFrameMkLst>
        </pc:graphicFrameChg>
        <pc:graphicFrameChg chg="add mod ord">
          <ac:chgData name="Mike" userId="d13c3f3e-70b4-46c4-bf60-ab3fdcc06fc0" providerId="ADAL" clId="{C7E2B3D5-4BE2-44E6-B606-F2142B4C2E17}" dt="2020-05-15T22:01:43.140" v="3105" actId="552"/>
          <ac:graphicFrameMkLst>
            <pc:docMk/>
            <pc:sldMk cId="1410630218" sldId="938"/>
            <ac:graphicFrameMk id="54" creationId="{813B6BC8-4096-4587-BB21-D258B3B9AEE1}"/>
          </ac:graphicFrameMkLst>
        </pc:graphicFrameChg>
        <pc:cxnChg chg="mod topLvl">
          <ac:chgData name="Mike" userId="d13c3f3e-70b4-46c4-bf60-ab3fdcc06fc0" providerId="ADAL" clId="{C7E2B3D5-4BE2-44E6-B606-F2142B4C2E17}" dt="2020-05-15T21:53:17.131" v="3073" actId="1037"/>
          <ac:cxnSpMkLst>
            <pc:docMk/>
            <pc:sldMk cId="1410630218" sldId="938"/>
            <ac:cxnSpMk id="26" creationId="{00000000-0000-0000-0000-000000000000}"/>
          </ac:cxnSpMkLst>
        </pc:cxnChg>
        <pc:cxnChg chg="mod topLvl">
          <ac:chgData name="Mike" userId="d13c3f3e-70b4-46c4-bf60-ab3fdcc06fc0" providerId="ADAL" clId="{C7E2B3D5-4BE2-44E6-B606-F2142B4C2E17}" dt="2020-05-15T22:01:54.269" v="3108" actId="552"/>
          <ac:cxnSpMkLst>
            <pc:docMk/>
            <pc:sldMk cId="1410630218" sldId="938"/>
            <ac:cxnSpMk id="46" creationId="{09C8A106-EB81-42D5-9558-D1B36CA2F829}"/>
          </ac:cxnSpMkLst>
        </pc:cxnChg>
        <pc:cxnChg chg="add mod">
          <ac:chgData name="Mike" userId="d13c3f3e-70b4-46c4-bf60-ab3fdcc06fc0" providerId="ADAL" clId="{C7E2B3D5-4BE2-44E6-B606-F2142B4C2E17}" dt="2020-05-15T22:01:54.269" v="3108" actId="552"/>
          <ac:cxnSpMkLst>
            <pc:docMk/>
            <pc:sldMk cId="1410630218" sldId="938"/>
            <ac:cxnSpMk id="56" creationId="{C20A82F7-2FF9-4F83-8DD7-A1F46FCD8C73}"/>
          </ac:cxnSpMkLst>
        </pc:cxnChg>
      </pc:sldChg>
      <pc:sldChg chg="add del">
        <pc:chgData name="Mike" userId="d13c3f3e-70b4-46c4-bf60-ab3fdcc06fc0" providerId="ADAL" clId="{C7E2B3D5-4BE2-44E6-B606-F2142B4C2E17}" dt="2020-05-15T22:13:18.505" v="3302"/>
        <pc:sldMkLst>
          <pc:docMk/>
          <pc:sldMk cId="2318171140" sldId="939"/>
        </pc:sldMkLst>
      </pc:sldChg>
      <pc:sldChg chg="addSp delSp modSp add mod modTransition addAnim delAnim modAnim">
        <pc:chgData name="Mike" userId="d13c3f3e-70b4-46c4-bf60-ab3fdcc06fc0" providerId="ADAL" clId="{C7E2B3D5-4BE2-44E6-B606-F2142B4C2E17}" dt="2020-05-16T22:45:54.205" v="8915" actId="108"/>
        <pc:sldMkLst>
          <pc:docMk/>
          <pc:sldMk cId="3771765970" sldId="939"/>
        </pc:sldMkLst>
        <pc:spChg chg="add mod">
          <ac:chgData name="Mike" userId="d13c3f3e-70b4-46c4-bf60-ab3fdcc06fc0" providerId="ADAL" clId="{C7E2B3D5-4BE2-44E6-B606-F2142B4C2E17}" dt="2020-05-15T22:42:13.376" v="3517" actId="552"/>
          <ac:spMkLst>
            <pc:docMk/>
            <pc:sldMk cId="3771765970" sldId="939"/>
            <ac:spMk id="5" creationId="{144D9D7B-8B98-4723-9FF1-794923F3F48C}"/>
          </ac:spMkLst>
        </pc:spChg>
        <pc:spChg chg="add del">
          <ac:chgData name="Mike" userId="d13c3f3e-70b4-46c4-bf60-ab3fdcc06fc0" providerId="ADAL" clId="{C7E2B3D5-4BE2-44E6-B606-F2142B4C2E17}" dt="2020-05-15T22:39:33.155" v="3459" actId="478"/>
          <ac:spMkLst>
            <pc:docMk/>
            <pc:sldMk cId="3771765970" sldId="939"/>
            <ac:spMk id="9" creationId="{4E84AA4E-B1CC-4DD3-8737-842306421A92}"/>
          </ac:spMkLst>
        </pc:spChg>
        <pc:spChg chg="mod">
          <ac:chgData name="Mike" userId="d13c3f3e-70b4-46c4-bf60-ab3fdcc06fc0" providerId="ADAL" clId="{C7E2B3D5-4BE2-44E6-B606-F2142B4C2E17}" dt="2020-05-16T22:45:54.205" v="8915" actId="108"/>
          <ac:spMkLst>
            <pc:docMk/>
            <pc:sldMk cId="3771765970" sldId="939"/>
            <ac:spMk id="1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2:42:01.331" v="3516" actId="1037"/>
          <ac:spMkLst>
            <pc:docMk/>
            <pc:sldMk cId="3771765970" sldId="939"/>
            <ac:spMk id="17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2:27:49.031" v="3352" actId="478"/>
          <ac:spMkLst>
            <pc:docMk/>
            <pc:sldMk cId="3771765970" sldId="939"/>
            <ac:spMk id="20" creationId="{00000000-0000-0000-0000-000000000000}"/>
          </ac:spMkLst>
        </pc:spChg>
        <pc:spChg chg="del">
          <ac:chgData name="Mike" userId="d13c3f3e-70b4-46c4-bf60-ab3fdcc06fc0" providerId="ADAL" clId="{C7E2B3D5-4BE2-44E6-B606-F2142B4C2E17}" dt="2020-05-15T22:27:52.412" v="3354" actId="478"/>
          <ac:spMkLst>
            <pc:docMk/>
            <pc:sldMk cId="3771765970" sldId="939"/>
            <ac:spMk id="23" creationId="{00000000-0000-0000-0000-000000000000}"/>
          </ac:spMkLst>
        </pc:spChg>
        <pc:spChg chg="add mod">
          <ac:chgData name="Mike" userId="d13c3f3e-70b4-46c4-bf60-ab3fdcc06fc0" providerId="ADAL" clId="{C7E2B3D5-4BE2-44E6-B606-F2142B4C2E17}" dt="2020-05-15T22:42:21.330" v="3518" actId="553"/>
          <ac:spMkLst>
            <pc:docMk/>
            <pc:sldMk cId="3771765970" sldId="939"/>
            <ac:spMk id="31" creationId="{0418F766-7606-4757-9E26-1167AC85C6F3}"/>
          </ac:spMkLst>
        </pc:spChg>
        <pc:spChg chg="add del mod">
          <ac:chgData name="Mike" userId="d13c3f3e-70b4-46c4-bf60-ab3fdcc06fc0" providerId="ADAL" clId="{C7E2B3D5-4BE2-44E6-B606-F2142B4C2E17}" dt="2020-05-15T22:42:45.734" v="3520"/>
          <ac:spMkLst>
            <pc:docMk/>
            <pc:sldMk cId="3771765970" sldId="939"/>
            <ac:spMk id="32" creationId="{A21CC17E-ADB4-411E-9D19-9969322CCB6A}"/>
          </ac:spMkLst>
        </pc:spChg>
        <pc:grpChg chg="del">
          <ac:chgData name="Mike" userId="d13c3f3e-70b4-46c4-bf60-ab3fdcc06fc0" providerId="ADAL" clId="{C7E2B3D5-4BE2-44E6-B606-F2142B4C2E17}" dt="2020-05-15T22:27:49.031" v="3352" actId="478"/>
          <ac:grpSpMkLst>
            <pc:docMk/>
            <pc:sldMk cId="3771765970" sldId="939"/>
            <ac:grpSpMk id="26" creationId="{00000000-0000-0000-0000-000000000000}"/>
          </ac:grpSpMkLst>
        </pc:grpChg>
        <pc:grpChg chg="del">
          <ac:chgData name="Mike" userId="d13c3f3e-70b4-46c4-bf60-ab3fdcc06fc0" providerId="ADAL" clId="{C7E2B3D5-4BE2-44E6-B606-F2142B4C2E17}" dt="2020-05-15T22:27:51.345" v="3353" actId="478"/>
          <ac:grpSpMkLst>
            <pc:docMk/>
            <pc:sldMk cId="3771765970" sldId="939"/>
            <ac:grpSpMk id="27" creationId="{00000000-0000-0000-0000-000000000000}"/>
          </ac:grpSpMkLst>
        </pc:grpChg>
        <pc:grpChg chg="del">
          <ac:chgData name="Mike" userId="d13c3f3e-70b4-46c4-bf60-ab3fdcc06fc0" providerId="ADAL" clId="{C7E2B3D5-4BE2-44E6-B606-F2142B4C2E17}" dt="2020-05-15T22:27:53.660" v="3355" actId="478"/>
          <ac:grpSpMkLst>
            <pc:docMk/>
            <pc:sldMk cId="3771765970" sldId="939"/>
            <ac:grpSpMk id="28" creationId="{00000000-0000-0000-0000-000000000000}"/>
          </ac:grpSpMkLst>
        </pc:grpChg>
        <pc:graphicFrameChg chg="del mod">
          <ac:chgData name="Mike" userId="d13c3f3e-70b4-46c4-bf60-ab3fdcc06fc0" providerId="ADAL" clId="{C7E2B3D5-4BE2-44E6-B606-F2142B4C2E17}" dt="2020-05-15T22:29:03.320" v="3380" actId="478"/>
          <ac:graphicFrameMkLst>
            <pc:docMk/>
            <pc:sldMk cId="3771765970" sldId="939"/>
            <ac:graphicFrameMk id="4" creationId="{00000000-0000-0000-0000-000000000000}"/>
          </ac:graphicFrameMkLst>
        </pc:graphicFrameChg>
        <pc:graphicFrameChg chg="del mod">
          <ac:chgData name="Mike" userId="d13c3f3e-70b4-46c4-bf60-ab3fdcc06fc0" providerId="ADAL" clId="{C7E2B3D5-4BE2-44E6-B606-F2142B4C2E17}" dt="2020-05-15T22:29:02.271" v="3379" actId="478"/>
          <ac:graphicFrameMkLst>
            <pc:docMk/>
            <pc:sldMk cId="3771765970" sldId="939"/>
            <ac:graphicFrameMk id="6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2:42:01.331" v="3516" actId="1037"/>
          <ac:graphicFrameMkLst>
            <pc:docMk/>
            <pc:sldMk cId="3771765970" sldId="939"/>
            <ac:graphicFrameMk id="7" creationId="{00000000-0000-0000-0000-000000000000}"/>
          </ac:graphicFrameMkLst>
        </pc:graphicFrameChg>
        <pc:graphicFrameChg chg="mod ord">
          <ac:chgData name="Mike" userId="d13c3f3e-70b4-46c4-bf60-ab3fdcc06fc0" providerId="ADAL" clId="{C7E2B3D5-4BE2-44E6-B606-F2142B4C2E17}" dt="2020-05-15T22:42:01.331" v="3516" actId="1037"/>
          <ac:graphicFrameMkLst>
            <pc:docMk/>
            <pc:sldMk cId="3771765970" sldId="939"/>
            <ac:graphicFrameMk id="8" creationId="{00000000-0000-0000-0000-000000000000}"/>
          </ac:graphicFrameMkLst>
        </pc:graphicFrameChg>
        <pc:graphicFrameChg chg="add del mod ord">
          <ac:chgData name="Mike" userId="d13c3f3e-70b4-46c4-bf60-ab3fdcc06fc0" providerId="ADAL" clId="{C7E2B3D5-4BE2-44E6-B606-F2142B4C2E17}" dt="2020-05-15T22:42:01.331" v="3516" actId="1037"/>
          <ac:graphicFrameMkLst>
            <pc:docMk/>
            <pc:sldMk cId="3771765970" sldId="939"/>
            <ac:graphicFrameMk id="11" creationId="{00000000-0000-0000-0000-000000000000}"/>
          </ac:graphicFrameMkLst>
        </pc:graphicFrameChg>
        <pc:graphicFrameChg chg="add del mod ord">
          <ac:chgData name="Mike" userId="d13c3f3e-70b4-46c4-bf60-ab3fdcc06fc0" providerId="ADAL" clId="{C7E2B3D5-4BE2-44E6-B606-F2142B4C2E17}" dt="2020-05-15T22:42:01.331" v="3516" actId="1037"/>
          <ac:graphicFrameMkLst>
            <pc:docMk/>
            <pc:sldMk cId="3771765970" sldId="939"/>
            <ac:graphicFrameMk id="12" creationId="{00000000-0000-0000-0000-000000000000}"/>
          </ac:graphicFrameMkLst>
        </pc:graphicFrameChg>
        <pc:cxnChg chg="mod">
          <ac:chgData name="Mike" userId="d13c3f3e-70b4-46c4-bf60-ab3fdcc06fc0" providerId="ADAL" clId="{C7E2B3D5-4BE2-44E6-B606-F2142B4C2E17}" dt="2020-05-15T22:42:01.331" v="3516" actId="1037"/>
          <ac:cxnSpMkLst>
            <pc:docMk/>
            <pc:sldMk cId="3771765970" sldId="939"/>
            <ac:cxnSpMk id="14" creationId="{00000000-0000-0000-0000-000000000000}"/>
          </ac:cxnSpMkLst>
        </pc:cxnChg>
        <pc:cxnChg chg="add del mod">
          <ac:chgData name="Mike" userId="d13c3f3e-70b4-46c4-bf60-ab3fdcc06fc0" providerId="ADAL" clId="{C7E2B3D5-4BE2-44E6-B606-F2142B4C2E17}" dt="2020-05-15T22:32:23.418" v="3392"/>
          <ac:cxnSpMkLst>
            <pc:docMk/>
            <pc:sldMk cId="3771765970" sldId="939"/>
            <ac:cxnSpMk id="29" creationId="{98424FE8-D533-4A88-94D9-73649957062B}"/>
          </ac:cxnSpMkLst>
        </pc:cxnChg>
        <pc:cxnChg chg="add mod">
          <ac:chgData name="Mike" userId="d13c3f3e-70b4-46c4-bf60-ab3fdcc06fc0" providerId="ADAL" clId="{C7E2B3D5-4BE2-44E6-B606-F2142B4C2E17}" dt="2020-05-15T22:42:21.330" v="3518" actId="553"/>
          <ac:cxnSpMkLst>
            <pc:docMk/>
            <pc:sldMk cId="3771765970" sldId="939"/>
            <ac:cxnSpMk id="30" creationId="{426182D6-CC68-4386-848A-1970E3D0D2F5}"/>
          </ac:cxnSpMkLst>
        </pc:cxnChg>
      </pc:sldChg>
      <pc:sldChg chg="addSp modSp add mod modAnim">
        <pc:chgData name="Mike" userId="d13c3f3e-70b4-46c4-bf60-ab3fdcc06fc0" providerId="ADAL" clId="{C7E2B3D5-4BE2-44E6-B606-F2142B4C2E17}" dt="2020-05-16T22:46:21.111" v="8921" actId="108"/>
        <pc:sldMkLst>
          <pc:docMk/>
          <pc:sldMk cId="3794850642" sldId="940"/>
        </pc:sldMkLst>
        <pc:spChg chg="add mod">
          <ac:chgData name="Mike" userId="d13c3f3e-70b4-46c4-bf60-ab3fdcc06fc0" providerId="ADAL" clId="{C7E2B3D5-4BE2-44E6-B606-F2142B4C2E17}" dt="2020-05-15T22:16:58.448" v="3342" actId="1036"/>
          <ac:spMkLst>
            <pc:docMk/>
            <pc:sldMk cId="3794850642" sldId="940"/>
            <ac:spMk id="4" creationId="{84BD6D58-DF32-4C49-9B9D-C91C1BCC1F67}"/>
          </ac:spMkLst>
        </pc:spChg>
        <pc:spChg chg="add mod">
          <ac:chgData name="Mike" userId="d13c3f3e-70b4-46c4-bf60-ab3fdcc06fc0" providerId="ADAL" clId="{C7E2B3D5-4BE2-44E6-B606-F2142B4C2E17}" dt="2020-05-15T22:16:58.448" v="3342" actId="1036"/>
          <ac:spMkLst>
            <pc:docMk/>
            <pc:sldMk cId="3794850642" sldId="940"/>
            <ac:spMk id="5" creationId="{BB430A9B-E100-4843-8AF1-2F7FC40C243B}"/>
          </ac:spMkLst>
        </pc:spChg>
        <pc:spChg chg="add mod">
          <ac:chgData name="Mike" userId="d13c3f3e-70b4-46c4-bf60-ab3fdcc06fc0" providerId="ADAL" clId="{C7E2B3D5-4BE2-44E6-B606-F2142B4C2E17}" dt="2020-05-15T22:16:58.448" v="3342" actId="1036"/>
          <ac:spMkLst>
            <pc:docMk/>
            <pc:sldMk cId="3794850642" sldId="940"/>
            <ac:spMk id="6" creationId="{064140CA-4A7C-4BEB-86E0-7C3D75E64092}"/>
          </ac:spMkLst>
        </pc:spChg>
        <pc:spChg chg="add mod">
          <ac:chgData name="Mike" userId="d13c3f3e-70b4-46c4-bf60-ab3fdcc06fc0" providerId="ADAL" clId="{C7E2B3D5-4BE2-44E6-B606-F2142B4C2E17}" dt="2020-05-15T22:16:58.448" v="3342" actId="1036"/>
          <ac:spMkLst>
            <pc:docMk/>
            <pc:sldMk cId="3794850642" sldId="940"/>
            <ac:spMk id="7" creationId="{37ECAD0B-6FE1-49B5-846E-4B6E445C1C2E}"/>
          </ac:spMkLst>
        </pc:spChg>
        <pc:spChg chg="add mod">
          <ac:chgData name="Mike" userId="d13c3f3e-70b4-46c4-bf60-ab3fdcc06fc0" providerId="ADAL" clId="{C7E2B3D5-4BE2-44E6-B606-F2142B4C2E17}" dt="2020-05-15T22:16:58.448" v="3342" actId="1036"/>
          <ac:spMkLst>
            <pc:docMk/>
            <pc:sldMk cId="3794850642" sldId="940"/>
            <ac:spMk id="8" creationId="{FB26FC2C-B1B7-4F9E-BEA3-E974C77830AD}"/>
          </ac:spMkLst>
        </pc:spChg>
        <pc:spChg chg="add mod">
          <ac:chgData name="Mike" userId="d13c3f3e-70b4-46c4-bf60-ab3fdcc06fc0" providerId="ADAL" clId="{C7E2B3D5-4BE2-44E6-B606-F2142B4C2E17}" dt="2020-05-15T22:16:58.448" v="3342" actId="1036"/>
          <ac:spMkLst>
            <pc:docMk/>
            <pc:sldMk cId="3794850642" sldId="940"/>
            <ac:spMk id="9" creationId="{061313D1-64BB-463A-8D10-CFDAD8C6115E}"/>
          </ac:spMkLst>
        </pc:spChg>
        <pc:spChg chg="add mod">
          <ac:chgData name="Mike" userId="d13c3f3e-70b4-46c4-bf60-ab3fdcc06fc0" providerId="ADAL" clId="{C7E2B3D5-4BE2-44E6-B606-F2142B4C2E17}" dt="2020-05-15T22:16:58.448" v="3342" actId="1036"/>
          <ac:spMkLst>
            <pc:docMk/>
            <pc:sldMk cId="3794850642" sldId="940"/>
            <ac:spMk id="10" creationId="{25D5CC75-7C98-469D-894F-D8399AB5D7C6}"/>
          </ac:spMkLst>
        </pc:spChg>
        <pc:spChg chg="add mod">
          <ac:chgData name="Mike" userId="d13c3f3e-70b4-46c4-bf60-ab3fdcc06fc0" providerId="ADAL" clId="{C7E2B3D5-4BE2-44E6-B606-F2142B4C2E17}" dt="2020-05-16T22:30:40.099" v="8647" actId="207"/>
          <ac:spMkLst>
            <pc:docMk/>
            <pc:sldMk cId="3794850642" sldId="940"/>
            <ac:spMk id="11" creationId="{56F84ACE-7B9E-4AC2-89CA-9C4308D85E86}"/>
          </ac:spMkLst>
        </pc:spChg>
        <pc:spChg chg="add mod">
          <ac:chgData name="Mike" userId="d13c3f3e-70b4-46c4-bf60-ab3fdcc06fc0" providerId="ADAL" clId="{C7E2B3D5-4BE2-44E6-B606-F2142B4C2E17}" dt="2020-05-15T22:16:58.448" v="3342" actId="1036"/>
          <ac:spMkLst>
            <pc:docMk/>
            <pc:sldMk cId="3794850642" sldId="940"/>
            <ac:spMk id="12" creationId="{021D951B-7380-4FA6-8BB8-8805DDD13F95}"/>
          </ac:spMkLst>
        </pc:spChg>
        <pc:spChg chg="add mod">
          <ac:chgData name="Mike" userId="d13c3f3e-70b4-46c4-bf60-ab3fdcc06fc0" providerId="ADAL" clId="{C7E2B3D5-4BE2-44E6-B606-F2142B4C2E17}" dt="2020-05-15T22:16:58.448" v="3342" actId="1036"/>
          <ac:spMkLst>
            <pc:docMk/>
            <pc:sldMk cId="3794850642" sldId="940"/>
            <ac:spMk id="13" creationId="{B69E55C7-6CBD-4F8A-81FF-7F3C77B9C368}"/>
          </ac:spMkLst>
        </pc:spChg>
        <pc:spChg chg="add mod">
          <ac:chgData name="Mike" userId="d13c3f3e-70b4-46c4-bf60-ab3fdcc06fc0" providerId="ADAL" clId="{C7E2B3D5-4BE2-44E6-B606-F2142B4C2E17}" dt="2020-05-15T22:16:58.448" v="3342" actId="1036"/>
          <ac:spMkLst>
            <pc:docMk/>
            <pc:sldMk cId="3794850642" sldId="940"/>
            <ac:spMk id="14" creationId="{A4C2FCCA-8C49-41F8-A34A-F059C5316973}"/>
          </ac:spMkLst>
        </pc:spChg>
        <pc:spChg chg="add mod">
          <ac:chgData name="Mike" userId="d13c3f3e-70b4-46c4-bf60-ab3fdcc06fc0" providerId="ADAL" clId="{C7E2B3D5-4BE2-44E6-B606-F2142B4C2E17}" dt="2020-05-15T22:16:58.448" v="3342" actId="1036"/>
          <ac:spMkLst>
            <pc:docMk/>
            <pc:sldMk cId="3794850642" sldId="940"/>
            <ac:spMk id="15" creationId="{CAF5CE3A-DF52-4500-9175-6980BC7ADECC}"/>
          </ac:spMkLst>
        </pc:spChg>
        <pc:spChg chg="add mod">
          <ac:chgData name="Mike" userId="d13c3f3e-70b4-46c4-bf60-ab3fdcc06fc0" providerId="ADAL" clId="{C7E2B3D5-4BE2-44E6-B606-F2142B4C2E17}" dt="2020-05-15T22:16:58.448" v="3342" actId="1036"/>
          <ac:spMkLst>
            <pc:docMk/>
            <pc:sldMk cId="3794850642" sldId="940"/>
            <ac:spMk id="16" creationId="{63E9CB7C-0150-43D2-956B-C77D238EEBC5}"/>
          </ac:spMkLst>
        </pc:spChg>
        <pc:spChg chg="add mod">
          <ac:chgData name="Mike" userId="d13c3f3e-70b4-46c4-bf60-ab3fdcc06fc0" providerId="ADAL" clId="{C7E2B3D5-4BE2-44E6-B606-F2142B4C2E17}" dt="2020-05-15T22:16:58.448" v="3342" actId="1036"/>
          <ac:spMkLst>
            <pc:docMk/>
            <pc:sldMk cId="3794850642" sldId="940"/>
            <ac:spMk id="17" creationId="{7970C70B-62E6-4FA8-A7EE-B4E0CB47F23E}"/>
          </ac:spMkLst>
        </pc:spChg>
        <pc:spChg chg="add mod">
          <ac:chgData name="Mike" userId="d13c3f3e-70b4-46c4-bf60-ab3fdcc06fc0" providerId="ADAL" clId="{C7E2B3D5-4BE2-44E6-B606-F2142B4C2E17}" dt="2020-05-15T22:16:58.448" v="3342" actId="1036"/>
          <ac:spMkLst>
            <pc:docMk/>
            <pc:sldMk cId="3794850642" sldId="940"/>
            <ac:spMk id="18" creationId="{4752196F-2809-48D9-97F9-95CB54CC2BEE}"/>
          </ac:spMkLst>
        </pc:spChg>
        <pc:spChg chg="add mod">
          <ac:chgData name="Mike" userId="d13c3f3e-70b4-46c4-bf60-ab3fdcc06fc0" providerId="ADAL" clId="{C7E2B3D5-4BE2-44E6-B606-F2142B4C2E17}" dt="2020-05-15T22:16:58.448" v="3342" actId="1036"/>
          <ac:spMkLst>
            <pc:docMk/>
            <pc:sldMk cId="3794850642" sldId="940"/>
            <ac:spMk id="19" creationId="{E45C3DDA-477E-4FCD-A88D-5D669BC44D31}"/>
          </ac:spMkLst>
        </pc:spChg>
        <pc:spChg chg="add mod">
          <ac:chgData name="Mike" userId="d13c3f3e-70b4-46c4-bf60-ab3fdcc06fc0" providerId="ADAL" clId="{C7E2B3D5-4BE2-44E6-B606-F2142B4C2E17}" dt="2020-05-15T22:16:58.448" v="3342" actId="1036"/>
          <ac:spMkLst>
            <pc:docMk/>
            <pc:sldMk cId="3794850642" sldId="940"/>
            <ac:spMk id="20" creationId="{F48DB685-B75C-425C-A9C8-40B44FEE05CE}"/>
          </ac:spMkLst>
        </pc:spChg>
        <pc:spChg chg="add mod">
          <ac:chgData name="Mike" userId="d13c3f3e-70b4-46c4-bf60-ab3fdcc06fc0" providerId="ADAL" clId="{C7E2B3D5-4BE2-44E6-B606-F2142B4C2E17}" dt="2020-05-15T22:16:58.448" v="3342" actId="1036"/>
          <ac:spMkLst>
            <pc:docMk/>
            <pc:sldMk cId="3794850642" sldId="940"/>
            <ac:spMk id="21" creationId="{A3C7F1D7-0C79-42A3-B630-CB6CF0A73EE8}"/>
          </ac:spMkLst>
        </pc:spChg>
        <pc:spChg chg="mod">
          <ac:chgData name="Mike" userId="d13c3f3e-70b4-46c4-bf60-ab3fdcc06fc0" providerId="ADAL" clId="{C7E2B3D5-4BE2-44E6-B606-F2142B4C2E17}" dt="2020-05-15T22:15:29.340" v="3316" actId="20577"/>
          <ac:spMkLst>
            <pc:docMk/>
            <pc:sldMk cId="3794850642" sldId="940"/>
            <ac:spMk id="321538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6:21.111" v="8921" actId="108"/>
          <ac:spMkLst>
            <pc:docMk/>
            <pc:sldMk cId="3794850642" sldId="940"/>
            <ac:spMk id="321539" creationId="{00000000-0000-0000-0000-000000000000}"/>
          </ac:spMkLst>
        </pc:spChg>
      </pc:sldChg>
      <pc:sldChg chg="addSp delSp modSp add mod modAnim">
        <pc:chgData name="Mike" userId="d13c3f3e-70b4-46c4-bf60-ab3fdcc06fc0" providerId="ADAL" clId="{C7E2B3D5-4BE2-44E6-B606-F2142B4C2E17}" dt="2020-05-16T22:46:05.506" v="8916" actId="108"/>
        <pc:sldMkLst>
          <pc:docMk/>
          <pc:sldMk cId="776188929" sldId="941"/>
        </pc:sldMkLst>
        <pc:spChg chg="mod topLvl">
          <ac:chgData name="Mike" userId="d13c3f3e-70b4-46c4-bf60-ab3fdcc06fc0" providerId="ADAL" clId="{C7E2B3D5-4BE2-44E6-B606-F2142B4C2E17}" dt="2020-05-15T23:21:26.519" v="3767" actId="1036"/>
          <ac:spMkLst>
            <pc:docMk/>
            <pc:sldMk cId="776188929" sldId="941"/>
            <ac:spMk id="5" creationId="{144D9D7B-8B98-4723-9FF1-794923F3F48C}"/>
          </ac:spMkLst>
        </pc:spChg>
        <pc:spChg chg="add mod">
          <ac:chgData name="Mike" userId="d13c3f3e-70b4-46c4-bf60-ab3fdcc06fc0" providerId="ADAL" clId="{C7E2B3D5-4BE2-44E6-B606-F2142B4C2E17}" dt="2020-05-15T23:24:04.662" v="3855" actId="207"/>
          <ac:spMkLst>
            <pc:docMk/>
            <pc:sldMk cId="776188929" sldId="941"/>
            <ac:spMk id="10" creationId="{32688A64-F810-4A55-8D26-408DF0D0F7CC}"/>
          </ac:spMkLst>
        </pc:spChg>
        <pc:spChg chg="mod">
          <ac:chgData name="Mike" userId="d13c3f3e-70b4-46c4-bf60-ab3fdcc06fc0" providerId="ADAL" clId="{C7E2B3D5-4BE2-44E6-B606-F2142B4C2E17}" dt="2020-05-15T23:20:14.245" v="3748" actId="12788"/>
          <ac:spMkLst>
            <pc:docMk/>
            <pc:sldMk cId="776188929" sldId="941"/>
            <ac:spMk id="15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6T22:46:05.506" v="8916" actId="108"/>
          <ac:spMkLst>
            <pc:docMk/>
            <pc:sldMk cId="776188929" sldId="941"/>
            <ac:spMk id="16" creationId="{00000000-0000-0000-0000-000000000000}"/>
          </ac:spMkLst>
        </pc:spChg>
        <pc:spChg chg="mod">
          <ac:chgData name="Mike" userId="d13c3f3e-70b4-46c4-bf60-ab3fdcc06fc0" providerId="ADAL" clId="{C7E2B3D5-4BE2-44E6-B606-F2142B4C2E17}" dt="2020-05-15T23:21:26.519" v="3767" actId="1036"/>
          <ac:spMkLst>
            <pc:docMk/>
            <pc:sldMk cId="776188929" sldId="941"/>
            <ac:spMk id="17" creationId="{00000000-0000-0000-0000-000000000000}"/>
          </ac:spMkLst>
        </pc:spChg>
        <pc:spChg chg="mod topLvl">
          <ac:chgData name="Mike" userId="d13c3f3e-70b4-46c4-bf60-ab3fdcc06fc0" providerId="ADAL" clId="{C7E2B3D5-4BE2-44E6-B606-F2142B4C2E17}" dt="2020-05-15T23:21:26.519" v="3767" actId="1036"/>
          <ac:spMkLst>
            <pc:docMk/>
            <pc:sldMk cId="776188929" sldId="941"/>
            <ac:spMk id="31" creationId="{0418F766-7606-4757-9E26-1167AC85C6F3}"/>
          </ac:spMkLst>
        </pc:spChg>
        <pc:grpChg chg="add del mod">
          <ac:chgData name="Mike" userId="d13c3f3e-70b4-46c4-bf60-ab3fdcc06fc0" providerId="ADAL" clId="{C7E2B3D5-4BE2-44E6-B606-F2142B4C2E17}" dt="2020-05-15T23:19:31.792" v="3742" actId="165"/>
          <ac:grpSpMkLst>
            <pc:docMk/>
            <pc:sldMk cId="776188929" sldId="941"/>
            <ac:grpSpMk id="9" creationId="{16CB8598-BA97-41BF-941E-39149B9355F8}"/>
          </ac:grpSpMkLst>
        </pc:grpChg>
        <pc:graphicFrameChg chg="add del mod">
          <ac:chgData name="Mike" userId="d13c3f3e-70b4-46c4-bf60-ab3fdcc06fc0" providerId="ADAL" clId="{C7E2B3D5-4BE2-44E6-B606-F2142B4C2E17}" dt="2020-05-15T22:58:12.974" v="3604" actId="478"/>
          <ac:graphicFrameMkLst>
            <pc:docMk/>
            <pc:sldMk cId="776188929" sldId="941"/>
            <ac:graphicFrameMk id="2" creationId="{E6988824-4D0D-44E1-84B0-EC3E9B5E036B}"/>
          </ac:graphicFrameMkLst>
        </pc:graphicFrameChg>
        <pc:graphicFrameChg chg="add del mod">
          <ac:chgData name="Mike" userId="d13c3f3e-70b4-46c4-bf60-ab3fdcc06fc0" providerId="ADAL" clId="{C7E2B3D5-4BE2-44E6-B606-F2142B4C2E17}" dt="2020-05-15T22:58:12.974" v="3604" actId="478"/>
          <ac:graphicFrameMkLst>
            <pc:docMk/>
            <pc:sldMk cId="776188929" sldId="941"/>
            <ac:graphicFrameMk id="4" creationId="{D8DC4851-9B9D-4687-BF6B-93775B00F330}"/>
          </ac:graphicFrameMkLst>
        </pc:graphicFrameChg>
        <pc:graphicFrameChg chg="add del mod">
          <ac:chgData name="Mike" userId="d13c3f3e-70b4-46c4-bf60-ab3fdcc06fc0" providerId="ADAL" clId="{C7E2B3D5-4BE2-44E6-B606-F2142B4C2E17}" dt="2020-05-15T22:58:23.009" v="3611"/>
          <ac:graphicFrameMkLst>
            <pc:docMk/>
            <pc:sldMk cId="776188929" sldId="941"/>
            <ac:graphicFrameMk id="6" creationId="{B4BE0BC6-74CA-4526-8B32-0A008834647B}"/>
          </ac:graphicFrameMkLst>
        </pc:graphicFrameChg>
        <pc:graphicFrameChg chg="del">
          <ac:chgData name="Mike" userId="d13c3f3e-70b4-46c4-bf60-ab3fdcc06fc0" providerId="ADAL" clId="{C7E2B3D5-4BE2-44E6-B606-F2142B4C2E17}" dt="2020-05-15T22:49:14.660" v="3556" actId="478"/>
          <ac:graphicFrameMkLst>
            <pc:docMk/>
            <pc:sldMk cId="776188929" sldId="941"/>
            <ac:graphicFrameMk id="7" creationId="{00000000-0000-0000-0000-000000000000}"/>
          </ac:graphicFrameMkLst>
        </pc:graphicFrameChg>
        <pc:graphicFrameChg chg="del mod">
          <ac:chgData name="Mike" userId="d13c3f3e-70b4-46c4-bf60-ab3fdcc06fc0" providerId="ADAL" clId="{C7E2B3D5-4BE2-44E6-B606-F2142B4C2E17}" dt="2020-05-15T22:49:13.382" v="3555" actId="478"/>
          <ac:graphicFrameMkLst>
            <pc:docMk/>
            <pc:sldMk cId="776188929" sldId="941"/>
            <ac:graphicFrameMk id="8" creationId="{00000000-0000-0000-0000-000000000000}"/>
          </ac:graphicFrameMkLst>
        </pc:graphicFrameChg>
        <pc:graphicFrameChg chg="del">
          <ac:chgData name="Mike" userId="d13c3f3e-70b4-46c4-bf60-ab3fdcc06fc0" providerId="ADAL" clId="{C7E2B3D5-4BE2-44E6-B606-F2142B4C2E17}" dt="2020-05-15T22:49:10.393" v="3553" actId="478"/>
          <ac:graphicFrameMkLst>
            <pc:docMk/>
            <pc:sldMk cId="776188929" sldId="941"/>
            <ac:graphicFrameMk id="11" creationId="{00000000-0000-0000-0000-000000000000}"/>
          </ac:graphicFrameMkLst>
        </pc:graphicFrameChg>
        <pc:graphicFrameChg chg="del">
          <ac:chgData name="Mike" userId="d13c3f3e-70b4-46c4-bf60-ab3fdcc06fc0" providerId="ADAL" clId="{C7E2B3D5-4BE2-44E6-B606-F2142B4C2E17}" dt="2020-05-15T22:49:09.878" v="3552" actId="478"/>
          <ac:graphicFrameMkLst>
            <pc:docMk/>
            <pc:sldMk cId="776188929" sldId="941"/>
            <ac:graphicFrameMk id="12" creationId="{00000000-0000-0000-0000-000000000000}"/>
          </ac:graphicFrameMkLst>
        </pc:graphicFrameChg>
        <pc:graphicFrameChg chg="add del mod">
          <ac:chgData name="Mike" userId="d13c3f3e-70b4-46c4-bf60-ab3fdcc06fc0" providerId="ADAL" clId="{C7E2B3D5-4BE2-44E6-B606-F2142B4C2E17}" dt="2020-05-15T23:10:55.073" v="3624" actId="21"/>
          <ac:graphicFrameMkLst>
            <pc:docMk/>
            <pc:sldMk cId="776188929" sldId="941"/>
            <ac:graphicFrameMk id="18" creationId="{CC30F1F0-061E-475B-A858-B0557E090830}"/>
          </ac:graphicFrameMkLst>
        </pc:graphicFrameChg>
        <pc:graphicFrameChg chg="add mod">
          <ac:chgData name="Mike" userId="d13c3f3e-70b4-46c4-bf60-ab3fdcc06fc0" providerId="ADAL" clId="{C7E2B3D5-4BE2-44E6-B606-F2142B4C2E17}" dt="2020-05-15T23:22:15.111" v="3769" actId="554"/>
          <ac:graphicFrameMkLst>
            <pc:docMk/>
            <pc:sldMk cId="776188929" sldId="941"/>
            <ac:graphicFrameMk id="19" creationId="{E7F49593-A321-45EC-98D5-58D8D67A08D7}"/>
          </ac:graphicFrameMkLst>
        </pc:graphicFrameChg>
        <pc:graphicFrameChg chg="add mod">
          <ac:chgData name="Mike" userId="d13c3f3e-70b4-46c4-bf60-ab3fdcc06fc0" providerId="ADAL" clId="{C7E2B3D5-4BE2-44E6-B606-F2142B4C2E17}" dt="2020-05-15T23:22:15.111" v="3769" actId="554"/>
          <ac:graphicFrameMkLst>
            <pc:docMk/>
            <pc:sldMk cId="776188929" sldId="941"/>
            <ac:graphicFrameMk id="20" creationId="{5DFDE348-A3FC-4A69-A6E8-BB6D0534B8E4}"/>
          </ac:graphicFrameMkLst>
        </pc:graphicFrameChg>
        <pc:graphicFrameChg chg="add mod">
          <ac:chgData name="Mike" userId="d13c3f3e-70b4-46c4-bf60-ab3fdcc06fc0" providerId="ADAL" clId="{C7E2B3D5-4BE2-44E6-B606-F2142B4C2E17}" dt="2020-05-15T23:22:15.111" v="3769" actId="554"/>
          <ac:graphicFrameMkLst>
            <pc:docMk/>
            <pc:sldMk cId="776188929" sldId="941"/>
            <ac:graphicFrameMk id="21" creationId="{5D14C48F-A6C7-44EB-B1B8-5F36C139C6E9}"/>
          </ac:graphicFrameMkLst>
        </pc:graphicFrameChg>
        <pc:graphicFrameChg chg="add mod">
          <ac:chgData name="Mike" userId="d13c3f3e-70b4-46c4-bf60-ab3fdcc06fc0" providerId="ADAL" clId="{C7E2B3D5-4BE2-44E6-B606-F2142B4C2E17}" dt="2020-05-15T23:22:15.111" v="3769" actId="554"/>
          <ac:graphicFrameMkLst>
            <pc:docMk/>
            <pc:sldMk cId="776188929" sldId="941"/>
            <ac:graphicFrameMk id="22" creationId="{18F6A630-5326-49C3-A015-E541A4F23573}"/>
          </ac:graphicFrameMkLst>
        </pc:graphicFrameChg>
        <pc:graphicFrameChg chg="add mod">
          <ac:chgData name="Mike" userId="d13c3f3e-70b4-46c4-bf60-ab3fdcc06fc0" providerId="ADAL" clId="{C7E2B3D5-4BE2-44E6-B606-F2142B4C2E17}" dt="2020-05-15T23:22:15.111" v="3769" actId="554"/>
          <ac:graphicFrameMkLst>
            <pc:docMk/>
            <pc:sldMk cId="776188929" sldId="941"/>
            <ac:graphicFrameMk id="23" creationId="{2C9619E7-7408-4566-ACDA-2977FCE113B6}"/>
          </ac:graphicFrameMkLst>
        </pc:graphicFrameChg>
        <pc:graphicFrameChg chg="add mod">
          <ac:chgData name="Mike" userId="d13c3f3e-70b4-46c4-bf60-ab3fdcc06fc0" providerId="ADAL" clId="{C7E2B3D5-4BE2-44E6-B606-F2142B4C2E17}" dt="2020-05-15T23:22:15.111" v="3769" actId="554"/>
          <ac:graphicFrameMkLst>
            <pc:docMk/>
            <pc:sldMk cId="776188929" sldId="941"/>
            <ac:graphicFrameMk id="24" creationId="{E5D1DA75-B35B-46CA-A1E1-AB7486E6B96D}"/>
          </ac:graphicFrameMkLst>
        </pc:graphicFrameChg>
        <pc:graphicFrameChg chg="add mod">
          <ac:chgData name="Mike" userId="d13c3f3e-70b4-46c4-bf60-ab3fdcc06fc0" providerId="ADAL" clId="{C7E2B3D5-4BE2-44E6-B606-F2142B4C2E17}" dt="2020-05-15T23:22:15.111" v="3769" actId="554"/>
          <ac:graphicFrameMkLst>
            <pc:docMk/>
            <pc:sldMk cId="776188929" sldId="941"/>
            <ac:graphicFrameMk id="25" creationId="{0B53F15B-FD8A-458D-9708-B7252ACDD29B}"/>
          </ac:graphicFrameMkLst>
        </pc:graphicFrameChg>
        <pc:graphicFrameChg chg="add mod">
          <ac:chgData name="Mike" userId="d13c3f3e-70b4-46c4-bf60-ab3fdcc06fc0" providerId="ADAL" clId="{C7E2B3D5-4BE2-44E6-B606-F2142B4C2E17}" dt="2020-05-15T23:22:15.111" v="3769" actId="554"/>
          <ac:graphicFrameMkLst>
            <pc:docMk/>
            <pc:sldMk cId="776188929" sldId="941"/>
            <ac:graphicFrameMk id="26" creationId="{BF77A34A-E8B7-4741-A2E3-5C38A58E1A47}"/>
          </ac:graphicFrameMkLst>
        </pc:graphicFrameChg>
        <pc:graphicFrameChg chg="add mod">
          <ac:chgData name="Mike" userId="d13c3f3e-70b4-46c4-bf60-ab3fdcc06fc0" providerId="ADAL" clId="{C7E2B3D5-4BE2-44E6-B606-F2142B4C2E17}" dt="2020-05-15T23:22:15.111" v="3769" actId="554"/>
          <ac:graphicFrameMkLst>
            <pc:docMk/>
            <pc:sldMk cId="776188929" sldId="941"/>
            <ac:graphicFrameMk id="27" creationId="{97BD6315-69C5-4B2D-A345-A05E0AD95031}"/>
          </ac:graphicFrameMkLst>
        </pc:graphicFrameChg>
        <pc:graphicFrameChg chg="add mod">
          <ac:chgData name="Mike" userId="d13c3f3e-70b4-46c4-bf60-ab3fdcc06fc0" providerId="ADAL" clId="{C7E2B3D5-4BE2-44E6-B606-F2142B4C2E17}" dt="2020-05-15T23:22:15.111" v="3769" actId="554"/>
          <ac:graphicFrameMkLst>
            <pc:docMk/>
            <pc:sldMk cId="776188929" sldId="941"/>
            <ac:graphicFrameMk id="28" creationId="{E520ACA7-B845-489E-960E-46D05BFAF476}"/>
          </ac:graphicFrameMkLst>
        </pc:graphicFrameChg>
        <pc:graphicFrameChg chg="add mod">
          <ac:chgData name="Mike" userId="d13c3f3e-70b4-46c4-bf60-ab3fdcc06fc0" providerId="ADAL" clId="{C7E2B3D5-4BE2-44E6-B606-F2142B4C2E17}" dt="2020-05-15T23:22:15.111" v="3769" actId="554"/>
          <ac:graphicFrameMkLst>
            <pc:docMk/>
            <pc:sldMk cId="776188929" sldId="941"/>
            <ac:graphicFrameMk id="29" creationId="{6B14260B-E615-45E5-B713-79C8E17BE86D}"/>
          </ac:graphicFrameMkLst>
        </pc:graphicFrameChg>
        <pc:cxnChg chg="mod">
          <ac:chgData name="Mike" userId="d13c3f3e-70b4-46c4-bf60-ab3fdcc06fc0" providerId="ADAL" clId="{C7E2B3D5-4BE2-44E6-B606-F2142B4C2E17}" dt="2020-05-15T23:22:15.111" v="3769" actId="554"/>
          <ac:cxnSpMkLst>
            <pc:docMk/>
            <pc:sldMk cId="776188929" sldId="941"/>
            <ac:cxnSpMk id="14" creationId="{00000000-0000-0000-0000-000000000000}"/>
          </ac:cxnSpMkLst>
        </pc:cxnChg>
        <pc:cxnChg chg="mod topLvl">
          <ac:chgData name="Mike" userId="d13c3f3e-70b4-46c4-bf60-ab3fdcc06fc0" providerId="ADAL" clId="{C7E2B3D5-4BE2-44E6-B606-F2142B4C2E17}" dt="2020-05-15T23:21:26.519" v="3767" actId="1036"/>
          <ac:cxnSpMkLst>
            <pc:docMk/>
            <pc:sldMk cId="776188929" sldId="941"/>
            <ac:cxnSpMk id="30" creationId="{426182D6-CC68-4386-848A-1970E3D0D2F5}"/>
          </ac:cxnSpMkLst>
        </pc:cxnChg>
      </pc:sldChg>
      <pc:sldChg chg="addSp delSp modSp new del mod delAnim modAnim">
        <pc:chgData name="Mike" userId="d13c3f3e-70b4-46c4-bf60-ab3fdcc06fc0" providerId="ADAL" clId="{C7E2B3D5-4BE2-44E6-B606-F2142B4C2E17}" dt="2020-05-16T16:32:03.635" v="4627" actId="47"/>
        <pc:sldMkLst>
          <pc:docMk/>
          <pc:sldMk cId="792553817" sldId="942"/>
        </pc:sldMkLst>
        <pc:spChg chg="del">
          <ac:chgData name="Mike" userId="d13c3f3e-70b4-46c4-bf60-ab3fdcc06fc0" providerId="ADAL" clId="{C7E2B3D5-4BE2-44E6-B606-F2142B4C2E17}" dt="2020-05-15T22:52:44.999" v="3581" actId="478"/>
          <ac:spMkLst>
            <pc:docMk/>
            <pc:sldMk cId="792553817" sldId="942"/>
            <ac:spMk id="2" creationId="{0A406D36-46D6-4938-A013-5DEB729F03F9}"/>
          </ac:spMkLst>
        </pc:spChg>
        <pc:spChg chg="del">
          <ac:chgData name="Mike" userId="d13c3f3e-70b4-46c4-bf60-ab3fdcc06fc0" providerId="ADAL" clId="{C7E2B3D5-4BE2-44E6-B606-F2142B4C2E17}" dt="2020-05-15T22:52:44.999" v="3581" actId="478"/>
          <ac:spMkLst>
            <pc:docMk/>
            <pc:sldMk cId="792553817" sldId="942"/>
            <ac:spMk id="3" creationId="{A7BE3BD8-6F68-4D65-89AA-7AA66287DFFC}"/>
          </ac:spMkLst>
        </pc:spChg>
        <pc:graphicFrameChg chg="add del mod">
          <ac:chgData name="Mike" userId="d13c3f3e-70b4-46c4-bf60-ab3fdcc06fc0" providerId="ADAL" clId="{C7E2B3D5-4BE2-44E6-B606-F2142B4C2E17}" dt="2020-05-15T22:58:25.989" v="3613" actId="21"/>
          <ac:graphicFrameMkLst>
            <pc:docMk/>
            <pc:sldMk cId="792553817" sldId="942"/>
            <ac:graphicFrameMk id="4" creationId="{42C44E9A-4AFA-48BC-8E77-8EE88FBD754B}"/>
          </ac:graphicFrameMkLst>
        </pc:graphicFrameChg>
        <pc:graphicFrameChg chg="add del mod ord">
          <ac:chgData name="Mike" userId="d13c3f3e-70b4-46c4-bf60-ab3fdcc06fc0" providerId="ADAL" clId="{C7E2B3D5-4BE2-44E6-B606-F2142B4C2E17}" dt="2020-05-15T23:18:31.443" v="3731" actId="21"/>
          <ac:graphicFrameMkLst>
            <pc:docMk/>
            <pc:sldMk cId="792553817" sldId="942"/>
            <ac:graphicFrameMk id="5" creationId="{65F6F410-9D94-446E-94FE-EBF98A77C571}"/>
          </ac:graphicFrameMkLst>
        </pc:graphicFrameChg>
        <pc:graphicFrameChg chg="add del mod">
          <ac:chgData name="Mike" userId="d13c3f3e-70b4-46c4-bf60-ab3fdcc06fc0" providerId="ADAL" clId="{C7E2B3D5-4BE2-44E6-B606-F2142B4C2E17}" dt="2020-05-15T23:18:31.443" v="3731" actId="21"/>
          <ac:graphicFrameMkLst>
            <pc:docMk/>
            <pc:sldMk cId="792553817" sldId="942"/>
            <ac:graphicFrameMk id="6" creationId="{9FC15ADC-C31F-4824-9437-DF3DF2041257}"/>
          </ac:graphicFrameMkLst>
        </pc:graphicFrameChg>
        <pc:graphicFrameChg chg="add del mod">
          <ac:chgData name="Mike" userId="d13c3f3e-70b4-46c4-bf60-ab3fdcc06fc0" providerId="ADAL" clId="{C7E2B3D5-4BE2-44E6-B606-F2142B4C2E17}" dt="2020-05-15T23:18:31.443" v="3731" actId="21"/>
          <ac:graphicFrameMkLst>
            <pc:docMk/>
            <pc:sldMk cId="792553817" sldId="942"/>
            <ac:graphicFrameMk id="7" creationId="{484DF6AF-0A9F-4C59-95F1-9A7E6C4CD64C}"/>
          </ac:graphicFrameMkLst>
        </pc:graphicFrameChg>
        <pc:graphicFrameChg chg="add del mod">
          <ac:chgData name="Mike" userId="d13c3f3e-70b4-46c4-bf60-ab3fdcc06fc0" providerId="ADAL" clId="{C7E2B3D5-4BE2-44E6-B606-F2142B4C2E17}" dt="2020-05-15T23:18:31.443" v="3731" actId="21"/>
          <ac:graphicFrameMkLst>
            <pc:docMk/>
            <pc:sldMk cId="792553817" sldId="942"/>
            <ac:graphicFrameMk id="8" creationId="{0774615D-A5E3-4496-AC7B-76B5A3EFEEE5}"/>
          </ac:graphicFrameMkLst>
        </pc:graphicFrameChg>
        <pc:graphicFrameChg chg="add del mod">
          <ac:chgData name="Mike" userId="d13c3f3e-70b4-46c4-bf60-ab3fdcc06fc0" providerId="ADAL" clId="{C7E2B3D5-4BE2-44E6-B606-F2142B4C2E17}" dt="2020-05-15T23:18:31.443" v="3731" actId="21"/>
          <ac:graphicFrameMkLst>
            <pc:docMk/>
            <pc:sldMk cId="792553817" sldId="942"/>
            <ac:graphicFrameMk id="9" creationId="{4EC8F5F0-F680-4BBE-9A2E-C016DD340077}"/>
          </ac:graphicFrameMkLst>
        </pc:graphicFrameChg>
        <pc:graphicFrameChg chg="add del mod">
          <ac:chgData name="Mike" userId="d13c3f3e-70b4-46c4-bf60-ab3fdcc06fc0" providerId="ADAL" clId="{C7E2B3D5-4BE2-44E6-B606-F2142B4C2E17}" dt="2020-05-15T23:18:31.443" v="3731" actId="21"/>
          <ac:graphicFrameMkLst>
            <pc:docMk/>
            <pc:sldMk cId="792553817" sldId="942"/>
            <ac:graphicFrameMk id="10" creationId="{769CB279-6774-4F4E-885F-1431C0995E31}"/>
          </ac:graphicFrameMkLst>
        </pc:graphicFrameChg>
        <pc:graphicFrameChg chg="add del mod">
          <ac:chgData name="Mike" userId="d13c3f3e-70b4-46c4-bf60-ab3fdcc06fc0" providerId="ADAL" clId="{C7E2B3D5-4BE2-44E6-B606-F2142B4C2E17}" dt="2020-05-15T23:18:31.443" v="3731" actId="21"/>
          <ac:graphicFrameMkLst>
            <pc:docMk/>
            <pc:sldMk cId="792553817" sldId="942"/>
            <ac:graphicFrameMk id="11" creationId="{80BF4DD4-BE1F-424D-9CB9-429D33D45FD3}"/>
          </ac:graphicFrameMkLst>
        </pc:graphicFrameChg>
        <pc:graphicFrameChg chg="add del mod">
          <ac:chgData name="Mike" userId="d13c3f3e-70b4-46c4-bf60-ab3fdcc06fc0" providerId="ADAL" clId="{C7E2B3D5-4BE2-44E6-B606-F2142B4C2E17}" dt="2020-05-15T23:18:31.443" v="3731" actId="21"/>
          <ac:graphicFrameMkLst>
            <pc:docMk/>
            <pc:sldMk cId="792553817" sldId="942"/>
            <ac:graphicFrameMk id="12" creationId="{2F2C6575-E804-40DB-9D11-7AC1B8ED2C12}"/>
          </ac:graphicFrameMkLst>
        </pc:graphicFrameChg>
        <pc:graphicFrameChg chg="add del mod">
          <ac:chgData name="Mike" userId="d13c3f3e-70b4-46c4-bf60-ab3fdcc06fc0" providerId="ADAL" clId="{C7E2B3D5-4BE2-44E6-B606-F2142B4C2E17}" dt="2020-05-15T23:18:31.443" v="3731" actId="21"/>
          <ac:graphicFrameMkLst>
            <pc:docMk/>
            <pc:sldMk cId="792553817" sldId="942"/>
            <ac:graphicFrameMk id="13" creationId="{9BD4A026-AB1D-448F-9D1B-043971DCA06F}"/>
          </ac:graphicFrameMkLst>
        </pc:graphicFrameChg>
        <pc:graphicFrameChg chg="add del mod">
          <ac:chgData name="Mike" userId="d13c3f3e-70b4-46c4-bf60-ab3fdcc06fc0" providerId="ADAL" clId="{C7E2B3D5-4BE2-44E6-B606-F2142B4C2E17}" dt="2020-05-15T23:18:31.443" v="3731" actId="21"/>
          <ac:graphicFrameMkLst>
            <pc:docMk/>
            <pc:sldMk cId="792553817" sldId="942"/>
            <ac:graphicFrameMk id="14" creationId="{99F44F8E-C253-4DD5-A195-217ED8E3BFAE}"/>
          </ac:graphicFrameMkLst>
        </pc:graphicFrameChg>
        <pc:graphicFrameChg chg="add del mod">
          <ac:chgData name="Mike" userId="d13c3f3e-70b4-46c4-bf60-ab3fdcc06fc0" providerId="ADAL" clId="{C7E2B3D5-4BE2-44E6-B606-F2142B4C2E17}" dt="2020-05-15T23:18:31.443" v="3731" actId="21"/>
          <ac:graphicFrameMkLst>
            <pc:docMk/>
            <pc:sldMk cId="792553817" sldId="942"/>
            <ac:graphicFrameMk id="15" creationId="{307C1412-D7DC-4DA4-9439-5CFA3CC8341C}"/>
          </ac:graphicFrameMkLst>
        </pc:graphicFrameChg>
      </pc:sldChg>
      <pc:sldChg chg="add del">
        <pc:chgData name="Mike" userId="d13c3f3e-70b4-46c4-bf60-ab3fdcc06fc0" providerId="ADAL" clId="{C7E2B3D5-4BE2-44E6-B606-F2142B4C2E17}" dt="2020-05-15T22:58:23.009" v="3611"/>
        <pc:sldMkLst>
          <pc:docMk/>
          <pc:sldMk cId="652683411" sldId="943"/>
        </pc:sldMkLst>
      </pc:sldChg>
      <pc:sldChg chg="modSp add mod ord">
        <pc:chgData name="Mike" userId="d13c3f3e-70b4-46c4-bf60-ab3fdcc06fc0" providerId="ADAL" clId="{C7E2B3D5-4BE2-44E6-B606-F2142B4C2E17}" dt="2020-05-16T22:46:53.254" v="8931" actId="108"/>
        <pc:sldMkLst>
          <pc:docMk/>
          <pc:sldMk cId="1144188523" sldId="1183"/>
        </pc:sldMkLst>
        <pc:spChg chg="mod">
          <ac:chgData name="Mike" userId="d13c3f3e-70b4-46c4-bf60-ab3fdcc06fc0" providerId="ADAL" clId="{C7E2B3D5-4BE2-44E6-B606-F2142B4C2E17}" dt="2020-05-16T22:46:53.254" v="8931" actId="108"/>
          <ac:spMkLst>
            <pc:docMk/>
            <pc:sldMk cId="1144188523" sldId="1183"/>
            <ac:spMk id="45058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59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FA8EC74-BDE1-4EB3-951E-597917FCE1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7833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4AA1D4-C214-4116-AF2D-BA7FAE6C998E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99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9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49192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509D1C-2384-4519-91F1-B338DE3B5579}" type="slidenum">
              <a:rPr lang="en-US"/>
              <a:pPr/>
              <a:t>16</a:t>
            </a:fld>
            <a:endParaRPr lang="en-US"/>
          </a:p>
        </p:txBody>
      </p:sp>
      <p:sp>
        <p:nvSpPr>
          <p:cNvPr id="100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0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62B3B9-F8C0-482B-94EC-0381013D41CD}" type="slidenum">
              <a:rPr lang="en-US"/>
              <a:pPr/>
              <a:t>17</a:t>
            </a:fld>
            <a:endParaRPr lang="en-US"/>
          </a:p>
        </p:txBody>
      </p:sp>
      <p:sp>
        <p:nvSpPr>
          <p:cNvPr id="105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5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74D59A-CA0B-4F87-863E-5766E76D2246}" type="slidenum">
              <a:rPr lang="en-US"/>
              <a:pPr/>
              <a:t>18</a:t>
            </a:fld>
            <a:endParaRPr lang="en-US"/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8346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F8EF4FD-D87E-4E6D-97DF-89C37C97BD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9D0C04-4F5D-4469-A89E-00E69854C9C3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714754" name="Rectangle 2">
            <a:extLst>
              <a:ext uri="{FF2B5EF4-FFF2-40B4-BE49-F238E27FC236}">
                <a16:creationId xmlns:a16="http://schemas.microsoft.com/office/drawing/2014/main" id="{3C39B816-A5ED-419F-801C-6A3144DD61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4755" name="Rectangle 3">
            <a:extLst>
              <a:ext uri="{FF2B5EF4-FFF2-40B4-BE49-F238E27FC236}">
                <a16:creationId xmlns:a16="http://schemas.microsoft.com/office/drawing/2014/main" id="{ACB23CFD-A45C-40F8-89BA-12B3F41E03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53441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8C6217-FE65-41B1-ADDB-8821DB54BE77}" type="slidenum">
              <a:rPr lang="en-US"/>
              <a:pPr/>
              <a:t>29</a:t>
            </a:fld>
            <a:endParaRPr lang="en-US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8C6217-FE65-41B1-ADDB-8821DB54BE77}" type="slidenum">
              <a:rPr lang="en-US"/>
              <a:pPr/>
              <a:t>30</a:t>
            </a:fld>
            <a:endParaRPr lang="en-US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8C6217-FE65-41B1-ADDB-8821DB54BE77}" type="slidenum">
              <a:rPr lang="en-US"/>
              <a:pPr/>
              <a:t>31</a:t>
            </a:fld>
            <a:endParaRPr lang="en-US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8C6217-FE65-41B1-ADDB-8821DB54BE77}" type="slidenum">
              <a:rPr lang="en-US"/>
              <a:pPr/>
              <a:t>32</a:t>
            </a:fld>
            <a:endParaRPr lang="en-US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74D59A-CA0B-4F87-863E-5766E76D2246}" type="slidenum">
              <a:rPr lang="en-US"/>
              <a:pPr/>
              <a:t>33</a:t>
            </a:fld>
            <a:endParaRPr lang="en-US"/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6341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B3729E-6EFA-4133-8E18-56F4B26AD277}" type="slidenum">
              <a:rPr lang="en-US"/>
              <a:pPr/>
              <a:t>34</a:t>
            </a:fld>
            <a:endParaRPr lang="en-US"/>
          </a:p>
        </p:txBody>
      </p:sp>
      <p:sp>
        <p:nvSpPr>
          <p:cNvPr id="101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1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5412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D45AEB-A503-4A57-80A9-2F889402AEAB}" type="slidenum">
              <a:rPr lang="en-US"/>
              <a:pPr/>
              <a:t>2</a:t>
            </a:fld>
            <a:endParaRPr lang="en-US" dirty="0"/>
          </a:p>
        </p:txBody>
      </p:sp>
      <p:sp>
        <p:nvSpPr>
          <p:cNvPr id="99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9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65587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3E7332-200C-4F50-9D39-8FF4A273A189}" type="slidenum">
              <a:rPr lang="en-US"/>
              <a:pPr/>
              <a:t>35</a:t>
            </a:fld>
            <a:endParaRPr lang="en-US"/>
          </a:p>
        </p:txBody>
      </p:sp>
      <p:sp>
        <p:nvSpPr>
          <p:cNvPr id="101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1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4694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A44D8A-CF47-4F10-8D3C-E62ECC9F205A}" type="slidenum">
              <a:rPr lang="en-US"/>
              <a:pPr/>
              <a:t>36</a:t>
            </a:fld>
            <a:endParaRPr lang="en-US"/>
          </a:p>
        </p:txBody>
      </p:sp>
      <p:sp>
        <p:nvSpPr>
          <p:cNvPr id="102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2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0362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9FEAD0-69A9-45D0-BD6C-95B5DF7B47F7}" type="slidenum">
              <a:rPr lang="en-US"/>
              <a:pPr/>
              <a:t>37</a:t>
            </a:fld>
            <a:endParaRPr lang="en-US"/>
          </a:p>
        </p:txBody>
      </p:sp>
      <p:sp>
        <p:nvSpPr>
          <p:cNvPr id="102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2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2393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8BBC77-CEDE-490C-A176-F55D40C7F81A}" type="slidenum">
              <a:rPr lang="en-US"/>
              <a:pPr/>
              <a:t>38</a:t>
            </a:fld>
            <a:endParaRPr lang="en-US"/>
          </a:p>
        </p:txBody>
      </p:sp>
      <p:sp>
        <p:nvSpPr>
          <p:cNvPr id="102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26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0781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4C529F-2182-4EF5-B019-2E16F90361C4}" type="slidenum">
              <a:rPr lang="en-US"/>
              <a:pPr/>
              <a:t>39</a:t>
            </a:fld>
            <a:endParaRPr lang="en-US"/>
          </a:p>
        </p:txBody>
      </p:sp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24190" indent="-278535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14140" indent="-222828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559795" indent="-222828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05451" indent="-222828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451106" indent="-22282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896762" indent="-22282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342417" indent="-22282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788074" indent="-22282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8554B73-2AA0-4EB0-B65D-08CD2E39732F}" type="slidenum">
              <a:rPr lang="en-US" altLang="en-US" sz="1200"/>
              <a:pPr/>
              <a:t>43</a:t>
            </a:fld>
            <a:endParaRPr lang="en-US" altLang="en-US" sz="120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28863" y="533400"/>
            <a:ext cx="4732337" cy="2662238"/>
          </a:xfrm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300">
                <a:solidFill>
                  <a:schemeClr val="tx1"/>
                </a:solidFill>
                <a:latin typeface="Arial" pitchFamily="34" charset="0"/>
              </a:defRPr>
            </a:lvl1pPr>
            <a:lvl2pPr marL="702756" indent="-270291">
              <a:defRPr sz="2300">
                <a:solidFill>
                  <a:schemeClr val="tx1"/>
                </a:solidFill>
                <a:latin typeface="Arial" pitchFamily="34" charset="0"/>
              </a:defRPr>
            </a:lvl2pPr>
            <a:lvl3pPr marL="1081164" indent="-216233">
              <a:defRPr sz="2300">
                <a:solidFill>
                  <a:schemeClr val="tx1"/>
                </a:solidFill>
                <a:latin typeface="Arial" pitchFamily="34" charset="0"/>
              </a:defRPr>
            </a:lvl3pPr>
            <a:lvl4pPr marL="1513629" indent="-216233">
              <a:defRPr sz="2300">
                <a:solidFill>
                  <a:schemeClr val="tx1"/>
                </a:solidFill>
                <a:latin typeface="Arial" pitchFamily="34" charset="0"/>
              </a:defRPr>
            </a:lvl4pPr>
            <a:lvl5pPr marL="1946095" indent="-216233">
              <a:defRPr sz="2300">
                <a:solidFill>
                  <a:schemeClr val="tx1"/>
                </a:solidFill>
                <a:latin typeface="Arial" pitchFamily="34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itchFamily="34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itchFamily="34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itchFamily="34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8554B73-2AA0-4EB0-B65D-08CD2E39732F}" type="slidenum">
              <a:rPr lang="en-US" altLang="en-US" sz="1200">
                <a:latin typeface="Times New Roman" panose="02020603050405020304" pitchFamily="18" charset="0"/>
              </a:rPr>
              <a:pPr/>
              <a:t>44</a:t>
            </a:fld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300">
                <a:solidFill>
                  <a:schemeClr val="tx1"/>
                </a:solidFill>
                <a:latin typeface="Arial" pitchFamily="34" charset="0"/>
              </a:defRPr>
            </a:lvl1pPr>
            <a:lvl2pPr marL="702756" indent="-270291">
              <a:defRPr sz="2300">
                <a:solidFill>
                  <a:schemeClr val="tx1"/>
                </a:solidFill>
                <a:latin typeface="Arial" pitchFamily="34" charset="0"/>
              </a:defRPr>
            </a:lvl2pPr>
            <a:lvl3pPr marL="1081164" indent="-216233">
              <a:defRPr sz="2300">
                <a:solidFill>
                  <a:schemeClr val="tx1"/>
                </a:solidFill>
                <a:latin typeface="Arial" pitchFamily="34" charset="0"/>
              </a:defRPr>
            </a:lvl3pPr>
            <a:lvl4pPr marL="1513629" indent="-216233">
              <a:defRPr sz="2300">
                <a:solidFill>
                  <a:schemeClr val="tx1"/>
                </a:solidFill>
                <a:latin typeface="Arial" pitchFamily="34" charset="0"/>
              </a:defRPr>
            </a:lvl4pPr>
            <a:lvl5pPr marL="1946095" indent="-216233">
              <a:defRPr sz="2300">
                <a:solidFill>
                  <a:schemeClr val="tx1"/>
                </a:solidFill>
                <a:latin typeface="Arial" pitchFamily="34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itchFamily="34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itchFamily="34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itchFamily="34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8554B73-2AA0-4EB0-B65D-08CD2E39732F}" type="slidenum">
              <a:rPr lang="en-US" altLang="en-US" sz="1200">
                <a:latin typeface="Times New Roman" panose="02020603050405020304" pitchFamily="18" charset="0"/>
              </a:rPr>
              <a:pPr/>
              <a:t>45</a:t>
            </a:fld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4043CF-7178-4BC5-8366-EF9366D0BA76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99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9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87684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4043CF-7178-4BC5-8366-EF9366D0BA76}" type="slidenum">
              <a:rPr lang="en-US"/>
              <a:pPr/>
              <a:t>5</a:t>
            </a:fld>
            <a:endParaRPr lang="en-US" dirty="0"/>
          </a:p>
        </p:txBody>
      </p:sp>
      <p:sp>
        <p:nvSpPr>
          <p:cNvPr id="99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9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49870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43ED62-5F19-49FE-930D-9546038CB699}" type="slidenum">
              <a:rPr lang="en-US"/>
              <a:pPr/>
              <a:t>6</a:t>
            </a:fld>
            <a:endParaRPr lang="en-US" dirty="0"/>
          </a:p>
        </p:txBody>
      </p:sp>
      <p:sp>
        <p:nvSpPr>
          <p:cNvPr id="100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0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25778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D8F780-EBCE-4003-8368-70CD4804A7C7}" type="slidenum">
              <a:rPr lang="en-US"/>
              <a:pPr/>
              <a:t>7</a:t>
            </a:fld>
            <a:endParaRPr lang="en-US"/>
          </a:p>
        </p:txBody>
      </p:sp>
      <p:sp>
        <p:nvSpPr>
          <p:cNvPr id="100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0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B1E19B-574C-4097-9453-427206F0AACE}" type="slidenum">
              <a:rPr lang="en-US"/>
              <a:pPr/>
              <a:t>8</a:t>
            </a:fld>
            <a:endParaRPr lang="en-US"/>
          </a:p>
        </p:txBody>
      </p:sp>
      <p:sp>
        <p:nvSpPr>
          <p:cNvPr id="103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3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7733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EB1B8E-6F45-4F1B-BF78-FD4A66B5D72D}" type="slidenum">
              <a:rPr lang="en-US"/>
              <a:pPr/>
              <a:t>12</a:t>
            </a:fld>
            <a:endParaRPr lang="en-US"/>
          </a:p>
        </p:txBody>
      </p:sp>
      <p:sp>
        <p:nvSpPr>
          <p:cNvPr id="100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05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4258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EB1B8E-6F45-4F1B-BF78-FD4A66B5D72D}" type="slidenum">
              <a:rPr lang="en-US"/>
              <a:pPr/>
              <a:t>13</a:t>
            </a:fld>
            <a:endParaRPr lang="en-US"/>
          </a:p>
        </p:txBody>
      </p:sp>
      <p:sp>
        <p:nvSpPr>
          <p:cNvPr id="100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05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2733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69887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681036"/>
          </a:xfrm>
        </p:spPr>
        <p:txBody>
          <a:bodyPr/>
          <a:lstStyle>
            <a:lvl1pPr algn="ctr"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914400"/>
            <a:ext cx="11887200" cy="5715000"/>
          </a:xfrm>
        </p:spPr>
        <p:txBody>
          <a:bodyPr vert="eaVert"/>
          <a:lstStyle>
            <a:lvl1pPr marL="2286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1pPr>
            <a:lvl2pPr marL="6858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2pPr>
            <a:lvl3pPr marL="11430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3pPr>
            <a:lvl4pPr marL="16002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4pPr>
            <a:lvl5pPr marL="20574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84907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06200" y="0"/>
            <a:ext cx="685800" cy="6858000"/>
          </a:xfrm>
        </p:spPr>
        <p:txBody>
          <a:bodyPr vert="eaVert"/>
          <a:lstStyle>
            <a:lvl1pPr algn="ctr"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228600"/>
            <a:ext cx="11125200" cy="6400800"/>
          </a:xfrm>
        </p:spPr>
        <p:txBody>
          <a:bodyPr vert="eaVert"/>
          <a:lstStyle>
            <a:lvl1pPr marL="2286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1pPr>
            <a:lvl2pPr marL="6858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2pPr>
            <a:lvl3pPr marL="11430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3pPr>
            <a:lvl4pPr marL="16002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4pPr>
            <a:lvl5pPr marL="20574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9427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685800"/>
          </a:xfrm>
        </p:spPr>
        <p:txBody>
          <a:bodyPr/>
          <a:lstStyle>
            <a:lvl1pPr algn="ctr"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914400"/>
            <a:ext cx="5842000" cy="5714999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lvl1pPr>
            <a:lvl2pPr marL="742950" indent="-285750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lvl2pPr>
            <a:lvl3pPr marL="1143000" indent="-228600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lvl3pPr>
            <a:lvl4pPr marL="1600200" indent="-228600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lvl4pPr>
            <a:lvl5pPr marL="2057400" indent="-228600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765800" cy="5714999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lvl1pPr>
            <a:lvl2pPr marL="742950" indent="-285750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lvl2pPr>
            <a:lvl3pPr marL="1143000" indent="-228600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lvl3pPr>
            <a:lvl4pPr marL="1600200" indent="-228600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lvl4pPr>
            <a:lvl5pPr marL="2057400" indent="-228600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444173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1036"/>
          </a:xfrm>
        </p:spPr>
        <p:txBody>
          <a:bodyPr/>
          <a:lstStyle>
            <a:lvl1pPr algn="ctr"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11887200" cy="5791200"/>
          </a:xfrm>
        </p:spPr>
        <p:txBody>
          <a:bodyPr/>
          <a:lstStyle>
            <a:lvl1pPr marL="2286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1pPr>
            <a:lvl2pPr marL="6858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2pPr>
            <a:lvl3pPr marL="11430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3pPr>
            <a:lvl4pPr marL="16002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4pPr>
            <a:lvl5pPr marL="20574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58230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 algn="ctr">
              <a:defRPr sz="6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02341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681036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914400"/>
            <a:ext cx="5867400" cy="5715000"/>
          </a:xfrm>
        </p:spPr>
        <p:txBody>
          <a:bodyPr/>
          <a:lstStyle>
            <a:lvl1pPr marL="2286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1pPr>
            <a:lvl2pPr marL="6858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2pPr>
            <a:lvl3pPr marL="11430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3pPr>
            <a:lvl4pPr marL="16002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4pPr>
            <a:lvl5pPr marL="20574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914400"/>
            <a:ext cx="5867400" cy="5715000"/>
          </a:xfrm>
        </p:spPr>
        <p:txBody>
          <a:bodyPr/>
          <a:lstStyle>
            <a:lvl1pPr marL="2286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1pPr>
            <a:lvl2pPr marL="6858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2pPr>
            <a:lvl3pPr marL="11430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3pPr>
            <a:lvl4pPr marL="16002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4pPr>
            <a:lvl5pPr marL="20574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6558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668336"/>
          </a:xfrm>
        </p:spPr>
        <p:txBody>
          <a:bodyPr/>
          <a:lstStyle>
            <a:lvl1pPr algn="ctr"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" y="859554"/>
            <a:ext cx="584517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2400" y="1871948"/>
            <a:ext cx="5845175" cy="4757452"/>
          </a:xfrm>
        </p:spPr>
        <p:txBody>
          <a:bodyPr/>
          <a:lstStyle>
            <a:lvl1pPr marL="2286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1pPr>
            <a:lvl2pPr marL="6858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2pPr>
            <a:lvl3pPr marL="11430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3pPr>
            <a:lvl4pPr marL="16002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4pPr>
            <a:lvl5pPr marL="20574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861857"/>
            <a:ext cx="586740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1879288"/>
            <a:ext cx="5867400" cy="4750111"/>
          </a:xfrm>
        </p:spPr>
        <p:txBody>
          <a:bodyPr/>
          <a:lstStyle>
            <a:lvl1pPr marL="2286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1pPr>
            <a:lvl2pPr marL="6858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2pPr>
            <a:lvl3pPr marL="11430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3pPr>
            <a:lvl4pPr marL="16002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4pPr>
            <a:lvl5pPr marL="20574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66335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685799"/>
          </a:xfrm>
        </p:spPr>
        <p:txBody>
          <a:bodyPr/>
          <a:lstStyle>
            <a:lvl1pPr algn="ctr"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64862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31955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228600" indent="-228600">
              <a:buClr>
                <a:schemeClr val="tx1"/>
              </a:buClr>
              <a:buFont typeface="Wingdings" panose="05000000000000000000" pitchFamily="2" charset="2"/>
              <a:buChar char="§"/>
              <a:defRPr sz="3200"/>
            </a:lvl1pPr>
            <a:lvl2pPr marL="685800" indent="-228600">
              <a:buClr>
                <a:schemeClr val="tx1"/>
              </a:buClr>
              <a:buFont typeface="Wingdings" panose="05000000000000000000" pitchFamily="2" charset="2"/>
              <a:buChar char="§"/>
              <a:defRPr sz="2800"/>
            </a:lvl2pPr>
            <a:lvl3pPr marL="1143000" indent="-228600">
              <a:buClr>
                <a:schemeClr val="tx1"/>
              </a:buClr>
              <a:buFont typeface="Wingdings" panose="05000000000000000000" pitchFamily="2" charset="2"/>
              <a:buChar char="§"/>
              <a:defRPr sz="2400"/>
            </a:lvl3pPr>
            <a:lvl4pPr marL="1600200" indent="-228600">
              <a:buClr>
                <a:schemeClr val="tx1"/>
              </a:buClr>
              <a:buFont typeface="Wingdings" panose="05000000000000000000" pitchFamily="2" charset="2"/>
              <a:buChar char="§"/>
              <a:defRPr sz="2000"/>
            </a:lvl4pPr>
            <a:lvl5pPr marL="2057400" indent="-228600">
              <a:buClr>
                <a:schemeClr val="tx1"/>
              </a:buClr>
              <a:buFont typeface="Wingdings" panose="05000000000000000000" pitchFamily="2" charset="2"/>
              <a:buChar char="§"/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422118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612031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6810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" y="914400"/>
            <a:ext cx="11887200" cy="571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26222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  <p:sldLayoutId id="2147483764" r:id="rId12"/>
  </p:sldLayoutIdLst>
  <p:hf sldNum="0"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tx1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1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1"/>
        </a:buClr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1"/>
        </a:buClr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56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33" Type="http://schemas.openxmlformats.org/officeDocument/2006/relationships/image" Target="../media/image59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5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37" Type="http://schemas.openxmlformats.org/officeDocument/2006/relationships/image" Target="../media/image61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53.bin"/><Relationship Id="rId36" Type="http://schemas.openxmlformats.org/officeDocument/2006/relationships/oleObject" Target="../embeddings/oleObject57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2.wmf"/><Relationship Id="rId31" Type="http://schemas.openxmlformats.org/officeDocument/2006/relationships/image" Target="../media/image58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60.wmf"/><Relationship Id="rId8" Type="http://schemas.openxmlformats.org/officeDocument/2006/relationships/oleObject" Target="../embeddings/oleObject43.bin"/><Relationship Id="rId3" Type="http://schemas.openxmlformats.org/officeDocument/2006/relationships/image" Target="../media/image4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66.bin"/><Relationship Id="rId3" Type="http://schemas.openxmlformats.org/officeDocument/2006/relationships/image" Target="../media/image62.wmf"/><Relationship Id="rId21" Type="http://schemas.openxmlformats.org/officeDocument/2006/relationships/image" Target="../media/image71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7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9" Type="http://schemas.openxmlformats.org/officeDocument/2006/relationships/oleObject" Target="../embeddings/oleObject93.bin"/><Relationship Id="rId21" Type="http://schemas.openxmlformats.org/officeDocument/2006/relationships/oleObject" Target="../embeddings/oleObject84.bin"/><Relationship Id="rId34" Type="http://schemas.openxmlformats.org/officeDocument/2006/relationships/image" Target="../media/image94.wmf"/><Relationship Id="rId42" Type="http://schemas.openxmlformats.org/officeDocument/2006/relationships/image" Target="../media/image98.wmf"/><Relationship Id="rId7" Type="http://schemas.openxmlformats.org/officeDocument/2006/relationships/oleObject" Target="../embeddings/oleObject77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29" Type="http://schemas.openxmlformats.org/officeDocument/2006/relationships/oleObject" Target="../embeddings/oleObject88.bin"/><Relationship Id="rId41" Type="http://schemas.openxmlformats.org/officeDocument/2006/relationships/oleObject" Target="../embeddings/oleObject94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89.wmf"/><Relationship Id="rId32" Type="http://schemas.openxmlformats.org/officeDocument/2006/relationships/image" Target="../media/image93.wmf"/><Relationship Id="rId37" Type="http://schemas.openxmlformats.org/officeDocument/2006/relationships/oleObject" Target="../embeddings/oleObject92.bin"/><Relationship Id="rId40" Type="http://schemas.openxmlformats.org/officeDocument/2006/relationships/image" Target="../media/image97.e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91.wmf"/><Relationship Id="rId36" Type="http://schemas.openxmlformats.org/officeDocument/2006/relationships/image" Target="../media/image95.wmf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83.bin"/><Relationship Id="rId31" Type="http://schemas.openxmlformats.org/officeDocument/2006/relationships/oleObject" Target="../embeddings/oleObject89.bin"/><Relationship Id="rId44" Type="http://schemas.openxmlformats.org/officeDocument/2006/relationships/image" Target="../media/image99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92.wmf"/><Relationship Id="rId35" Type="http://schemas.openxmlformats.org/officeDocument/2006/relationships/oleObject" Target="../embeddings/oleObject91.bin"/><Relationship Id="rId43" Type="http://schemas.openxmlformats.org/officeDocument/2006/relationships/oleObject" Target="../embeddings/oleObject95.bin"/><Relationship Id="rId8" Type="http://schemas.openxmlformats.org/officeDocument/2006/relationships/image" Target="../media/image81.wmf"/><Relationship Id="rId3" Type="http://schemas.openxmlformats.org/officeDocument/2006/relationships/oleObject" Target="../embeddings/oleObject75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33" Type="http://schemas.openxmlformats.org/officeDocument/2006/relationships/oleObject" Target="../embeddings/oleObject90.bin"/><Relationship Id="rId38" Type="http://schemas.openxmlformats.org/officeDocument/2006/relationships/image" Target="../media/image96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07.wmf"/><Relationship Id="rId26" Type="http://schemas.openxmlformats.org/officeDocument/2006/relationships/image" Target="../media/image111.wmf"/><Relationship Id="rId39" Type="http://schemas.openxmlformats.org/officeDocument/2006/relationships/oleObject" Target="../embeddings/oleObject114.bin"/><Relationship Id="rId21" Type="http://schemas.openxmlformats.org/officeDocument/2006/relationships/oleObject" Target="../embeddings/oleObject105.bin"/><Relationship Id="rId34" Type="http://schemas.openxmlformats.org/officeDocument/2006/relationships/image" Target="../media/image115.wmf"/><Relationship Id="rId42" Type="http://schemas.openxmlformats.org/officeDocument/2006/relationships/image" Target="../media/image119.wmf"/><Relationship Id="rId47" Type="http://schemas.openxmlformats.org/officeDocument/2006/relationships/oleObject" Target="../embeddings/oleObject118.bin"/><Relationship Id="rId50" Type="http://schemas.openxmlformats.org/officeDocument/2006/relationships/image" Target="../media/image123.wmf"/><Relationship Id="rId7" Type="http://schemas.openxmlformats.org/officeDocument/2006/relationships/oleObject" Target="../embeddings/oleObject98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106.wmf"/><Relationship Id="rId29" Type="http://schemas.openxmlformats.org/officeDocument/2006/relationships/oleObject" Target="../embeddings/oleObject109.bin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10.wmf"/><Relationship Id="rId32" Type="http://schemas.openxmlformats.org/officeDocument/2006/relationships/image" Target="../media/image114.wmf"/><Relationship Id="rId37" Type="http://schemas.openxmlformats.org/officeDocument/2006/relationships/oleObject" Target="../embeddings/oleObject113.bin"/><Relationship Id="rId40" Type="http://schemas.openxmlformats.org/officeDocument/2006/relationships/image" Target="../media/image118.wmf"/><Relationship Id="rId45" Type="http://schemas.openxmlformats.org/officeDocument/2006/relationships/oleObject" Target="../embeddings/oleObject117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112.wmf"/><Relationship Id="rId36" Type="http://schemas.openxmlformats.org/officeDocument/2006/relationships/image" Target="../media/image116.wmf"/><Relationship Id="rId49" Type="http://schemas.openxmlformats.org/officeDocument/2006/relationships/oleObject" Target="../embeddings/oleObject119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04.bin"/><Relationship Id="rId31" Type="http://schemas.openxmlformats.org/officeDocument/2006/relationships/oleObject" Target="../embeddings/oleObject110.bin"/><Relationship Id="rId44" Type="http://schemas.openxmlformats.org/officeDocument/2006/relationships/image" Target="../media/image120.wmf"/><Relationship Id="rId52" Type="http://schemas.openxmlformats.org/officeDocument/2006/relationships/image" Target="../media/image124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Relationship Id="rId27" Type="http://schemas.openxmlformats.org/officeDocument/2006/relationships/oleObject" Target="../embeddings/oleObject108.bin"/><Relationship Id="rId30" Type="http://schemas.openxmlformats.org/officeDocument/2006/relationships/image" Target="../media/image113.wmf"/><Relationship Id="rId35" Type="http://schemas.openxmlformats.org/officeDocument/2006/relationships/oleObject" Target="../embeddings/oleObject112.bin"/><Relationship Id="rId43" Type="http://schemas.openxmlformats.org/officeDocument/2006/relationships/oleObject" Target="../embeddings/oleObject116.bin"/><Relationship Id="rId48" Type="http://schemas.openxmlformats.org/officeDocument/2006/relationships/image" Target="../media/image122.wmf"/><Relationship Id="rId8" Type="http://schemas.openxmlformats.org/officeDocument/2006/relationships/image" Target="../media/image102.wmf"/><Relationship Id="rId51" Type="http://schemas.openxmlformats.org/officeDocument/2006/relationships/oleObject" Target="../embeddings/oleObject120.bin"/><Relationship Id="rId3" Type="http://schemas.openxmlformats.org/officeDocument/2006/relationships/oleObject" Target="../embeddings/oleObject96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33" Type="http://schemas.openxmlformats.org/officeDocument/2006/relationships/oleObject" Target="../embeddings/oleObject111.bin"/><Relationship Id="rId38" Type="http://schemas.openxmlformats.org/officeDocument/2006/relationships/image" Target="../media/image117.wmf"/><Relationship Id="rId46" Type="http://schemas.openxmlformats.org/officeDocument/2006/relationships/image" Target="../media/image121.wmf"/><Relationship Id="rId20" Type="http://schemas.openxmlformats.org/officeDocument/2006/relationships/image" Target="../media/image108.wmf"/><Relationship Id="rId41" Type="http://schemas.openxmlformats.org/officeDocument/2006/relationships/oleObject" Target="../embeddings/oleObject115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1.w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32.wmf"/><Relationship Id="rId26" Type="http://schemas.openxmlformats.org/officeDocument/2006/relationships/image" Target="../media/image136.wmf"/><Relationship Id="rId39" Type="http://schemas.openxmlformats.org/officeDocument/2006/relationships/oleObject" Target="../embeddings/oleObject139.bin"/><Relationship Id="rId21" Type="http://schemas.openxmlformats.org/officeDocument/2006/relationships/oleObject" Target="../embeddings/oleObject130.bin"/><Relationship Id="rId34" Type="http://schemas.openxmlformats.org/officeDocument/2006/relationships/image" Target="../media/image140.wmf"/><Relationship Id="rId42" Type="http://schemas.openxmlformats.org/officeDocument/2006/relationships/image" Target="../media/image144.wmf"/><Relationship Id="rId7" Type="http://schemas.openxmlformats.org/officeDocument/2006/relationships/oleObject" Target="../embeddings/oleObject123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29" Type="http://schemas.openxmlformats.org/officeDocument/2006/relationships/oleObject" Target="../embeddings/oleObject134.bin"/><Relationship Id="rId41" Type="http://schemas.openxmlformats.org/officeDocument/2006/relationships/oleObject" Target="../embeddings/oleObject140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35.wmf"/><Relationship Id="rId32" Type="http://schemas.openxmlformats.org/officeDocument/2006/relationships/image" Target="../media/image139.wmf"/><Relationship Id="rId37" Type="http://schemas.openxmlformats.org/officeDocument/2006/relationships/oleObject" Target="../embeddings/oleObject138.bin"/><Relationship Id="rId40" Type="http://schemas.openxmlformats.org/officeDocument/2006/relationships/image" Target="../media/image143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137.wmf"/><Relationship Id="rId36" Type="http://schemas.openxmlformats.org/officeDocument/2006/relationships/image" Target="../media/image141.wmf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29.bin"/><Relationship Id="rId31" Type="http://schemas.openxmlformats.org/officeDocument/2006/relationships/oleObject" Target="../embeddings/oleObject135.bin"/><Relationship Id="rId44" Type="http://schemas.openxmlformats.org/officeDocument/2006/relationships/image" Target="../media/image145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30.wmf"/><Relationship Id="rId22" Type="http://schemas.openxmlformats.org/officeDocument/2006/relationships/image" Target="../media/image134.wmf"/><Relationship Id="rId27" Type="http://schemas.openxmlformats.org/officeDocument/2006/relationships/oleObject" Target="../embeddings/oleObject133.bin"/><Relationship Id="rId30" Type="http://schemas.openxmlformats.org/officeDocument/2006/relationships/image" Target="../media/image138.wmf"/><Relationship Id="rId35" Type="http://schemas.openxmlformats.org/officeDocument/2006/relationships/oleObject" Target="../embeddings/oleObject137.bin"/><Relationship Id="rId43" Type="http://schemas.openxmlformats.org/officeDocument/2006/relationships/oleObject" Target="../embeddings/oleObject141.bin"/><Relationship Id="rId8" Type="http://schemas.openxmlformats.org/officeDocument/2006/relationships/image" Target="../media/image127.wmf"/><Relationship Id="rId3" Type="http://schemas.openxmlformats.org/officeDocument/2006/relationships/oleObject" Target="../embeddings/oleObject121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33" Type="http://schemas.openxmlformats.org/officeDocument/2006/relationships/oleObject" Target="../embeddings/oleObject136.bin"/><Relationship Id="rId38" Type="http://schemas.openxmlformats.org/officeDocument/2006/relationships/image" Target="../media/image142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48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51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5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60.wmf"/><Relationship Id="rId26" Type="http://schemas.openxmlformats.org/officeDocument/2006/relationships/image" Target="../media/image164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159.wmf"/><Relationship Id="rId20" Type="http://schemas.openxmlformats.org/officeDocument/2006/relationships/image" Target="../media/image161.wmf"/><Relationship Id="rId29" Type="http://schemas.openxmlformats.org/officeDocument/2006/relationships/oleObject" Target="../embeddings/oleObject162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63.wmf"/><Relationship Id="rId32" Type="http://schemas.openxmlformats.org/officeDocument/2006/relationships/image" Target="../media/image167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65.wmf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157.bin"/><Relationship Id="rId31" Type="http://schemas.openxmlformats.org/officeDocument/2006/relationships/oleObject" Target="../embeddings/oleObject163.bin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8.wmf"/><Relationship Id="rId22" Type="http://schemas.openxmlformats.org/officeDocument/2006/relationships/image" Target="../media/image162.w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16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75.wmf"/><Relationship Id="rId26" Type="http://schemas.openxmlformats.org/officeDocument/2006/relationships/image" Target="../media/image179.wmf"/><Relationship Id="rId3" Type="http://schemas.openxmlformats.org/officeDocument/2006/relationships/oleObject" Target="../embeddings/oleObject164.bin"/><Relationship Id="rId21" Type="http://schemas.openxmlformats.org/officeDocument/2006/relationships/oleObject" Target="../embeddings/oleObject173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171.bin"/><Relationship Id="rId25" Type="http://schemas.openxmlformats.org/officeDocument/2006/relationships/oleObject" Target="../embeddings/oleObject175.bin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174.wmf"/><Relationship Id="rId20" Type="http://schemas.openxmlformats.org/officeDocument/2006/relationships/image" Target="../media/image176.wmf"/><Relationship Id="rId29" Type="http://schemas.openxmlformats.org/officeDocument/2006/relationships/oleObject" Target="../embeddings/oleObject177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178.wmf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28" Type="http://schemas.openxmlformats.org/officeDocument/2006/relationships/image" Target="../media/image180.wmf"/><Relationship Id="rId10" Type="http://schemas.openxmlformats.org/officeDocument/2006/relationships/image" Target="../media/image171.wmf"/><Relationship Id="rId19" Type="http://schemas.openxmlformats.org/officeDocument/2006/relationships/oleObject" Target="../embeddings/oleObject172.bin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73.wmf"/><Relationship Id="rId22" Type="http://schemas.openxmlformats.org/officeDocument/2006/relationships/image" Target="../media/image177.wmf"/><Relationship Id="rId27" Type="http://schemas.openxmlformats.org/officeDocument/2006/relationships/oleObject" Target="../embeddings/oleObject176.bin"/><Relationship Id="rId30" Type="http://schemas.openxmlformats.org/officeDocument/2006/relationships/image" Target="../media/image181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7.wmf"/><Relationship Id="rId18" Type="http://schemas.openxmlformats.org/officeDocument/2006/relationships/oleObject" Target="../embeddings/oleObject186.bin"/><Relationship Id="rId26" Type="http://schemas.openxmlformats.org/officeDocument/2006/relationships/oleObject" Target="../embeddings/oleObject190.bin"/><Relationship Id="rId3" Type="http://schemas.openxmlformats.org/officeDocument/2006/relationships/image" Target="../media/image182.wmf"/><Relationship Id="rId21" Type="http://schemas.openxmlformats.org/officeDocument/2006/relationships/image" Target="../media/image191.wmf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183.bin"/><Relationship Id="rId17" Type="http://schemas.openxmlformats.org/officeDocument/2006/relationships/image" Target="../media/image189.wmf"/><Relationship Id="rId25" Type="http://schemas.openxmlformats.org/officeDocument/2006/relationships/image" Target="../media/image193.wmf"/><Relationship Id="rId33" Type="http://schemas.openxmlformats.org/officeDocument/2006/relationships/image" Target="../media/image197.wmf"/><Relationship Id="rId2" Type="http://schemas.openxmlformats.org/officeDocument/2006/relationships/oleObject" Target="../embeddings/oleObject178.bin"/><Relationship Id="rId16" Type="http://schemas.openxmlformats.org/officeDocument/2006/relationships/oleObject" Target="../embeddings/oleObject185.bin"/><Relationship Id="rId20" Type="http://schemas.openxmlformats.org/officeDocument/2006/relationships/oleObject" Target="../embeddings/oleObject187.bin"/><Relationship Id="rId29" Type="http://schemas.openxmlformats.org/officeDocument/2006/relationships/image" Target="../media/image19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86.wmf"/><Relationship Id="rId24" Type="http://schemas.openxmlformats.org/officeDocument/2006/relationships/oleObject" Target="../embeddings/oleObject189.bin"/><Relationship Id="rId32" Type="http://schemas.openxmlformats.org/officeDocument/2006/relationships/oleObject" Target="../embeddings/oleObject193.bin"/><Relationship Id="rId5" Type="http://schemas.openxmlformats.org/officeDocument/2006/relationships/image" Target="../media/image183.wmf"/><Relationship Id="rId15" Type="http://schemas.openxmlformats.org/officeDocument/2006/relationships/image" Target="../media/image188.wmf"/><Relationship Id="rId23" Type="http://schemas.openxmlformats.org/officeDocument/2006/relationships/image" Target="../media/image192.wmf"/><Relationship Id="rId28" Type="http://schemas.openxmlformats.org/officeDocument/2006/relationships/oleObject" Target="../embeddings/oleObject191.bin"/><Relationship Id="rId10" Type="http://schemas.openxmlformats.org/officeDocument/2006/relationships/oleObject" Target="../embeddings/oleObject182.bin"/><Relationship Id="rId19" Type="http://schemas.openxmlformats.org/officeDocument/2006/relationships/image" Target="../media/image190.wmf"/><Relationship Id="rId31" Type="http://schemas.openxmlformats.org/officeDocument/2006/relationships/image" Target="../media/image196.wmf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85.wmf"/><Relationship Id="rId14" Type="http://schemas.openxmlformats.org/officeDocument/2006/relationships/oleObject" Target="../embeddings/oleObject184.bin"/><Relationship Id="rId22" Type="http://schemas.openxmlformats.org/officeDocument/2006/relationships/oleObject" Target="../embeddings/oleObject188.bin"/><Relationship Id="rId27" Type="http://schemas.openxmlformats.org/officeDocument/2006/relationships/image" Target="../media/image194.wmf"/><Relationship Id="rId30" Type="http://schemas.openxmlformats.org/officeDocument/2006/relationships/oleObject" Target="../embeddings/oleObject192.bin"/><Relationship Id="rId8" Type="http://schemas.openxmlformats.org/officeDocument/2006/relationships/oleObject" Target="../embeddings/oleObject181.bin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3.wmf"/><Relationship Id="rId18" Type="http://schemas.openxmlformats.org/officeDocument/2006/relationships/oleObject" Target="../embeddings/oleObject202.bin"/><Relationship Id="rId26" Type="http://schemas.openxmlformats.org/officeDocument/2006/relationships/oleObject" Target="../embeddings/oleObject206.bin"/><Relationship Id="rId3" Type="http://schemas.openxmlformats.org/officeDocument/2006/relationships/image" Target="../media/image198.wmf"/><Relationship Id="rId21" Type="http://schemas.openxmlformats.org/officeDocument/2006/relationships/image" Target="../media/image207.wmf"/><Relationship Id="rId7" Type="http://schemas.openxmlformats.org/officeDocument/2006/relationships/image" Target="../media/image200.wmf"/><Relationship Id="rId12" Type="http://schemas.openxmlformats.org/officeDocument/2006/relationships/oleObject" Target="../embeddings/oleObject199.bin"/><Relationship Id="rId17" Type="http://schemas.openxmlformats.org/officeDocument/2006/relationships/image" Target="../media/image205.wmf"/><Relationship Id="rId25" Type="http://schemas.openxmlformats.org/officeDocument/2006/relationships/image" Target="../media/image209.wmf"/><Relationship Id="rId33" Type="http://schemas.openxmlformats.org/officeDocument/2006/relationships/image" Target="../media/image213.wmf"/><Relationship Id="rId2" Type="http://schemas.openxmlformats.org/officeDocument/2006/relationships/oleObject" Target="../embeddings/oleObject194.bin"/><Relationship Id="rId16" Type="http://schemas.openxmlformats.org/officeDocument/2006/relationships/oleObject" Target="../embeddings/oleObject201.bin"/><Relationship Id="rId20" Type="http://schemas.openxmlformats.org/officeDocument/2006/relationships/oleObject" Target="../embeddings/oleObject203.bin"/><Relationship Id="rId29" Type="http://schemas.openxmlformats.org/officeDocument/2006/relationships/image" Target="../media/image21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202.wmf"/><Relationship Id="rId24" Type="http://schemas.openxmlformats.org/officeDocument/2006/relationships/oleObject" Target="../embeddings/oleObject205.bin"/><Relationship Id="rId32" Type="http://schemas.openxmlformats.org/officeDocument/2006/relationships/oleObject" Target="../embeddings/oleObject209.bin"/><Relationship Id="rId5" Type="http://schemas.openxmlformats.org/officeDocument/2006/relationships/image" Target="../media/image199.wmf"/><Relationship Id="rId15" Type="http://schemas.openxmlformats.org/officeDocument/2006/relationships/image" Target="../media/image204.wmf"/><Relationship Id="rId23" Type="http://schemas.openxmlformats.org/officeDocument/2006/relationships/image" Target="../media/image208.wmf"/><Relationship Id="rId28" Type="http://schemas.openxmlformats.org/officeDocument/2006/relationships/oleObject" Target="../embeddings/oleObject207.bin"/><Relationship Id="rId10" Type="http://schemas.openxmlformats.org/officeDocument/2006/relationships/oleObject" Target="../embeddings/oleObject198.bin"/><Relationship Id="rId19" Type="http://schemas.openxmlformats.org/officeDocument/2006/relationships/image" Target="../media/image206.wmf"/><Relationship Id="rId31" Type="http://schemas.openxmlformats.org/officeDocument/2006/relationships/image" Target="../media/image212.wmf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201.wmf"/><Relationship Id="rId14" Type="http://schemas.openxmlformats.org/officeDocument/2006/relationships/oleObject" Target="../embeddings/oleObject200.bin"/><Relationship Id="rId22" Type="http://schemas.openxmlformats.org/officeDocument/2006/relationships/oleObject" Target="../embeddings/oleObject204.bin"/><Relationship Id="rId27" Type="http://schemas.openxmlformats.org/officeDocument/2006/relationships/image" Target="../media/image210.wmf"/><Relationship Id="rId30" Type="http://schemas.openxmlformats.org/officeDocument/2006/relationships/oleObject" Target="../embeddings/oleObject208.bin"/><Relationship Id="rId8" Type="http://schemas.openxmlformats.org/officeDocument/2006/relationships/oleObject" Target="../embeddings/oleObject197.bin"/></Relationships>
</file>

<file path=ppt/slides/_rels/slide42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22.bin"/><Relationship Id="rId21" Type="http://schemas.openxmlformats.org/officeDocument/2006/relationships/image" Target="../media/image223.wmf"/><Relationship Id="rId42" Type="http://schemas.openxmlformats.org/officeDocument/2006/relationships/oleObject" Target="../embeddings/oleObject230.bin"/><Relationship Id="rId47" Type="http://schemas.openxmlformats.org/officeDocument/2006/relationships/image" Target="../media/image236.wmf"/><Relationship Id="rId63" Type="http://schemas.openxmlformats.org/officeDocument/2006/relationships/image" Target="../media/image244.wmf"/><Relationship Id="rId68" Type="http://schemas.openxmlformats.org/officeDocument/2006/relationships/oleObject" Target="../embeddings/oleObject243.bin"/><Relationship Id="rId7" Type="http://schemas.openxmlformats.org/officeDocument/2006/relationships/image" Target="../media/image216.wmf"/><Relationship Id="rId2" Type="http://schemas.openxmlformats.org/officeDocument/2006/relationships/oleObject" Target="../embeddings/oleObject210.bin"/><Relationship Id="rId16" Type="http://schemas.openxmlformats.org/officeDocument/2006/relationships/oleObject" Target="../embeddings/oleObject217.bin"/><Relationship Id="rId29" Type="http://schemas.openxmlformats.org/officeDocument/2006/relationships/image" Target="../media/image227.wmf"/><Relationship Id="rId11" Type="http://schemas.openxmlformats.org/officeDocument/2006/relationships/image" Target="../media/image218.wmf"/><Relationship Id="rId24" Type="http://schemas.openxmlformats.org/officeDocument/2006/relationships/oleObject" Target="../embeddings/oleObject221.bin"/><Relationship Id="rId32" Type="http://schemas.openxmlformats.org/officeDocument/2006/relationships/oleObject" Target="../embeddings/oleObject225.bin"/><Relationship Id="rId37" Type="http://schemas.openxmlformats.org/officeDocument/2006/relationships/image" Target="../media/image231.wmf"/><Relationship Id="rId40" Type="http://schemas.openxmlformats.org/officeDocument/2006/relationships/oleObject" Target="../embeddings/oleObject229.bin"/><Relationship Id="rId45" Type="http://schemas.openxmlformats.org/officeDocument/2006/relationships/image" Target="../media/image235.wmf"/><Relationship Id="rId53" Type="http://schemas.openxmlformats.org/officeDocument/2006/relationships/image" Target="../media/image239.wmf"/><Relationship Id="rId58" Type="http://schemas.openxmlformats.org/officeDocument/2006/relationships/oleObject" Target="../embeddings/oleObject238.bin"/><Relationship Id="rId66" Type="http://schemas.openxmlformats.org/officeDocument/2006/relationships/oleObject" Target="../embeddings/oleObject242.bin"/><Relationship Id="rId5" Type="http://schemas.openxmlformats.org/officeDocument/2006/relationships/image" Target="../media/image215.wmf"/><Relationship Id="rId61" Type="http://schemas.openxmlformats.org/officeDocument/2006/relationships/image" Target="../media/image243.wmf"/><Relationship Id="rId19" Type="http://schemas.openxmlformats.org/officeDocument/2006/relationships/image" Target="../media/image222.wmf"/><Relationship Id="rId14" Type="http://schemas.openxmlformats.org/officeDocument/2006/relationships/oleObject" Target="../embeddings/oleObject216.bin"/><Relationship Id="rId22" Type="http://schemas.openxmlformats.org/officeDocument/2006/relationships/oleObject" Target="../embeddings/oleObject220.bin"/><Relationship Id="rId27" Type="http://schemas.openxmlformats.org/officeDocument/2006/relationships/image" Target="../media/image226.wmf"/><Relationship Id="rId30" Type="http://schemas.openxmlformats.org/officeDocument/2006/relationships/oleObject" Target="../embeddings/oleObject224.bin"/><Relationship Id="rId35" Type="http://schemas.openxmlformats.org/officeDocument/2006/relationships/image" Target="../media/image230.wmf"/><Relationship Id="rId43" Type="http://schemas.openxmlformats.org/officeDocument/2006/relationships/image" Target="../media/image234.wmf"/><Relationship Id="rId48" Type="http://schemas.openxmlformats.org/officeDocument/2006/relationships/oleObject" Target="../embeddings/oleObject233.bin"/><Relationship Id="rId56" Type="http://schemas.openxmlformats.org/officeDocument/2006/relationships/oleObject" Target="../embeddings/oleObject237.bin"/><Relationship Id="rId64" Type="http://schemas.openxmlformats.org/officeDocument/2006/relationships/oleObject" Target="../embeddings/oleObject241.bin"/><Relationship Id="rId69" Type="http://schemas.openxmlformats.org/officeDocument/2006/relationships/image" Target="../media/image247.wmf"/><Relationship Id="rId8" Type="http://schemas.openxmlformats.org/officeDocument/2006/relationships/oleObject" Target="../embeddings/oleObject213.bin"/><Relationship Id="rId51" Type="http://schemas.openxmlformats.org/officeDocument/2006/relationships/image" Target="../media/image238.wmf"/><Relationship Id="rId3" Type="http://schemas.openxmlformats.org/officeDocument/2006/relationships/image" Target="../media/image214.wmf"/><Relationship Id="rId12" Type="http://schemas.openxmlformats.org/officeDocument/2006/relationships/oleObject" Target="../embeddings/oleObject215.bin"/><Relationship Id="rId17" Type="http://schemas.openxmlformats.org/officeDocument/2006/relationships/image" Target="../media/image221.wmf"/><Relationship Id="rId25" Type="http://schemas.openxmlformats.org/officeDocument/2006/relationships/image" Target="../media/image225.wmf"/><Relationship Id="rId33" Type="http://schemas.openxmlformats.org/officeDocument/2006/relationships/image" Target="../media/image229.wmf"/><Relationship Id="rId38" Type="http://schemas.openxmlformats.org/officeDocument/2006/relationships/oleObject" Target="../embeddings/oleObject228.bin"/><Relationship Id="rId46" Type="http://schemas.openxmlformats.org/officeDocument/2006/relationships/oleObject" Target="../embeddings/oleObject232.bin"/><Relationship Id="rId59" Type="http://schemas.openxmlformats.org/officeDocument/2006/relationships/image" Target="../media/image242.wmf"/><Relationship Id="rId67" Type="http://schemas.openxmlformats.org/officeDocument/2006/relationships/image" Target="../media/image246.wmf"/><Relationship Id="rId20" Type="http://schemas.openxmlformats.org/officeDocument/2006/relationships/oleObject" Target="../embeddings/oleObject219.bin"/><Relationship Id="rId41" Type="http://schemas.openxmlformats.org/officeDocument/2006/relationships/image" Target="../media/image233.wmf"/><Relationship Id="rId54" Type="http://schemas.openxmlformats.org/officeDocument/2006/relationships/oleObject" Target="../embeddings/oleObject236.bin"/><Relationship Id="rId62" Type="http://schemas.openxmlformats.org/officeDocument/2006/relationships/oleObject" Target="../embeddings/oleObject2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2.bin"/><Relationship Id="rId15" Type="http://schemas.openxmlformats.org/officeDocument/2006/relationships/image" Target="../media/image220.wmf"/><Relationship Id="rId23" Type="http://schemas.openxmlformats.org/officeDocument/2006/relationships/image" Target="../media/image224.wmf"/><Relationship Id="rId28" Type="http://schemas.openxmlformats.org/officeDocument/2006/relationships/oleObject" Target="../embeddings/oleObject223.bin"/><Relationship Id="rId36" Type="http://schemas.openxmlformats.org/officeDocument/2006/relationships/oleObject" Target="../embeddings/oleObject227.bin"/><Relationship Id="rId49" Type="http://schemas.openxmlformats.org/officeDocument/2006/relationships/image" Target="../media/image237.wmf"/><Relationship Id="rId57" Type="http://schemas.openxmlformats.org/officeDocument/2006/relationships/image" Target="../media/image241.wmf"/><Relationship Id="rId10" Type="http://schemas.openxmlformats.org/officeDocument/2006/relationships/oleObject" Target="../embeddings/oleObject214.bin"/><Relationship Id="rId31" Type="http://schemas.openxmlformats.org/officeDocument/2006/relationships/image" Target="../media/image228.wmf"/><Relationship Id="rId44" Type="http://schemas.openxmlformats.org/officeDocument/2006/relationships/oleObject" Target="../embeddings/oleObject231.bin"/><Relationship Id="rId52" Type="http://schemas.openxmlformats.org/officeDocument/2006/relationships/oleObject" Target="../embeddings/oleObject235.bin"/><Relationship Id="rId60" Type="http://schemas.openxmlformats.org/officeDocument/2006/relationships/oleObject" Target="../embeddings/oleObject239.bin"/><Relationship Id="rId65" Type="http://schemas.openxmlformats.org/officeDocument/2006/relationships/image" Target="../media/image245.wmf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217.wmf"/><Relationship Id="rId13" Type="http://schemas.openxmlformats.org/officeDocument/2006/relationships/image" Target="../media/image219.wmf"/><Relationship Id="rId18" Type="http://schemas.openxmlformats.org/officeDocument/2006/relationships/oleObject" Target="../embeddings/oleObject218.bin"/><Relationship Id="rId39" Type="http://schemas.openxmlformats.org/officeDocument/2006/relationships/image" Target="../media/image232.wmf"/><Relationship Id="rId34" Type="http://schemas.openxmlformats.org/officeDocument/2006/relationships/oleObject" Target="../embeddings/oleObject226.bin"/><Relationship Id="rId50" Type="http://schemas.openxmlformats.org/officeDocument/2006/relationships/oleObject" Target="../embeddings/oleObject234.bin"/><Relationship Id="rId55" Type="http://schemas.openxmlformats.org/officeDocument/2006/relationships/image" Target="../media/image24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255.wmf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52.wmf"/><Relationship Id="rId17" Type="http://schemas.openxmlformats.org/officeDocument/2006/relationships/oleObject" Target="../embeddings/oleObject251.bin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254.wmf"/><Relationship Id="rId20" Type="http://schemas.openxmlformats.org/officeDocument/2006/relationships/image" Target="../media/image25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10" Type="http://schemas.openxmlformats.org/officeDocument/2006/relationships/image" Target="../media/image251.wmf"/><Relationship Id="rId19" Type="http://schemas.openxmlformats.org/officeDocument/2006/relationships/oleObject" Target="../embeddings/oleObject252.bin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53.wmf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264.wmf"/><Relationship Id="rId26" Type="http://schemas.openxmlformats.org/officeDocument/2006/relationships/image" Target="../media/image268.wmf"/><Relationship Id="rId21" Type="http://schemas.openxmlformats.org/officeDocument/2006/relationships/oleObject" Target="../embeddings/oleObject262.bin"/><Relationship Id="rId34" Type="http://schemas.openxmlformats.org/officeDocument/2006/relationships/image" Target="../media/image272.wmf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61.wmf"/><Relationship Id="rId17" Type="http://schemas.openxmlformats.org/officeDocument/2006/relationships/oleObject" Target="../embeddings/oleObject260.bin"/><Relationship Id="rId25" Type="http://schemas.openxmlformats.org/officeDocument/2006/relationships/oleObject" Target="../embeddings/oleObject264.bin"/><Relationship Id="rId33" Type="http://schemas.openxmlformats.org/officeDocument/2006/relationships/oleObject" Target="../embeddings/oleObject268.bin"/><Relationship Id="rId38" Type="http://schemas.openxmlformats.org/officeDocument/2006/relationships/image" Target="../media/image274.wmf"/><Relationship Id="rId2" Type="http://schemas.openxmlformats.org/officeDocument/2006/relationships/notesSlide" Target="../notesSlides/notesSlide26.xml"/><Relationship Id="rId16" Type="http://schemas.openxmlformats.org/officeDocument/2006/relationships/image" Target="../media/image263.wmf"/><Relationship Id="rId20" Type="http://schemas.openxmlformats.org/officeDocument/2006/relationships/image" Target="../media/image265.wmf"/><Relationship Id="rId29" Type="http://schemas.openxmlformats.org/officeDocument/2006/relationships/oleObject" Target="../embeddings/oleObject26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8.wmf"/><Relationship Id="rId11" Type="http://schemas.openxmlformats.org/officeDocument/2006/relationships/oleObject" Target="../embeddings/oleObject257.bin"/><Relationship Id="rId24" Type="http://schemas.openxmlformats.org/officeDocument/2006/relationships/image" Target="../media/image267.wmf"/><Relationship Id="rId32" Type="http://schemas.openxmlformats.org/officeDocument/2006/relationships/image" Target="../media/image271.wmf"/><Relationship Id="rId37" Type="http://schemas.openxmlformats.org/officeDocument/2006/relationships/oleObject" Target="../embeddings/oleObject270.bin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23" Type="http://schemas.openxmlformats.org/officeDocument/2006/relationships/oleObject" Target="../embeddings/oleObject263.bin"/><Relationship Id="rId28" Type="http://schemas.openxmlformats.org/officeDocument/2006/relationships/image" Target="../media/image269.wmf"/><Relationship Id="rId36" Type="http://schemas.openxmlformats.org/officeDocument/2006/relationships/image" Target="../media/image273.wmf"/><Relationship Id="rId10" Type="http://schemas.openxmlformats.org/officeDocument/2006/relationships/image" Target="../media/image260.wmf"/><Relationship Id="rId19" Type="http://schemas.openxmlformats.org/officeDocument/2006/relationships/oleObject" Target="../embeddings/oleObject261.bin"/><Relationship Id="rId31" Type="http://schemas.openxmlformats.org/officeDocument/2006/relationships/oleObject" Target="../embeddings/oleObject267.bin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62.wmf"/><Relationship Id="rId22" Type="http://schemas.openxmlformats.org/officeDocument/2006/relationships/image" Target="../media/image266.wmf"/><Relationship Id="rId27" Type="http://schemas.openxmlformats.org/officeDocument/2006/relationships/oleObject" Target="../embeddings/oleObject265.bin"/><Relationship Id="rId30" Type="http://schemas.openxmlformats.org/officeDocument/2006/relationships/image" Target="../media/image270.wmf"/><Relationship Id="rId35" Type="http://schemas.openxmlformats.org/officeDocument/2006/relationships/oleObject" Target="../embeddings/oleObject269.bin"/><Relationship Id="rId8" Type="http://schemas.openxmlformats.org/officeDocument/2006/relationships/image" Target="../media/image259.wmf"/><Relationship Id="rId3" Type="http://schemas.openxmlformats.org/officeDocument/2006/relationships/oleObject" Target="../embeddings/oleObject253.bin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82.wmf"/><Relationship Id="rId26" Type="http://schemas.openxmlformats.org/officeDocument/2006/relationships/image" Target="../media/image286.wmf"/><Relationship Id="rId21" Type="http://schemas.openxmlformats.org/officeDocument/2006/relationships/oleObject" Target="../embeddings/oleObject280.bin"/><Relationship Id="rId34" Type="http://schemas.openxmlformats.org/officeDocument/2006/relationships/image" Target="../media/image290.wmf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79.wmf"/><Relationship Id="rId17" Type="http://schemas.openxmlformats.org/officeDocument/2006/relationships/oleObject" Target="../embeddings/oleObject278.bin"/><Relationship Id="rId25" Type="http://schemas.openxmlformats.org/officeDocument/2006/relationships/oleObject" Target="../embeddings/oleObject282.bin"/><Relationship Id="rId33" Type="http://schemas.openxmlformats.org/officeDocument/2006/relationships/oleObject" Target="../embeddings/oleObject286.bin"/><Relationship Id="rId38" Type="http://schemas.openxmlformats.org/officeDocument/2006/relationships/image" Target="../media/image292.wmf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281.wmf"/><Relationship Id="rId20" Type="http://schemas.openxmlformats.org/officeDocument/2006/relationships/image" Target="../media/image283.wmf"/><Relationship Id="rId29" Type="http://schemas.openxmlformats.org/officeDocument/2006/relationships/oleObject" Target="../embeddings/oleObject28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75.bin"/><Relationship Id="rId24" Type="http://schemas.openxmlformats.org/officeDocument/2006/relationships/image" Target="../media/image285.wmf"/><Relationship Id="rId32" Type="http://schemas.openxmlformats.org/officeDocument/2006/relationships/image" Target="../media/image289.wmf"/><Relationship Id="rId37" Type="http://schemas.openxmlformats.org/officeDocument/2006/relationships/oleObject" Target="../embeddings/oleObject288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23" Type="http://schemas.openxmlformats.org/officeDocument/2006/relationships/oleObject" Target="../embeddings/oleObject281.bin"/><Relationship Id="rId28" Type="http://schemas.openxmlformats.org/officeDocument/2006/relationships/image" Target="../media/image287.wmf"/><Relationship Id="rId36" Type="http://schemas.openxmlformats.org/officeDocument/2006/relationships/image" Target="../media/image291.wmf"/><Relationship Id="rId10" Type="http://schemas.openxmlformats.org/officeDocument/2006/relationships/image" Target="../media/image278.wmf"/><Relationship Id="rId19" Type="http://schemas.openxmlformats.org/officeDocument/2006/relationships/oleObject" Target="../embeddings/oleObject279.bin"/><Relationship Id="rId31" Type="http://schemas.openxmlformats.org/officeDocument/2006/relationships/oleObject" Target="../embeddings/oleObject285.bin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80.wmf"/><Relationship Id="rId22" Type="http://schemas.openxmlformats.org/officeDocument/2006/relationships/image" Target="../media/image284.wmf"/><Relationship Id="rId27" Type="http://schemas.openxmlformats.org/officeDocument/2006/relationships/oleObject" Target="../embeddings/oleObject283.bin"/><Relationship Id="rId30" Type="http://schemas.openxmlformats.org/officeDocument/2006/relationships/image" Target="../media/image288.wmf"/><Relationship Id="rId35" Type="http://schemas.openxmlformats.org/officeDocument/2006/relationships/oleObject" Target="../embeddings/oleObject287.bin"/><Relationship Id="rId8" Type="http://schemas.openxmlformats.org/officeDocument/2006/relationships/image" Target="../media/image277.wmf"/><Relationship Id="rId3" Type="http://schemas.openxmlformats.org/officeDocument/2006/relationships/oleObject" Target="../embeddings/oleObject271.bin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8.wmf"/><Relationship Id="rId18" Type="http://schemas.openxmlformats.org/officeDocument/2006/relationships/oleObject" Target="../embeddings/oleObject297.bin"/><Relationship Id="rId26" Type="http://schemas.openxmlformats.org/officeDocument/2006/relationships/oleObject" Target="../embeddings/oleObject301.bin"/><Relationship Id="rId39" Type="http://schemas.openxmlformats.org/officeDocument/2006/relationships/image" Target="../media/image311.wmf"/><Relationship Id="rId21" Type="http://schemas.openxmlformats.org/officeDocument/2006/relationships/image" Target="../media/image302.wmf"/><Relationship Id="rId34" Type="http://schemas.openxmlformats.org/officeDocument/2006/relationships/oleObject" Target="../embeddings/oleObject305.bin"/><Relationship Id="rId42" Type="http://schemas.openxmlformats.org/officeDocument/2006/relationships/oleObject" Target="../embeddings/oleObject309.bin"/><Relationship Id="rId47" Type="http://schemas.openxmlformats.org/officeDocument/2006/relationships/image" Target="../media/image315.wmf"/><Relationship Id="rId7" Type="http://schemas.openxmlformats.org/officeDocument/2006/relationships/image" Target="../media/image295.wmf"/><Relationship Id="rId2" Type="http://schemas.openxmlformats.org/officeDocument/2006/relationships/oleObject" Target="../embeddings/oleObject289.bin"/><Relationship Id="rId16" Type="http://schemas.openxmlformats.org/officeDocument/2006/relationships/oleObject" Target="../embeddings/oleObject296.bin"/><Relationship Id="rId29" Type="http://schemas.openxmlformats.org/officeDocument/2006/relationships/image" Target="../media/image306.wmf"/><Relationship Id="rId11" Type="http://schemas.openxmlformats.org/officeDocument/2006/relationships/image" Target="../media/image297.wmf"/><Relationship Id="rId24" Type="http://schemas.openxmlformats.org/officeDocument/2006/relationships/oleObject" Target="../embeddings/oleObject300.bin"/><Relationship Id="rId32" Type="http://schemas.openxmlformats.org/officeDocument/2006/relationships/oleObject" Target="../embeddings/oleObject304.bin"/><Relationship Id="rId37" Type="http://schemas.openxmlformats.org/officeDocument/2006/relationships/image" Target="../media/image310.wmf"/><Relationship Id="rId40" Type="http://schemas.openxmlformats.org/officeDocument/2006/relationships/oleObject" Target="../embeddings/oleObject308.bin"/><Relationship Id="rId45" Type="http://schemas.openxmlformats.org/officeDocument/2006/relationships/image" Target="../media/image314.wmf"/><Relationship Id="rId5" Type="http://schemas.openxmlformats.org/officeDocument/2006/relationships/image" Target="../media/image294.wmf"/><Relationship Id="rId15" Type="http://schemas.openxmlformats.org/officeDocument/2006/relationships/image" Target="../media/image299.wmf"/><Relationship Id="rId23" Type="http://schemas.openxmlformats.org/officeDocument/2006/relationships/image" Target="../media/image303.wmf"/><Relationship Id="rId28" Type="http://schemas.openxmlformats.org/officeDocument/2006/relationships/oleObject" Target="../embeddings/oleObject302.bin"/><Relationship Id="rId36" Type="http://schemas.openxmlformats.org/officeDocument/2006/relationships/oleObject" Target="../embeddings/oleObject306.bin"/><Relationship Id="rId49" Type="http://schemas.openxmlformats.org/officeDocument/2006/relationships/image" Target="../media/image316.wmf"/><Relationship Id="rId10" Type="http://schemas.openxmlformats.org/officeDocument/2006/relationships/oleObject" Target="../embeddings/oleObject293.bin"/><Relationship Id="rId19" Type="http://schemas.openxmlformats.org/officeDocument/2006/relationships/image" Target="../media/image301.wmf"/><Relationship Id="rId31" Type="http://schemas.openxmlformats.org/officeDocument/2006/relationships/image" Target="../media/image307.wmf"/><Relationship Id="rId44" Type="http://schemas.openxmlformats.org/officeDocument/2006/relationships/oleObject" Target="../embeddings/oleObject310.bin"/><Relationship Id="rId4" Type="http://schemas.openxmlformats.org/officeDocument/2006/relationships/oleObject" Target="../embeddings/oleObject290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295.bin"/><Relationship Id="rId22" Type="http://schemas.openxmlformats.org/officeDocument/2006/relationships/oleObject" Target="../embeddings/oleObject299.bin"/><Relationship Id="rId27" Type="http://schemas.openxmlformats.org/officeDocument/2006/relationships/image" Target="../media/image305.wmf"/><Relationship Id="rId30" Type="http://schemas.openxmlformats.org/officeDocument/2006/relationships/oleObject" Target="../embeddings/oleObject303.bin"/><Relationship Id="rId35" Type="http://schemas.openxmlformats.org/officeDocument/2006/relationships/image" Target="../media/image309.wmf"/><Relationship Id="rId43" Type="http://schemas.openxmlformats.org/officeDocument/2006/relationships/image" Target="../media/image313.wmf"/><Relationship Id="rId48" Type="http://schemas.openxmlformats.org/officeDocument/2006/relationships/oleObject" Target="../embeddings/oleObject312.bin"/><Relationship Id="rId8" Type="http://schemas.openxmlformats.org/officeDocument/2006/relationships/oleObject" Target="../embeddings/oleObject292.bin"/><Relationship Id="rId3" Type="http://schemas.openxmlformats.org/officeDocument/2006/relationships/image" Target="../media/image293.wmf"/><Relationship Id="rId12" Type="http://schemas.openxmlformats.org/officeDocument/2006/relationships/oleObject" Target="../embeddings/oleObject294.bin"/><Relationship Id="rId17" Type="http://schemas.openxmlformats.org/officeDocument/2006/relationships/image" Target="../media/image300.wmf"/><Relationship Id="rId25" Type="http://schemas.openxmlformats.org/officeDocument/2006/relationships/image" Target="../media/image304.wmf"/><Relationship Id="rId33" Type="http://schemas.openxmlformats.org/officeDocument/2006/relationships/image" Target="../media/image308.wmf"/><Relationship Id="rId38" Type="http://schemas.openxmlformats.org/officeDocument/2006/relationships/oleObject" Target="../embeddings/oleObject307.bin"/><Relationship Id="rId46" Type="http://schemas.openxmlformats.org/officeDocument/2006/relationships/oleObject" Target="../embeddings/oleObject311.bin"/><Relationship Id="rId20" Type="http://schemas.openxmlformats.org/officeDocument/2006/relationships/oleObject" Target="../embeddings/oleObject298.bin"/><Relationship Id="rId41" Type="http://schemas.openxmlformats.org/officeDocument/2006/relationships/image" Target="../media/image31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ignificant Figures</a:t>
            </a:r>
          </a:p>
        </p:txBody>
      </p:sp>
      <p:sp>
        <p:nvSpPr>
          <p:cNvPr id="990211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762000"/>
            <a:ext cx="11506200" cy="1772334"/>
          </a:xfrm>
        </p:spPr>
        <p:txBody>
          <a:bodyPr>
            <a:normAutofit/>
          </a:bodyPr>
          <a:lstStyle/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3200" dirty="0"/>
              <a:t>Significant figures tell you about the uncertainty in a measurement.</a:t>
            </a:r>
          </a:p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3200" dirty="0"/>
              <a:t>Significant figures include all </a:t>
            </a:r>
            <a:r>
              <a:rPr lang="en-US" sz="3200" dirty="0">
                <a:solidFill>
                  <a:srgbClr val="0070C0"/>
                </a:solidFill>
              </a:rPr>
              <a:t>CERTAIN</a:t>
            </a:r>
            <a:r>
              <a:rPr lang="en-US" sz="3200" dirty="0"/>
              <a:t> (known) digits, and      </a:t>
            </a:r>
            <a:r>
              <a:rPr lang="en-US" sz="3200" b="1" i="1" dirty="0"/>
              <a:t>ONE</a:t>
            </a:r>
            <a:r>
              <a:rPr lang="en-US" sz="3200" dirty="0"/>
              <a:t> </a:t>
            </a:r>
            <a:r>
              <a:rPr lang="en-US" sz="3200" dirty="0">
                <a:solidFill>
                  <a:srgbClr val="00B050"/>
                </a:solidFill>
              </a:rPr>
              <a:t>UNCERTAIN</a:t>
            </a:r>
            <a:r>
              <a:rPr lang="en-US" sz="3200" dirty="0"/>
              <a:t> (guessed) digit</a:t>
            </a:r>
          </a:p>
        </p:txBody>
      </p:sp>
      <p:sp>
        <p:nvSpPr>
          <p:cNvPr id="990215" name="Text Box 7"/>
          <p:cNvSpPr txBox="1">
            <a:spLocks noChangeArrowheads="1"/>
          </p:cNvSpPr>
          <p:nvPr/>
        </p:nvSpPr>
        <p:spPr bwMode="auto">
          <a:xfrm>
            <a:off x="2435226" y="3870326"/>
            <a:ext cx="39655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8000" dirty="0">
                <a:solidFill>
                  <a:srgbClr val="0070C0"/>
                </a:solidFill>
              </a:rPr>
              <a:t>11.8</a:t>
            </a:r>
            <a:r>
              <a:rPr lang="en-US" sz="8000" dirty="0">
                <a:solidFill>
                  <a:srgbClr val="00B050"/>
                </a:solidFill>
              </a:rPr>
              <a:t>4</a:t>
            </a:r>
            <a:r>
              <a:rPr lang="en-US" sz="8000" dirty="0"/>
              <a:t> </a:t>
            </a:r>
            <a:r>
              <a:rPr lang="en-US" sz="8000" dirty="0">
                <a:solidFill>
                  <a:srgbClr val="C00000"/>
                </a:solidFill>
              </a:rPr>
              <a:t>cm</a:t>
            </a:r>
          </a:p>
        </p:txBody>
      </p:sp>
      <p:sp>
        <p:nvSpPr>
          <p:cNvPr id="990216" name="Rectangle 8"/>
          <p:cNvSpPr>
            <a:spLocks noChangeArrowheads="1"/>
          </p:cNvSpPr>
          <p:nvPr/>
        </p:nvSpPr>
        <p:spPr bwMode="auto">
          <a:xfrm>
            <a:off x="381000" y="1752600"/>
            <a:ext cx="3352800" cy="457200"/>
          </a:xfrm>
          <a:prstGeom prst="rect">
            <a:avLst/>
          </a:prstGeom>
          <a:noFill/>
          <a:ln w="57150">
            <a:solidFill>
              <a:srgbClr val="8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90217" name="Rectangle 9"/>
          <p:cNvSpPr>
            <a:spLocks noChangeArrowheads="1"/>
          </p:cNvSpPr>
          <p:nvPr/>
        </p:nvSpPr>
        <p:spPr bwMode="auto">
          <a:xfrm>
            <a:off x="5334000" y="1295400"/>
            <a:ext cx="1905000" cy="533400"/>
          </a:xfrm>
          <a:prstGeom prst="rect">
            <a:avLst/>
          </a:prstGeom>
          <a:noFill/>
          <a:ln w="571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990218" name="Rectangle 10"/>
          <p:cNvSpPr>
            <a:spLocks noChangeArrowheads="1"/>
          </p:cNvSpPr>
          <p:nvPr/>
        </p:nvSpPr>
        <p:spPr bwMode="auto">
          <a:xfrm>
            <a:off x="2362200" y="4038600"/>
            <a:ext cx="1905000" cy="990600"/>
          </a:xfrm>
          <a:prstGeom prst="rect">
            <a:avLst/>
          </a:prstGeom>
          <a:noFill/>
          <a:ln w="571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90219" name="Rectangle 11"/>
          <p:cNvSpPr>
            <a:spLocks noChangeArrowheads="1"/>
          </p:cNvSpPr>
          <p:nvPr/>
        </p:nvSpPr>
        <p:spPr bwMode="auto">
          <a:xfrm>
            <a:off x="4267200" y="4038600"/>
            <a:ext cx="609600" cy="990600"/>
          </a:xfrm>
          <a:prstGeom prst="rect">
            <a:avLst/>
          </a:prstGeom>
          <a:noFill/>
          <a:ln w="57150">
            <a:solidFill>
              <a:srgbClr val="8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90220" name="Text Box 12"/>
          <p:cNvSpPr txBox="1">
            <a:spLocks noChangeArrowheads="1"/>
          </p:cNvSpPr>
          <p:nvPr/>
        </p:nvSpPr>
        <p:spPr bwMode="auto">
          <a:xfrm>
            <a:off x="6781800" y="4191000"/>
            <a:ext cx="38779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/>
              <a:t>4 significant figure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609600" y="2704336"/>
            <a:ext cx="8611201" cy="403200"/>
            <a:chOff x="609600" y="2362200"/>
            <a:chExt cx="8611201" cy="403200"/>
          </a:xfrm>
        </p:grpSpPr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609600" y="2370900"/>
              <a:ext cx="8611201" cy="38580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9600" y="2362200"/>
              <a:ext cx="8532713" cy="403200"/>
            </a:xfrm>
            <a:prstGeom prst="rect">
              <a:avLst/>
            </a:prstGeom>
          </p:spPr>
        </p:pic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360" y="3140200"/>
            <a:ext cx="10808851" cy="593600"/>
          </a:xfrm>
          <a:prstGeom prst="rect">
            <a:avLst/>
          </a:prstGeom>
        </p:spPr>
      </p:pic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1447800" y="5582334"/>
            <a:ext cx="929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/>
              <a:t>The guessed digit is always the last significant figure in a value</a:t>
            </a:r>
          </a:p>
        </p:txBody>
      </p:sp>
    </p:spTree>
    <p:extLst>
      <p:ext uri="{BB962C8B-B14F-4D97-AF65-F5344CB8AC3E}">
        <p14:creationId xmlns:p14="http://schemas.microsoft.com/office/powerpoint/2010/main" val="1899684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0215" grpId="0"/>
      <p:bldP spid="990216" grpId="0" animBg="1"/>
      <p:bldP spid="990217" grpId="0" animBg="1"/>
      <p:bldP spid="990218" grpId="0" animBg="1"/>
      <p:bldP spid="990219" grpId="0" animBg="1"/>
      <p:bldP spid="990220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"/>
          <p:cNvSpPr txBox="1">
            <a:spLocks noChangeArrowheads="1"/>
          </p:cNvSpPr>
          <p:nvPr/>
        </p:nvSpPr>
        <p:spPr bwMode="auto">
          <a:xfrm>
            <a:off x="2941783" y="4724400"/>
            <a:ext cx="5738029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effectLst/>
              </a:rPr>
              <a:t>602200000000000000000000</a:t>
            </a: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374073" y="1929323"/>
            <a:ext cx="25908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82050.700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81000" y="2819400"/>
            <a:ext cx="32004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      82050 700</a:t>
            </a: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374073" y="1929323"/>
            <a:ext cx="25908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8000FF"/>
                </a:solidFill>
                <a:effectLst/>
              </a:rPr>
              <a:t>82050</a:t>
            </a:r>
            <a:r>
              <a:rPr lang="en-US" sz="3600" kern="0" dirty="0">
                <a:effectLst/>
              </a:rPr>
              <a:t>.</a:t>
            </a:r>
            <a:r>
              <a:rPr lang="en-US" sz="3600" kern="0" dirty="0">
                <a:solidFill>
                  <a:srgbClr val="8000FF"/>
                </a:solidFill>
                <a:effectLst/>
              </a:rPr>
              <a:t>700</a:t>
            </a:r>
          </a:p>
        </p:txBody>
      </p:sp>
      <p:sp>
        <p:nvSpPr>
          <p:cNvPr id="6" name="Oval 5"/>
          <p:cNvSpPr>
            <a:spLocks noChangeAspect="1"/>
          </p:cNvSpPr>
          <p:nvPr/>
        </p:nvSpPr>
        <p:spPr bwMode="auto">
          <a:xfrm>
            <a:off x="2303908" y="3276600"/>
            <a:ext cx="45719" cy="45719"/>
          </a:xfrm>
          <a:prstGeom prst="ellipse">
            <a:avLst/>
          </a:prstGeom>
          <a:solidFill>
            <a:srgbClr val="FF0000"/>
          </a:solidFill>
          <a:ln w="31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66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195782" y="2819400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2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3195782" y="2819400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3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3195782" y="2819400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4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3200400" y="1929323"/>
            <a:ext cx="32004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8</a:t>
            </a:r>
            <a:r>
              <a:rPr lang="en-US" sz="3600" b="1" kern="0" dirty="0">
                <a:effectLst/>
              </a:rPr>
              <a:t>.</a:t>
            </a:r>
            <a:r>
              <a:rPr lang="en-US" sz="3600" kern="0" dirty="0">
                <a:solidFill>
                  <a:srgbClr val="C00000"/>
                </a:solidFill>
                <a:effectLst/>
              </a:rPr>
              <a:t>2050700 </a:t>
            </a:r>
            <a:r>
              <a:rPr lang="en-US" sz="3600" kern="0" dirty="0"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4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cxnSp>
        <p:nvCxnSpPr>
          <p:cNvPr id="26" name="Straight Arrow Connector 25"/>
          <p:cNvCxnSpPr>
            <a:cxnSpLocks/>
          </p:cNvCxnSpPr>
          <p:nvPr/>
        </p:nvCxnSpPr>
        <p:spPr bwMode="auto">
          <a:xfrm>
            <a:off x="2514600" y="2221961"/>
            <a:ext cx="56688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3195782" y="2819400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1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3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192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cientific Notation</a:t>
            </a: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2941783" y="4724400"/>
            <a:ext cx="575881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8000FF"/>
                </a:solidFill>
                <a:effectLst/>
              </a:rPr>
              <a:t>6022</a:t>
            </a:r>
            <a:r>
              <a:rPr lang="en-US" sz="3600" kern="0" dirty="0">
                <a:solidFill>
                  <a:srgbClr val="FF00FF"/>
                </a:solidFill>
                <a:effectLst/>
              </a:rPr>
              <a:t>00000000000000000000</a:t>
            </a:r>
          </a:p>
        </p:txBody>
      </p:sp>
      <p:sp>
        <p:nvSpPr>
          <p:cNvPr id="32" name="Rectangle 3"/>
          <p:cNvSpPr txBox="1">
            <a:spLocks noChangeArrowheads="1"/>
          </p:cNvSpPr>
          <p:nvPr/>
        </p:nvSpPr>
        <p:spPr bwMode="auto">
          <a:xfrm>
            <a:off x="2964873" y="5638800"/>
            <a:ext cx="5735721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602200000000000000000000</a:t>
            </a: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8700594" y="5638800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2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8700594" y="5638800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3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35" name="Rectangle 3"/>
          <p:cNvSpPr txBox="1">
            <a:spLocks noChangeArrowheads="1"/>
          </p:cNvSpPr>
          <p:nvPr/>
        </p:nvSpPr>
        <p:spPr bwMode="auto">
          <a:xfrm>
            <a:off x="8700594" y="5638800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4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 bwMode="auto">
          <a:xfrm>
            <a:off x="8700594" y="5638800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5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37" name="Rectangle 3"/>
          <p:cNvSpPr txBox="1">
            <a:spLocks noChangeArrowheads="1"/>
          </p:cNvSpPr>
          <p:nvPr/>
        </p:nvSpPr>
        <p:spPr bwMode="auto">
          <a:xfrm>
            <a:off x="8700594" y="5638800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6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8700594" y="5638800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7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40" name="Rectangle 3"/>
          <p:cNvSpPr txBox="1">
            <a:spLocks noChangeArrowheads="1"/>
          </p:cNvSpPr>
          <p:nvPr/>
        </p:nvSpPr>
        <p:spPr bwMode="auto">
          <a:xfrm>
            <a:off x="9537640" y="4724400"/>
            <a:ext cx="24384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6</a:t>
            </a:r>
            <a:r>
              <a:rPr lang="en-US" sz="3600" b="1" kern="0" dirty="0">
                <a:effectLst/>
              </a:rPr>
              <a:t>.</a:t>
            </a:r>
            <a:r>
              <a:rPr lang="en-US" sz="3600" kern="0" dirty="0">
                <a:solidFill>
                  <a:srgbClr val="C00000"/>
                </a:solidFill>
                <a:effectLst/>
              </a:rPr>
              <a:t>022</a:t>
            </a:r>
            <a:r>
              <a:rPr lang="en-US" sz="3600" kern="0" dirty="0">
                <a:solidFill>
                  <a:srgbClr val="FFFF00"/>
                </a:solidFill>
                <a:effectLst/>
              </a:rPr>
              <a:t> </a:t>
            </a:r>
            <a:r>
              <a:rPr lang="en-US" sz="3600" kern="0" dirty="0"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23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cxnSp>
        <p:nvCxnSpPr>
          <p:cNvPr id="41" name="Straight Arrow Connector 40"/>
          <p:cNvCxnSpPr>
            <a:cxnSpLocks/>
          </p:cNvCxnSpPr>
          <p:nvPr/>
        </p:nvCxnSpPr>
        <p:spPr bwMode="auto">
          <a:xfrm>
            <a:off x="8883590" y="5043207"/>
            <a:ext cx="471053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" name="Rectangle 3"/>
          <p:cNvSpPr txBox="1">
            <a:spLocks noChangeArrowheads="1"/>
          </p:cNvSpPr>
          <p:nvPr/>
        </p:nvSpPr>
        <p:spPr bwMode="auto">
          <a:xfrm>
            <a:off x="8700594" y="5638800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1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43" name="Oval 42"/>
          <p:cNvSpPr>
            <a:spLocks noChangeAspect="1"/>
          </p:cNvSpPr>
          <p:nvPr/>
        </p:nvSpPr>
        <p:spPr bwMode="auto">
          <a:xfrm>
            <a:off x="8520762" y="6086855"/>
            <a:ext cx="64008" cy="6400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66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8700594" y="5638800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8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45" name="Rectangle 3"/>
          <p:cNvSpPr txBox="1">
            <a:spLocks noChangeArrowheads="1"/>
          </p:cNvSpPr>
          <p:nvPr/>
        </p:nvSpPr>
        <p:spPr bwMode="auto">
          <a:xfrm>
            <a:off x="8700594" y="5638800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9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46" name="Rectangle 3"/>
          <p:cNvSpPr txBox="1">
            <a:spLocks noChangeArrowheads="1"/>
          </p:cNvSpPr>
          <p:nvPr/>
        </p:nvSpPr>
        <p:spPr bwMode="auto">
          <a:xfrm>
            <a:off x="8700594" y="5638800"/>
            <a:ext cx="1308098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10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47" name="Rectangle 3"/>
          <p:cNvSpPr txBox="1">
            <a:spLocks noChangeArrowheads="1"/>
          </p:cNvSpPr>
          <p:nvPr/>
        </p:nvSpPr>
        <p:spPr bwMode="auto">
          <a:xfrm>
            <a:off x="8700594" y="5638800"/>
            <a:ext cx="1384298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11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48" name="Rectangle 3"/>
          <p:cNvSpPr txBox="1">
            <a:spLocks noChangeArrowheads="1"/>
          </p:cNvSpPr>
          <p:nvPr/>
        </p:nvSpPr>
        <p:spPr bwMode="auto">
          <a:xfrm>
            <a:off x="8700594" y="5638800"/>
            <a:ext cx="1384298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12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49" name="Rectangle 3"/>
          <p:cNvSpPr txBox="1">
            <a:spLocks noChangeArrowheads="1"/>
          </p:cNvSpPr>
          <p:nvPr/>
        </p:nvSpPr>
        <p:spPr bwMode="auto">
          <a:xfrm>
            <a:off x="8700594" y="5638800"/>
            <a:ext cx="1384298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13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8700594" y="5638800"/>
            <a:ext cx="1384298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14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51" name="Rectangle 3"/>
          <p:cNvSpPr txBox="1">
            <a:spLocks noChangeArrowheads="1"/>
          </p:cNvSpPr>
          <p:nvPr/>
        </p:nvSpPr>
        <p:spPr bwMode="auto">
          <a:xfrm>
            <a:off x="8700594" y="5638800"/>
            <a:ext cx="1384298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15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52" name="Rectangle 3"/>
          <p:cNvSpPr txBox="1">
            <a:spLocks noChangeArrowheads="1"/>
          </p:cNvSpPr>
          <p:nvPr/>
        </p:nvSpPr>
        <p:spPr bwMode="auto">
          <a:xfrm>
            <a:off x="8700594" y="5638800"/>
            <a:ext cx="1384298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16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53" name="Rectangle 3"/>
          <p:cNvSpPr txBox="1">
            <a:spLocks noChangeArrowheads="1"/>
          </p:cNvSpPr>
          <p:nvPr/>
        </p:nvSpPr>
        <p:spPr bwMode="auto">
          <a:xfrm>
            <a:off x="8700594" y="5638800"/>
            <a:ext cx="1384298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17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54" name="Rectangle 3"/>
          <p:cNvSpPr txBox="1">
            <a:spLocks noChangeArrowheads="1"/>
          </p:cNvSpPr>
          <p:nvPr/>
        </p:nvSpPr>
        <p:spPr bwMode="auto">
          <a:xfrm>
            <a:off x="8700594" y="5638800"/>
            <a:ext cx="1384298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18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55" name="Rectangle 3"/>
          <p:cNvSpPr txBox="1">
            <a:spLocks noChangeArrowheads="1"/>
          </p:cNvSpPr>
          <p:nvPr/>
        </p:nvSpPr>
        <p:spPr bwMode="auto">
          <a:xfrm>
            <a:off x="8700594" y="5638800"/>
            <a:ext cx="1384298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19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56" name="Rectangle 3"/>
          <p:cNvSpPr txBox="1">
            <a:spLocks noChangeArrowheads="1"/>
          </p:cNvSpPr>
          <p:nvPr/>
        </p:nvSpPr>
        <p:spPr bwMode="auto">
          <a:xfrm>
            <a:off x="8700594" y="5638800"/>
            <a:ext cx="1384298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20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57" name="Rectangle 3"/>
          <p:cNvSpPr txBox="1">
            <a:spLocks noChangeArrowheads="1"/>
          </p:cNvSpPr>
          <p:nvPr/>
        </p:nvSpPr>
        <p:spPr bwMode="auto">
          <a:xfrm>
            <a:off x="8700594" y="5638800"/>
            <a:ext cx="1384298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21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8700594" y="5638800"/>
            <a:ext cx="1384298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22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59" name="Rectangle 3"/>
          <p:cNvSpPr txBox="1">
            <a:spLocks noChangeArrowheads="1"/>
          </p:cNvSpPr>
          <p:nvPr/>
        </p:nvSpPr>
        <p:spPr bwMode="auto">
          <a:xfrm>
            <a:off x="8700594" y="5638800"/>
            <a:ext cx="1384298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23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879281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40000" decel="4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0.00023 L -0.02032 0.00023 " pathEditMode="relative" rAng="0" ptsTypes="AA">
                                      <p:cBhvr>
                                        <p:cTn id="18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6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40000" decel="4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032 0.00023 L -0.03907 0.00023 " pathEditMode="relative" rAng="0" ptsTypes="AA">
                                      <p:cBhvr>
                                        <p:cTn id="24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path" presetSubtype="0" accel="40000" decel="4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907 0.00023 L -0.05808 0.00023 " pathEditMode="relative" rAng="0" ptsTypes="AA">
                                      <p:cBhvr>
                                        <p:cTn id="32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path" presetSubtype="0" accel="40000" decel="4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08 0.00023 L -0.07657 0.00023 " pathEditMode="relative" rAng="0" ptsTypes="AA">
                                      <p:cBhvr>
                                        <p:cTn id="40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4" y="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9 -0.00208 L -0.01914 -0.00208 " pathEditMode="relative" rAng="0" ptsTypes="AA">
                                      <p:cBhvr>
                                        <p:cTn id="64" dur="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914 -0.00208 L -0.03789 -0.00208 " pathEditMode="relative" rAng="0" ptsTypes="AA">
                                      <p:cBhvr>
                                        <p:cTn id="70" dur="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89 -0.00208 L -0.05664 -0.00208 " pathEditMode="relative" rAng="0" ptsTypes="AA">
                                      <p:cBhvr>
                                        <p:cTn id="78" dur="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664 -0.00208 L -0.07539 -0.00208 " pathEditMode="relative" rAng="0" ptsTypes="AA">
                                      <p:cBhvr>
                                        <p:cTn id="86" dur="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539 -0.00208 L -0.09414 -0.00208 " pathEditMode="relative" rAng="0" ptsTypes="AA">
                                      <p:cBhvr>
                                        <p:cTn id="94" dur="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path" presetSubtype="0" accel="50000" decel="5000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414 -0.00208 L -0.11289 -0.00208 " pathEditMode="relative" rAng="0" ptsTypes="AA">
                                      <p:cBhvr>
                                        <p:cTn id="102" dur="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path" presetSubtype="0" accel="50000" decel="5000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289 -0.00208 L -0.13164 -0.00208 " pathEditMode="relative" rAng="0" ptsTypes="AA">
                                      <p:cBhvr>
                                        <p:cTn id="110" dur="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path" presetSubtype="0" accel="50000" decel="5000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164 -0.00208 L -0.15039 -0.00208 " pathEditMode="relative" rAng="0" ptsTypes="AA">
                                      <p:cBhvr>
                                        <p:cTn id="118" dur="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path" presetSubtype="0" accel="50000" decel="5000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039 -0.00208 L -0.16914 -0.00208 " pathEditMode="relative" rAng="0" ptsTypes="AA">
                                      <p:cBhvr>
                                        <p:cTn id="126" dur="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2" presetClass="path" presetSubtype="0" accel="50000" decel="5000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6914 -0.00208 L -0.18789 -0.00208 " pathEditMode="relative" rAng="0" ptsTypes="AA">
                                      <p:cBhvr>
                                        <p:cTn id="134" dur="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2" presetClass="path" presetSubtype="0" accel="50000" decel="5000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789 -0.00208 L -0.20664 -0.00208 " pathEditMode="relative" rAng="0" ptsTypes="AA">
                                      <p:cBhvr>
                                        <p:cTn id="142" dur="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42" presetClass="path" presetSubtype="0" accel="50000" decel="5000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664 -0.00208 L -0.22539 -0.00208 " pathEditMode="relative" rAng="0" ptsTypes="AA">
                                      <p:cBhvr>
                                        <p:cTn id="150" dur="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2" presetClass="path" presetSubtype="0" accel="50000" decel="5000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539 -0.00208 L -0.24414 -0.00208 " pathEditMode="relative" rAng="0" ptsTypes="AA">
                                      <p:cBhvr>
                                        <p:cTn id="158" dur="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42" presetClass="path" presetSubtype="0" accel="50000" decel="5000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4414 -0.00208 L -0.26289 -0.00208 " pathEditMode="relative" rAng="0" ptsTypes="AA">
                                      <p:cBhvr>
                                        <p:cTn id="166" dur="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2" presetClass="path" presetSubtype="0" accel="50000" decel="5000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6289 -0.00208 L -0.28164 -0.00208 " pathEditMode="relative" rAng="0" ptsTypes="AA">
                                      <p:cBhvr>
                                        <p:cTn id="174" dur="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42" presetClass="path" presetSubtype="0" accel="50000" decel="50000" fill="hold" grpId="16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8164 -0.00208 L -0.30039 -0.00208 " pathEditMode="relative" rAng="0" ptsTypes="AA">
                                      <p:cBhvr>
                                        <p:cTn id="182" dur="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2" presetClass="path" presetSubtype="0" accel="50000" decel="5000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0039 -0.00208 L -0.31914 -0.00208 " pathEditMode="relative" rAng="0" ptsTypes="AA">
                                      <p:cBhvr>
                                        <p:cTn id="190" dur="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42" presetClass="path" presetSubtype="0" accel="50000" decel="50000" fill="hold" grpId="18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1914 -0.00208 L -0.33789 -0.00208 " pathEditMode="relative" rAng="0" ptsTypes="AA">
                                      <p:cBhvr>
                                        <p:cTn id="198" dur="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42" presetClass="path" presetSubtype="0" accel="50000" decel="5000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789 -0.00208 L -0.35664 -0.00208 " pathEditMode="relative" rAng="0" ptsTypes="AA">
                                      <p:cBhvr>
                                        <p:cTn id="206" dur="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2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42" presetClass="path" presetSubtype="0" accel="50000" decel="50000" fill="hold" grpId="2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5664 -0.00208 L -0.37539 -0.00208 " pathEditMode="relative" rAng="0" ptsTypes="AA">
                                      <p:cBhvr>
                                        <p:cTn id="214" dur="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2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42" presetClass="path" presetSubtype="0" accel="50000" decel="5000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7539 -0.00208 L -0.39414 -0.00208 " pathEditMode="relative" rAng="0" ptsTypes="AA">
                                      <p:cBhvr>
                                        <p:cTn id="222" dur="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2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42" presetClass="path" presetSubtype="0" accel="50000" decel="50000" fill="hold" grpId="2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9414 -0.00208 L -0.41289 -0.00208 " pathEditMode="relative" rAng="0" ptsTypes="AA">
                                      <p:cBhvr>
                                        <p:cTn id="230" dur="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42" presetClass="path" presetSubtype="0" accel="50000" decel="5000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1289 -0.00208 L -0.43164 -0.00208 " pathEditMode="relative" rAng="0" ptsTypes="AA">
                                      <p:cBhvr>
                                        <p:cTn id="238" dur="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2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39" grpId="1"/>
      <p:bldP spid="29" grpId="0"/>
      <p:bldP spid="5" grpId="0"/>
      <p:bldP spid="24" grpId="0"/>
      <p:bldP spid="6" grpId="0" animBg="1"/>
      <p:bldP spid="6" grpId="1" animBg="1"/>
      <p:bldP spid="6" grpId="2" animBg="1"/>
      <p:bldP spid="6" grpId="3" animBg="1"/>
      <p:bldP spid="6" grpId="4" animBg="1"/>
      <p:bldP spid="14" grpId="0"/>
      <p:bldP spid="14" grpId="1"/>
      <p:bldP spid="15" grpId="0"/>
      <p:bldP spid="15" grpId="1"/>
      <p:bldP spid="16" grpId="0"/>
      <p:bldP spid="25" grpId="0"/>
      <p:bldP spid="27" grpId="0"/>
      <p:bldP spid="27" grpId="1"/>
      <p:bldP spid="31" grpId="0"/>
      <p:bldP spid="32" grpId="0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40" grpId="0"/>
      <p:bldP spid="42" grpId="0"/>
      <p:bldP spid="42" grpId="1"/>
      <p:bldP spid="43" grpId="0" animBg="1"/>
      <p:bldP spid="43" grpId="1" animBg="1"/>
      <p:bldP spid="43" grpId="2" animBg="1"/>
      <p:bldP spid="43" grpId="3" animBg="1"/>
      <p:bldP spid="43" grpId="4" animBg="1"/>
      <p:bldP spid="43" grpId="5" animBg="1"/>
      <p:bldP spid="43" grpId="6" animBg="1"/>
      <p:bldP spid="43" grpId="7" animBg="1"/>
      <p:bldP spid="43" grpId="8" animBg="1"/>
      <p:bldP spid="43" grpId="9" animBg="1"/>
      <p:bldP spid="43" grpId="10" animBg="1"/>
      <p:bldP spid="43" grpId="11" animBg="1"/>
      <p:bldP spid="43" grpId="12" animBg="1"/>
      <p:bldP spid="43" grpId="13" animBg="1"/>
      <p:bldP spid="43" grpId="14" animBg="1"/>
      <p:bldP spid="43" grpId="15" animBg="1"/>
      <p:bldP spid="43" grpId="16" animBg="1"/>
      <p:bldP spid="43" grpId="17" animBg="1"/>
      <p:bldP spid="43" grpId="18" animBg="1"/>
      <p:bldP spid="43" grpId="19" animBg="1"/>
      <p:bldP spid="43" grpId="20" animBg="1"/>
      <p:bldP spid="43" grpId="21" animBg="1"/>
      <p:bldP spid="43" grpId="22" animBg="1"/>
      <p:bldP spid="43" grpId="23" animBg="1"/>
      <p:bldP spid="44" grpId="0"/>
      <p:bldP spid="44" grpId="1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roup 57"/>
          <p:cNvGrpSpPr/>
          <p:nvPr/>
        </p:nvGrpSpPr>
        <p:grpSpPr>
          <a:xfrm>
            <a:off x="685800" y="1070310"/>
            <a:ext cx="2852928" cy="585277"/>
            <a:chOff x="685800" y="1066800"/>
            <a:chExt cx="2852928" cy="585277"/>
          </a:xfrm>
        </p:grpSpPr>
        <p:sp>
          <p:nvSpPr>
            <p:cNvPr id="52" name="Rectangle 3"/>
            <p:cNvSpPr txBox="1">
              <a:spLocks noChangeArrowheads="1"/>
            </p:cNvSpPr>
            <p:nvPr/>
          </p:nvSpPr>
          <p:spPr bwMode="auto">
            <a:xfrm>
              <a:off x="685800" y="1066800"/>
              <a:ext cx="2852928" cy="585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sz="3600" kern="0" dirty="0">
                  <a:effectLst/>
                </a:rPr>
                <a:t>00000030120</a:t>
              </a:r>
            </a:p>
          </p:txBody>
        </p:sp>
        <p:sp>
          <p:nvSpPr>
            <p:cNvPr id="53" name="Oval 52"/>
            <p:cNvSpPr>
              <a:spLocks noChangeAspect="1"/>
            </p:cNvSpPr>
            <p:nvPr/>
          </p:nvSpPr>
          <p:spPr bwMode="auto">
            <a:xfrm>
              <a:off x="978408" y="1514856"/>
              <a:ext cx="64008" cy="64008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rgbClr val="66FFFF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6324600" y="4419600"/>
            <a:ext cx="2852928" cy="585277"/>
            <a:chOff x="685800" y="1066800"/>
            <a:chExt cx="2852928" cy="585277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 bwMode="auto">
            <a:xfrm>
              <a:off x="978408" y="1514856"/>
              <a:ext cx="64008" cy="64008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rgbClr val="66FFFF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6" name="Rectangle 3"/>
            <p:cNvSpPr txBox="1">
              <a:spLocks noChangeArrowheads="1"/>
            </p:cNvSpPr>
            <p:nvPr/>
          </p:nvSpPr>
          <p:spPr bwMode="auto">
            <a:xfrm>
              <a:off x="685800" y="1066800"/>
              <a:ext cx="2852928" cy="585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sz="3600" kern="0" dirty="0">
                  <a:effectLst/>
                </a:rPr>
                <a:t>00008446</a:t>
              </a: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6324600" y="4419600"/>
            <a:ext cx="2852928" cy="585277"/>
            <a:chOff x="685800" y="1066800"/>
            <a:chExt cx="2852928" cy="585277"/>
          </a:xfrm>
        </p:grpSpPr>
        <p:sp>
          <p:nvSpPr>
            <p:cNvPr id="89" name="Rectangle 3"/>
            <p:cNvSpPr txBox="1">
              <a:spLocks noChangeArrowheads="1"/>
            </p:cNvSpPr>
            <p:nvPr/>
          </p:nvSpPr>
          <p:spPr bwMode="auto">
            <a:xfrm>
              <a:off x="685800" y="1066800"/>
              <a:ext cx="2852928" cy="585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sz="3600" kern="0" dirty="0">
                  <a:effectLst/>
                </a:rPr>
                <a:t>0000</a:t>
              </a:r>
              <a:r>
                <a:rPr lang="en-US" sz="3600" kern="0" dirty="0">
                  <a:solidFill>
                    <a:srgbClr val="8000FF"/>
                  </a:solidFill>
                  <a:effectLst/>
                </a:rPr>
                <a:t>8446</a:t>
              </a: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 bwMode="auto">
            <a:xfrm>
              <a:off x="978408" y="1514856"/>
              <a:ext cx="64008" cy="64008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rgbClr val="66FFFF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685800" y="1070310"/>
            <a:ext cx="2852928" cy="585277"/>
            <a:chOff x="685800" y="1066800"/>
            <a:chExt cx="2852928" cy="585277"/>
          </a:xfrm>
        </p:grpSpPr>
        <p:sp>
          <p:nvSpPr>
            <p:cNvPr id="60" name="Rectangle 3"/>
            <p:cNvSpPr txBox="1">
              <a:spLocks noChangeArrowheads="1"/>
            </p:cNvSpPr>
            <p:nvPr/>
          </p:nvSpPr>
          <p:spPr bwMode="auto">
            <a:xfrm>
              <a:off x="685800" y="1066800"/>
              <a:ext cx="2852928" cy="585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itchFamily="2" charset="2"/>
                <a:buChar char="l"/>
                <a:defRPr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latin typeface="+mn-lt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sz="3600" kern="0" dirty="0">
                  <a:effectLst/>
                </a:rPr>
                <a:t>000000</a:t>
              </a:r>
              <a:r>
                <a:rPr lang="en-US" sz="3600" kern="0" dirty="0">
                  <a:solidFill>
                    <a:srgbClr val="8000FF"/>
                  </a:solidFill>
                  <a:effectLst/>
                </a:rPr>
                <a:t>30120</a:t>
              </a:r>
            </a:p>
          </p:txBody>
        </p:sp>
        <p:sp>
          <p:nvSpPr>
            <p:cNvPr id="61" name="Oval 60"/>
            <p:cNvSpPr>
              <a:spLocks noChangeAspect="1"/>
            </p:cNvSpPr>
            <p:nvPr/>
          </p:nvSpPr>
          <p:spPr bwMode="auto">
            <a:xfrm>
              <a:off x="978408" y="1514856"/>
              <a:ext cx="64008" cy="64008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rgbClr val="66FFFF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685800" y="2385382"/>
            <a:ext cx="2852928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00000030120</a:t>
            </a: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 bwMode="auto">
          <a:xfrm>
            <a:off x="3352800" y="2385382"/>
            <a:ext cx="22860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0.1</a:t>
            </a: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3352800" y="3276600"/>
            <a:ext cx="13716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–2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3352800" y="2385382"/>
            <a:ext cx="22860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0.01</a:t>
            </a: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3352800" y="3276600"/>
            <a:ext cx="13716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–3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32" name="Rectangle 3"/>
          <p:cNvSpPr txBox="1">
            <a:spLocks noChangeArrowheads="1"/>
          </p:cNvSpPr>
          <p:nvPr/>
        </p:nvSpPr>
        <p:spPr bwMode="auto">
          <a:xfrm>
            <a:off x="3352800" y="2385382"/>
            <a:ext cx="22860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0.001</a:t>
            </a: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3352800" y="3276600"/>
            <a:ext cx="13716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–4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3352800" y="3276600"/>
            <a:ext cx="13716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–1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978408" y="2833438"/>
            <a:ext cx="64008" cy="6400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66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 bwMode="auto">
          <a:xfrm>
            <a:off x="3352800" y="2385382"/>
            <a:ext cx="22860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0.0001</a:t>
            </a:r>
          </a:p>
        </p:txBody>
      </p:sp>
      <p:sp>
        <p:nvSpPr>
          <p:cNvPr id="37" name="Rectangle 3"/>
          <p:cNvSpPr txBox="1">
            <a:spLocks noChangeArrowheads="1"/>
          </p:cNvSpPr>
          <p:nvPr/>
        </p:nvSpPr>
        <p:spPr bwMode="auto">
          <a:xfrm>
            <a:off x="3352800" y="3276600"/>
            <a:ext cx="13716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–5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3352800" y="2385382"/>
            <a:ext cx="22860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0.00001</a:t>
            </a:r>
          </a:p>
        </p:txBody>
      </p:sp>
      <p:sp>
        <p:nvSpPr>
          <p:cNvPr id="39" name="Rectangle 3"/>
          <p:cNvSpPr txBox="1">
            <a:spLocks noChangeArrowheads="1"/>
          </p:cNvSpPr>
          <p:nvPr/>
        </p:nvSpPr>
        <p:spPr bwMode="auto">
          <a:xfrm>
            <a:off x="3352800" y="3276600"/>
            <a:ext cx="13716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–6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40" name="Rectangle 3"/>
          <p:cNvSpPr txBox="1">
            <a:spLocks noChangeArrowheads="1"/>
          </p:cNvSpPr>
          <p:nvPr/>
        </p:nvSpPr>
        <p:spPr bwMode="auto">
          <a:xfrm>
            <a:off x="3352800" y="2385382"/>
            <a:ext cx="22860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0.000001</a:t>
            </a:r>
          </a:p>
        </p:txBody>
      </p:sp>
      <p:sp>
        <p:nvSpPr>
          <p:cNvPr id="54" name="Rectangle 3"/>
          <p:cNvSpPr txBox="1">
            <a:spLocks noChangeArrowheads="1"/>
          </p:cNvSpPr>
          <p:nvPr/>
        </p:nvSpPr>
        <p:spPr bwMode="auto">
          <a:xfrm>
            <a:off x="685800" y="3276600"/>
            <a:ext cx="2852928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00000030120</a:t>
            </a:r>
          </a:p>
        </p:txBody>
      </p:sp>
      <p:sp>
        <p:nvSpPr>
          <p:cNvPr id="55" name="Oval 54"/>
          <p:cNvSpPr>
            <a:spLocks noChangeAspect="1"/>
          </p:cNvSpPr>
          <p:nvPr/>
        </p:nvSpPr>
        <p:spPr bwMode="auto">
          <a:xfrm>
            <a:off x="978408" y="3724656"/>
            <a:ext cx="64008" cy="6400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66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56" name="Rectangle 3"/>
          <p:cNvSpPr txBox="1">
            <a:spLocks noChangeArrowheads="1"/>
          </p:cNvSpPr>
          <p:nvPr/>
        </p:nvSpPr>
        <p:spPr bwMode="auto">
          <a:xfrm>
            <a:off x="4114800" y="1070310"/>
            <a:ext cx="26670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3</a:t>
            </a:r>
            <a:r>
              <a:rPr lang="en-US" sz="3600" b="1" kern="0" dirty="0">
                <a:effectLst/>
              </a:rPr>
              <a:t>.</a:t>
            </a:r>
            <a:r>
              <a:rPr lang="en-US" sz="3600" kern="0" dirty="0">
                <a:solidFill>
                  <a:srgbClr val="C00000"/>
                </a:solidFill>
                <a:effectLst/>
              </a:rPr>
              <a:t>0120</a:t>
            </a:r>
            <a:r>
              <a:rPr lang="en-US" sz="3600" kern="0" dirty="0">
                <a:solidFill>
                  <a:srgbClr val="FFFF00"/>
                </a:solidFill>
                <a:effectLst/>
              </a:rPr>
              <a:t> </a:t>
            </a:r>
            <a:r>
              <a:rPr lang="en-US" sz="3600" kern="0" dirty="0"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–6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cxnSp>
        <p:nvCxnSpPr>
          <p:cNvPr id="57" name="Straight Arrow Connector 56"/>
          <p:cNvCxnSpPr>
            <a:cxnSpLocks/>
          </p:cNvCxnSpPr>
          <p:nvPr/>
        </p:nvCxnSpPr>
        <p:spPr bwMode="auto">
          <a:xfrm>
            <a:off x="3543300" y="1362948"/>
            <a:ext cx="471053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cientific Notation</a:t>
            </a:r>
          </a:p>
        </p:txBody>
      </p:sp>
      <p:sp>
        <p:nvSpPr>
          <p:cNvPr id="91" name="Rectangle 3"/>
          <p:cNvSpPr txBox="1">
            <a:spLocks noChangeArrowheads="1"/>
          </p:cNvSpPr>
          <p:nvPr/>
        </p:nvSpPr>
        <p:spPr bwMode="auto">
          <a:xfrm>
            <a:off x="7162800" y="5410200"/>
            <a:ext cx="2852928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00008446</a:t>
            </a:r>
          </a:p>
        </p:txBody>
      </p:sp>
      <p:sp>
        <p:nvSpPr>
          <p:cNvPr id="92" name="Rectangle 3"/>
          <p:cNvSpPr txBox="1">
            <a:spLocks noChangeArrowheads="1"/>
          </p:cNvSpPr>
          <p:nvPr/>
        </p:nvSpPr>
        <p:spPr bwMode="auto">
          <a:xfrm>
            <a:off x="9067800" y="5410200"/>
            <a:ext cx="12954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–1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93" name="Rectangle 3"/>
          <p:cNvSpPr txBox="1">
            <a:spLocks noChangeArrowheads="1"/>
          </p:cNvSpPr>
          <p:nvPr/>
        </p:nvSpPr>
        <p:spPr bwMode="auto">
          <a:xfrm>
            <a:off x="9067800" y="5410200"/>
            <a:ext cx="12954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–2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94" name="Rectangle 3"/>
          <p:cNvSpPr txBox="1">
            <a:spLocks noChangeArrowheads="1"/>
          </p:cNvSpPr>
          <p:nvPr/>
        </p:nvSpPr>
        <p:spPr bwMode="auto">
          <a:xfrm>
            <a:off x="9067800" y="5410200"/>
            <a:ext cx="12954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–3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95" name="Oval 94"/>
          <p:cNvSpPr>
            <a:spLocks noChangeAspect="1"/>
          </p:cNvSpPr>
          <p:nvPr/>
        </p:nvSpPr>
        <p:spPr bwMode="auto">
          <a:xfrm>
            <a:off x="7455408" y="5858256"/>
            <a:ext cx="64008" cy="6400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66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96" name="Rectangle 3"/>
          <p:cNvSpPr txBox="1">
            <a:spLocks noChangeArrowheads="1"/>
          </p:cNvSpPr>
          <p:nvPr/>
        </p:nvSpPr>
        <p:spPr bwMode="auto">
          <a:xfrm>
            <a:off x="9067800" y="5410200"/>
            <a:ext cx="12954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–4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97" name="Rectangle 3"/>
          <p:cNvSpPr txBox="1">
            <a:spLocks noChangeArrowheads="1"/>
          </p:cNvSpPr>
          <p:nvPr/>
        </p:nvSpPr>
        <p:spPr bwMode="auto">
          <a:xfrm>
            <a:off x="9092184" y="4419600"/>
            <a:ext cx="26670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8</a:t>
            </a:r>
            <a:r>
              <a:rPr lang="en-US" sz="3600" b="1" kern="0" dirty="0">
                <a:effectLst/>
              </a:rPr>
              <a:t>.</a:t>
            </a:r>
            <a:r>
              <a:rPr lang="en-US" sz="3600" kern="0" dirty="0">
                <a:solidFill>
                  <a:srgbClr val="C00000"/>
                </a:solidFill>
                <a:effectLst/>
              </a:rPr>
              <a:t>446</a:t>
            </a:r>
            <a:r>
              <a:rPr lang="en-US" sz="3600" kern="0" dirty="0">
                <a:solidFill>
                  <a:srgbClr val="FFFF00"/>
                </a:solidFill>
                <a:effectLst/>
              </a:rPr>
              <a:t> </a:t>
            </a:r>
            <a:r>
              <a:rPr lang="en-US" sz="3600" kern="0" dirty="0"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–4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cxnSp>
        <p:nvCxnSpPr>
          <p:cNvPr id="98" name="Straight Arrow Connector 97"/>
          <p:cNvCxnSpPr>
            <a:cxnSpLocks/>
          </p:cNvCxnSpPr>
          <p:nvPr/>
        </p:nvCxnSpPr>
        <p:spPr bwMode="auto">
          <a:xfrm>
            <a:off x="8520684" y="4712238"/>
            <a:ext cx="471053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97810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07407E-6 L 0.01862 0.00024 " pathEditMode="relative" rAng="0" ptsTypes="AA">
                                      <p:cBhvr>
                                        <p:cTn id="12" dur="1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4.81481E-6 L 0.01862 0.00023 " pathEditMode="relative" rAng="0" ptsTypes="AA">
                                      <p:cBhvr>
                                        <p:cTn id="24" dur="1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4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62 0.00024 L 0.03737 0.00024 " pathEditMode="relative" rAng="0" ptsTypes="AA">
                                      <p:cBhvr>
                                        <p:cTn id="30" dur="1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8" y="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62 0.00023 L 0.03737 0.00023 " pathEditMode="relative" rAng="0" ptsTypes="AA">
                                      <p:cBhvr>
                                        <p:cTn id="32" dur="1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8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737 0.00024 L 0.05612 0.00024 " pathEditMode="relative" rAng="0" ptsTypes="AA">
                                      <p:cBhvr>
                                        <p:cTn id="44" dur="1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8" y="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737 0.00023 L 0.05612 0.00023 " pathEditMode="relative" rAng="0" ptsTypes="AA">
                                      <p:cBhvr>
                                        <p:cTn id="46" dur="1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8" y="0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612 0.00024 L 0.07487 0.00024 " pathEditMode="relative" rAng="0" ptsTypes="AA">
                                      <p:cBhvr>
                                        <p:cTn id="58" dur="1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8" y="0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42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612 0.00023 L 0.07487 0.00023 " pathEditMode="relative" rAng="0" ptsTypes="AA">
                                      <p:cBhvr>
                                        <p:cTn id="60" dur="1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8" y="0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487 0.00024 L 0.09362 0.00024 " pathEditMode="relative" rAng="0" ptsTypes="AA">
                                      <p:cBhvr>
                                        <p:cTn id="72" dur="1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8" y="0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42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487 0.00023 L 0.09362 0.00023 " pathEditMode="relative" rAng="0" ptsTypes="AA">
                                      <p:cBhvr>
                                        <p:cTn id="74" dur="1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8" y="0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362 0.00024 L 0.11237 0.00024 " pathEditMode="relative" rAng="0" ptsTypes="AA">
                                      <p:cBhvr>
                                        <p:cTn id="86" dur="1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8" y="0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42" presetClass="path" presetSubtype="0" accel="50000" decel="5000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362 0.00023 L 0.11237 0.00023 " pathEditMode="relative" rAng="0" ptsTypes="AA">
                                      <p:cBhvr>
                                        <p:cTn id="88" dur="1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8" y="0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7037E-6 L 0.01862 0.00023 " pathEditMode="relative" rAng="0" ptsTypes="AA">
                                      <p:cBhvr>
                                        <p:cTn id="122" dur="1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62 0.00023 L 0.03737 0.00023 " pathEditMode="relative" rAng="0" ptsTypes="AA">
                                      <p:cBhvr>
                                        <p:cTn id="130" dur="1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8" y="0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737 0.00023 L 0.05612 0.00023 " pathEditMode="relative" rAng="0" ptsTypes="AA">
                                      <p:cBhvr>
                                        <p:cTn id="138" dur="1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8" y="0"/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612 0.00023 L 0.07487 0.00023 " pathEditMode="relative" rAng="0" ptsTypes="AA">
                                      <p:cBhvr>
                                        <p:cTn id="146" dur="1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8" y="0"/>
                                    </p:animMotion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 animBg="1"/>
      <p:bldP spid="35" grpId="1" animBg="1"/>
      <p:bldP spid="35" grpId="2" animBg="1"/>
      <p:bldP spid="35" grpId="3" animBg="1"/>
      <p:bldP spid="35" grpId="4" animBg="1"/>
      <p:bldP spid="35" grpId="5" animBg="1"/>
      <p:bldP spid="35" grpId="6" animBg="1"/>
      <p:bldP spid="36" grpId="0"/>
      <p:bldP spid="36" grpId="1"/>
      <p:bldP spid="37" grpId="0"/>
      <p:bldP spid="37" grpId="1"/>
      <p:bldP spid="38" grpId="0"/>
      <p:bldP spid="38" grpId="1"/>
      <p:bldP spid="39" grpId="0"/>
      <p:bldP spid="40" grpId="0"/>
      <p:bldP spid="54" grpId="0"/>
      <p:bldP spid="55" grpId="0" animBg="1"/>
      <p:bldP spid="55" grpId="1" animBg="1"/>
      <p:bldP spid="55" grpId="2" animBg="1"/>
      <p:bldP spid="55" grpId="3" animBg="1"/>
      <p:bldP spid="55" grpId="4" animBg="1"/>
      <p:bldP spid="55" grpId="5" animBg="1"/>
      <p:bldP spid="55" grpId="6" animBg="1"/>
      <p:bldP spid="56" grpId="0"/>
      <p:bldP spid="91" grpId="0"/>
      <p:bldP spid="92" grpId="0"/>
      <p:bldP spid="92" grpId="1"/>
      <p:bldP spid="93" grpId="0"/>
      <p:bldP spid="93" grpId="1"/>
      <p:bldP spid="94" grpId="0"/>
      <p:bldP spid="94" grpId="1"/>
      <p:bldP spid="95" grpId="0" animBg="1"/>
      <p:bldP spid="95" grpId="1" animBg="1"/>
      <p:bldP spid="95" grpId="2" animBg="1"/>
      <p:bldP spid="95" grpId="3" animBg="1"/>
      <p:bldP spid="95" grpId="4" animBg="1"/>
      <p:bldP spid="96" grpId="0"/>
      <p:bldP spid="9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Rounding Numbers</a:t>
            </a:r>
          </a:p>
        </p:txBody>
      </p:sp>
      <p:sp>
        <p:nvSpPr>
          <p:cNvPr id="1004547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914400"/>
            <a:ext cx="5277822" cy="5029200"/>
          </a:xfrm>
        </p:spPr>
        <p:txBody>
          <a:bodyPr>
            <a:normAutofit/>
          </a:bodyPr>
          <a:lstStyle/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3200" dirty="0"/>
              <a:t>Find the last significant digit.  </a:t>
            </a:r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sz="2800" dirty="0"/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2800" dirty="0"/>
              <a:t>If the next digit to the right is 4 or less, leave the last significant digit alone.</a:t>
            </a:r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sz="2800" dirty="0"/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sz="2800" dirty="0"/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2800" dirty="0"/>
              <a:t>If the next digit to the right is 5 or more, round the last significant digit up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329185" y="4534692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943600" y="2096061"/>
            <a:ext cx="11079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0.031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617998" y="2096061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3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572313" y="1434445"/>
            <a:ext cx="9829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want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1016473" y="1434445"/>
            <a:ext cx="9605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have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1050937" y="2096061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5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7086600" y="2096061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7315200" y="2096061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6858000" y="2096061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1050937" y="2096061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4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1050937" y="2096061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8000FF"/>
                </a:solidFill>
                <a:cs typeface="Times New Roman" panose="02020603050405020304" pitchFamily="18" charset="0"/>
              </a:rPr>
              <a:t>3</a:t>
            </a:r>
            <a:r>
              <a:rPr lang="en-US" sz="3200" dirty="0"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5945429" y="2742969"/>
            <a:ext cx="13131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0.031</a:t>
            </a:r>
            <a:r>
              <a:rPr lang="en-US" sz="3200" dirty="0">
                <a:solidFill>
                  <a:srgbClr val="00B050"/>
                </a:solidFill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5957585" y="4534692"/>
            <a:ext cx="11079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0.031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9617998" y="4534692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3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9572313" y="3784944"/>
            <a:ext cx="9829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want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1016473" y="3784944"/>
            <a:ext cx="9605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have</a:t>
            </a: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1050937" y="4534692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5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7100585" y="4534692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6871985" y="4534692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11050937" y="4534692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4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1050937" y="4534692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8000FF"/>
                </a:solidFill>
                <a:cs typeface="Times New Roman" panose="02020603050405020304" pitchFamily="18" charset="0"/>
              </a:rPr>
              <a:t>3</a:t>
            </a:r>
            <a:r>
              <a:rPr lang="en-US" sz="3200" dirty="0"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5957585" y="5181600"/>
            <a:ext cx="13131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0.031</a:t>
            </a:r>
            <a:r>
              <a:rPr lang="en-US" sz="3200" dirty="0">
                <a:solidFill>
                  <a:srgbClr val="00B050"/>
                </a:solidFill>
                <a:cs typeface="Times New Roman" panose="02020603050405020304" pitchFamily="18" charset="0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3949719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9" dur="indefinite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2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indefinite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7" dur="indefinite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0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4" dur="indefinite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6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mph" presetSubtype="0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indefinite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95" dur="indefinite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mph" presetSubtype="0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08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9" grpId="0"/>
      <p:bldP spid="10" grpId="0"/>
      <p:bldP spid="11" grpId="0"/>
      <p:bldP spid="12" grpId="0"/>
      <p:bldP spid="12" grpId="1"/>
      <p:bldP spid="13" grpId="0"/>
      <p:bldP spid="13" grpId="1"/>
      <p:bldP spid="13" grpId="2"/>
      <p:bldP spid="14" grpId="0"/>
      <p:bldP spid="14" grpId="1"/>
      <p:bldP spid="15" grpId="0"/>
      <p:bldP spid="15" grpId="1"/>
      <p:bldP spid="16" grpId="0"/>
      <p:bldP spid="16" grpId="1"/>
      <p:bldP spid="17" grpId="0"/>
      <p:bldP spid="18" grpId="0"/>
      <p:bldP spid="19" grpId="0"/>
      <p:bldP spid="20" grpId="0"/>
      <p:bldP spid="21" grpId="0"/>
      <p:bldP spid="22" grpId="0"/>
      <p:bldP spid="23" grpId="0"/>
      <p:bldP spid="23" grpId="1"/>
      <p:bldP spid="24" grpId="0"/>
      <p:bldP spid="24" grpId="1"/>
      <p:bldP spid="24" grpId="2"/>
      <p:bldP spid="25" grpId="0"/>
      <p:bldP spid="25" grpId="1"/>
      <p:bldP spid="26" grpId="0"/>
      <p:bldP spid="26" grpId="1"/>
      <p:bldP spid="27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11054471" y="4572000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9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10849287" y="4572000"/>
            <a:ext cx="10967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10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11054471" y="2088361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9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10849287" y="2088361"/>
            <a:ext cx="10967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10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004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Rounding Numbers</a:t>
            </a:r>
          </a:p>
        </p:txBody>
      </p:sp>
      <p:sp>
        <p:nvSpPr>
          <p:cNvPr id="1004547" name="Rectangle 3"/>
          <p:cNvSpPr>
            <a:spLocks noGrp="1" noChangeArrowheads="1"/>
          </p:cNvSpPr>
          <p:nvPr>
            <p:ph idx="1"/>
          </p:nvPr>
        </p:nvSpPr>
        <p:spPr>
          <a:xfrm>
            <a:off x="152401" y="914400"/>
            <a:ext cx="5257800" cy="5029200"/>
          </a:xfrm>
        </p:spPr>
        <p:txBody>
          <a:bodyPr>
            <a:normAutofit/>
          </a:bodyPr>
          <a:lstStyle/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3200" dirty="0"/>
              <a:t>Find the last significant digit.  </a:t>
            </a:r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sz="2800" dirty="0"/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2800" dirty="0"/>
              <a:t>If the next digit to the right is 4 or less, leave the last significant digit alone.</a:t>
            </a:r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sz="2800" dirty="0"/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sz="2800" dirty="0"/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2800" dirty="0"/>
              <a:t>If the next digit to the right is 5 or more, round the last significant digit up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543800" y="4534692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943600" y="2088361"/>
            <a:ext cx="13131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54.346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570685" y="2088361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6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525000" y="1434445"/>
            <a:ext cx="9829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want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0969160" y="1434445"/>
            <a:ext cx="9605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have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1054471" y="2088361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8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7315200" y="2088361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7543800" y="2088361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7086600" y="2088361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1054471" y="2088361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7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1054471" y="2088361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8000FF"/>
                </a:solidFill>
                <a:cs typeface="Times New Roman" panose="02020603050405020304" pitchFamily="18" charset="0"/>
              </a:rPr>
              <a:t>6</a:t>
            </a:r>
            <a:r>
              <a:rPr lang="en-US" sz="3200" dirty="0"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5945428" y="2742969"/>
            <a:ext cx="15221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54.346</a:t>
            </a:r>
            <a:r>
              <a:rPr lang="en-US" sz="3200" dirty="0">
                <a:solidFill>
                  <a:srgbClr val="00B050"/>
                </a:solidFill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5957585" y="4534692"/>
            <a:ext cx="13131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54.346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9570685" y="4572000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6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9525000" y="3784944"/>
            <a:ext cx="9829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want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0969160" y="3784944"/>
            <a:ext cx="9605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have</a:t>
            </a: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1054471" y="4572000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8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7315200" y="4534692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7086600" y="4534692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11054471" y="4572000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7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1054471" y="4572000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8000FF"/>
                </a:solidFill>
                <a:cs typeface="Times New Roman" panose="02020603050405020304" pitchFamily="18" charset="0"/>
              </a:rPr>
              <a:t>6</a:t>
            </a:r>
            <a:r>
              <a:rPr lang="en-US" sz="3200" dirty="0"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5957585" y="5181600"/>
            <a:ext cx="15183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54.346</a:t>
            </a:r>
            <a:r>
              <a:rPr lang="en-US" sz="3200" dirty="0">
                <a:solidFill>
                  <a:srgbClr val="00B050"/>
                </a:solidFill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7768337" y="4532085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7768337" y="2088361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7995945" y="4538622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7995945" y="2088361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640237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2" dur="indefinite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7" dur="indefinite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0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5" dur="indefinite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8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indefinite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3" dur="indefinite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6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90" dur="indefinite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92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indefinite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01" dur="indefinite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14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3" grpId="1"/>
      <p:bldP spid="35" grpId="0"/>
      <p:bldP spid="35" grpId="1"/>
      <p:bldP spid="32" grpId="0"/>
      <p:bldP spid="32" grpId="1"/>
      <p:bldP spid="34" grpId="0"/>
      <p:bldP spid="34" grpId="1"/>
      <p:bldP spid="7" grpId="0"/>
      <p:bldP spid="9" grpId="0"/>
      <p:bldP spid="12" grpId="0"/>
      <p:bldP spid="12" grpId="1"/>
      <p:bldP spid="13" grpId="0"/>
      <p:bldP spid="13" grpId="1"/>
      <p:bldP spid="14" grpId="0"/>
      <p:bldP spid="15" grpId="0"/>
      <p:bldP spid="16" grpId="0"/>
      <p:bldP spid="16" grpId="1"/>
      <p:bldP spid="17" grpId="0"/>
      <p:bldP spid="18" grpId="0"/>
      <p:bldP spid="20" grpId="0"/>
      <p:bldP spid="23" grpId="0"/>
      <p:bldP spid="23" grpId="1"/>
      <p:bldP spid="24" grpId="0"/>
      <p:bldP spid="24" grpId="1"/>
      <p:bldP spid="25" grpId="0"/>
      <p:bldP spid="26" grpId="0"/>
      <p:bldP spid="26" grpId="1"/>
      <p:bldP spid="27" grpId="0"/>
      <p:bldP spid="28" grpId="0"/>
      <p:bldP spid="30" grpId="0"/>
      <p:bldP spid="31" grpId="0"/>
      <p:bldP spid="36" grpId="0"/>
      <p:bldP spid="36" grpId="1"/>
      <p:bldP spid="37" grpId="0"/>
      <p:bldP spid="37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 Box 4"/>
          <p:cNvSpPr txBox="1">
            <a:spLocks noChangeArrowheads="1"/>
          </p:cNvSpPr>
          <p:nvPr/>
        </p:nvSpPr>
        <p:spPr bwMode="auto">
          <a:xfrm>
            <a:off x="11009080" y="4369719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7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52" name="Text Box 4"/>
          <p:cNvSpPr txBox="1">
            <a:spLocks noChangeArrowheads="1"/>
          </p:cNvSpPr>
          <p:nvPr/>
        </p:nvSpPr>
        <p:spPr bwMode="auto">
          <a:xfrm>
            <a:off x="11009080" y="2024919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7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53" name="Text Box 4"/>
          <p:cNvSpPr txBox="1">
            <a:spLocks noChangeArrowheads="1"/>
          </p:cNvSpPr>
          <p:nvPr/>
        </p:nvSpPr>
        <p:spPr bwMode="auto">
          <a:xfrm>
            <a:off x="11009080" y="4369719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6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54" name="Text Box 4"/>
          <p:cNvSpPr txBox="1">
            <a:spLocks noChangeArrowheads="1"/>
          </p:cNvSpPr>
          <p:nvPr/>
        </p:nvSpPr>
        <p:spPr bwMode="auto">
          <a:xfrm>
            <a:off x="11009080" y="2024919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6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55" name="Text Box 4"/>
          <p:cNvSpPr txBox="1">
            <a:spLocks noChangeArrowheads="1"/>
          </p:cNvSpPr>
          <p:nvPr/>
        </p:nvSpPr>
        <p:spPr bwMode="auto">
          <a:xfrm>
            <a:off x="11009080" y="4369719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5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56" name="Text Box 4"/>
          <p:cNvSpPr txBox="1">
            <a:spLocks noChangeArrowheads="1"/>
          </p:cNvSpPr>
          <p:nvPr/>
        </p:nvSpPr>
        <p:spPr bwMode="auto">
          <a:xfrm>
            <a:off x="11009080" y="2024919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5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57" name="Text Box 4"/>
          <p:cNvSpPr txBox="1">
            <a:spLocks noChangeArrowheads="1"/>
          </p:cNvSpPr>
          <p:nvPr/>
        </p:nvSpPr>
        <p:spPr bwMode="auto">
          <a:xfrm>
            <a:off x="11009080" y="4369719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4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11009080" y="2024919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4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59" name="Text Box 4"/>
          <p:cNvSpPr txBox="1">
            <a:spLocks noChangeArrowheads="1"/>
          </p:cNvSpPr>
          <p:nvPr/>
        </p:nvSpPr>
        <p:spPr bwMode="auto">
          <a:xfrm>
            <a:off x="11009080" y="4369719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3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11009080" y="2024919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3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5648845" y="2019220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8</a:t>
            </a: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6264397" y="2019220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5</a:t>
            </a:r>
          </a:p>
        </p:txBody>
      </p:sp>
      <p:sp>
        <p:nvSpPr>
          <p:cNvPr id="33" name="Text Box 13"/>
          <p:cNvSpPr txBox="1">
            <a:spLocks noChangeArrowheads="1"/>
          </p:cNvSpPr>
          <p:nvPr/>
        </p:nvSpPr>
        <p:spPr bwMode="auto">
          <a:xfrm>
            <a:off x="5854029" y="2019220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2</a:t>
            </a:r>
          </a:p>
        </p:txBody>
      </p:sp>
      <p:sp>
        <p:nvSpPr>
          <p:cNvPr id="34" name="Text Box 13"/>
          <p:cNvSpPr txBox="1">
            <a:spLocks noChangeArrowheads="1"/>
          </p:cNvSpPr>
          <p:nvPr/>
        </p:nvSpPr>
        <p:spPr bwMode="auto">
          <a:xfrm>
            <a:off x="6059213" y="2019220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4</a:t>
            </a:r>
          </a:p>
        </p:txBody>
      </p:sp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6469581" y="2019220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3</a:t>
            </a:r>
          </a:p>
        </p:txBody>
      </p:sp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6674765" y="2019220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9</a:t>
            </a:r>
          </a:p>
        </p:txBody>
      </p:sp>
      <p:sp>
        <p:nvSpPr>
          <p:cNvPr id="37" name="Text Box 13"/>
          <p:cNvSpPr txBox="1">
            <a:spLocks noChangeArrowheads="1"/>
          </p:cNvSpPr>
          <p:nvPr/>
        </p:nvSpPr>
        <p:spPr bwMode="auto">
          <a:xfrm>
            <a:off x="6879949" y="2019220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7085136" y="2019220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000</a:t>
            </a:r>
          </a:p>
        </p:txBody>
      </p:sp>
      <p:sp>
        <p:nvSpPr>
          <p:cNvPr id="39" name="Text Box 13"/>
          <p:cNvSpPr txBox="1">
            <a:spLocks noChangeArrowheads="1"/>
          </p:cNvSpPr>
          <p:nvPr/>
        </p:nvSpPr>
        <p:spPr bwMode="auto">
          <a:xfrm>
            <a:off x="5648845" y="436971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8</a:t>
            </a:r>
          </a:p>
        </p:txBody>
      </p:sp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6264397" y="436971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5</a:t>
            </a:r>
          </a:p>
        </p:txBody>
      </p:sp>
      <p:sp>
        <p:nvSpPr>
          <p:cNvPr id="41" name="Text Box 13"/>
          <p:cNvSpPr txBox="1">
            <a:spLocks noChangeArrowheads="1"/>
          </p:cNvSpPr>
          <p:nvPr/>
        </p:nvSpPr>
        <p:spPr bwMode="auto">
          <a:xfrm>
            <a:off x="5854029" y="436971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2</a:t>
            </a:r>
          </a:p>
        </p:txBody>
      </p:sp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6059213" y="436971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6</a:t>
            </a:r>
          </a:p>
        </p:txBody>
      </p:sp>
      <p:sp>
        <p:nvSpPr>
          <p:cNvPr id="43" name="Text Box 13"/>
          <p:cNvSpPr txBox="1">
            <a:spLocks noChangeArrowheads="1"/>
          </p:cNvSpPr>
          <p:nvPr/>
        </p:nvSpPr>
        <p:spPr bwMode="auto">
          <a:xfrm>
            <a:off x="6469581" y="436971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3</a:t>
            </a:r>
          </a:p>
        </p:txBody>
      </p:sp>
      <p:sp>
        <p:nvSpPr>
          <p:cNvPr id="44" name="Text Box 13"/>
          <p:cNvSpPr txBox="1">
            <a:spLocks noChangeArrowheads="1"/>
          </p:cNvSpPr>
          <p:nvPr/>
        </p:nvSpPr>
        <p:spPr bwMode="auto">
          <a:xfrm>
            <a:off x="6674765" y="436971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9</a:t>
            </a:r>
          </a:p>
        </p:txBody>
      </p:sp>
      <p:sp>
        <p:nvSpPr>
          <p:cNvPr id="45" name="Text Box 13"/>
          <p:cNvSpPr txBox="1">
            <a:spLocks noChangeArrowheads="1"/>
          </p:cNvSpPr>
          <p:nvPr/>
        </p:nvSpPr>
        <p:spPr bwMode="auto">
          <a:xfrm>
            <a:off x="6879949" y="436971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46" name="Text Box 13"/>
          <p:cNvSpPr txBox="1">
            <a:spLocks noChangeArrowheads="1"/>
          </p:cNvSpPr>
          <p:nvPr/>
        </p:nvSpPr>
        <p:spPr bwMode="auto">
          <a:xfrm>
            <a:off x="7085136" y="4369719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000</a:t>
            </a:r>
          </a:p>
        </p:txBody>
      </p: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9570685" y="2024919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2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48" name="Text Box 4"/>
          <p:cNvSpPr txBox="1">
            <a:spLocks noChangeArrowheads="1"/>
          </p:cNvSpPr>
          <p:nvPr/>
        </p:nvSpPr>
        <p:spPr bwMode="auto">
          <a:xfrm>
            <a:off x="11009080" y="2024919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8000FF"/>
                </a:solidFill>
                <a:cs typeface="Times New Roman" panose="02020603050405020304" pitchFamily="18" charset="0"/>
              </a:rPr>
              <a:t>2</a:t>
            </a:r>
            <a:r>
              <a:rPr lang="en-US" sz="3200" dirty="0"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9570685" y="4369719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2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50" name="Text Box 4"/>
          <p:cNvSpPr txBox="1">
            <a:spLocks noChangeArrowheads="1"/>
          </p:cNvSpPr>
          <p:nvPr/>
        </p:nvSpPr>
        <p:spPr bwMode="auto">
          <a:xfrm>
            <a:off x="11009080" y="4369719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8000FF"/>
                </a:solidFill>
                <a:cs typeface="Times New Roman" panose="02020603050405020304" pitchFamily="18" charset="0"/>
              </a:rPr>
              <a:t>2</a:t>
            </a:r>
            <a:r>
              <a:rPr lang="en-US" sz="3200" dirty="0"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61" name="Rectangle 3"/>
          <p:cNvSpPr txBox="1">
            <a:spLocks noChangeArrowheads="1"/>
          </p:cNvSpPr>
          <p:nvPr/>
        </p:nvSpPr>
        <p:spPr bwMode="auto">
          <a:xfrm>
            <a:off x="155448" y="914400"/>
            <a:ext cx="53340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kern="0" dirty="0">
                <a:effectLst/>
              </a:rPr>
              <a:t>Find the last significant digit.  </a:t>
            </a:r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kern="0" dirty="0">
              <a:effectLst/>
            </a:endParaRPr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kern="0" dirty="0">
                <a:effectLst/>
              </a:rPr>
              <a:t>If the next digit to the right is 4 or less, leave the last significant digit alone.</a:t>
            </a:r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kern="0" dirty="0">
              <a:effectLst/>
            </a:endParaRPr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kern="0" dirty="0">
              <a:effectLst/>
            </a:endParaRPr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kern="0" dirty="0">
                <a:effectLst/>
              </a:rPr>
              <a:t>If the next digit to the right is 5 or more, round the last significant digit up.</a:t>
            </a:r>
          </a:p>
        </p:txBody>
      </p:sp>
      <p:sp>
        <p:nvSpPr>
          <p:cNvPr id="62" name="Text Box 13"/>
          <p:cNvSpPr txBox="1">
            <a:spLocks noChangeArrowheads="1"/>
          </p:cNvSpPr>
          <p:nvPr/>
        </p:nvSpPr>
        <p:spPr bwMode="auto">
          <a:xfrm>
            <a:off x="5653829" y="2606844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8</a:t>
            </a:r>
            <a:r>
              <a:rPr lang="en-US" sz="3200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64" name="Text Box 13"/>
          <p:cNvSpPr txBox="1">
            <a:spLocks noChangeArrowheads="1"/>
          </p:cNvSpPr>
          <p:nvPr/>
        </p:nvSpPr>
        <p:spPr bwMode="auto">
          <a:xfrm>
            <a:off x="5653829" y="4954494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8</a:t>
            </a:r>
            <a:r>
              <a:rPr lang="en-US" sz="3200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65" name="Text Box 13"/>
          <p:cNvSpPr txBox="1">
            <a:spLocks noChangeArrowheads="1"/>
          </p:cNvSpPr>
          <p:nvPr/>
        </p:nvSpPr>
        <p:spPr bwMode="auto">
          <a:xfrm>
            <a:off x="6059213" y="2606844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00000000</a:t>
            </a:r>
          </a:p>
        </p:txBody>
      </p:sp>
      <p:sp>
        <p:nvSpPr>
          <p:cNvPr id="66" name="Text Box 13"/>
          <p:cNvSpPr txBox="1">
            <a:spLocks noChangeArrowheads="1"/>
          </p:cNvSpPr>
          <p:nvPr/>
        </p:nvSpPr>
        <p:spPr bwMode="auto">
          <a:xfrm>
            <a:off x="6059213" y="4954494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00000000</a:t>
            </a:r>
          </a:p>
        </p:txBody>
      </p:sp>
      <p:sp>
        <p:nvSpPr>
          <p:cNvPr id="67" name="Text Box 13"/>
          <p:cNvSpPr txBox="1">
            <a:spLocks noChangeArrowheads="1"/>
          </p:cNvSpPr>
          <p:nvPr/>
        </p:nvSpPr>
        <p:spPr bwMode="auto">
          <a:xfrm>
            <a:off x="7850790" y="2606844"/>
            <a:ext cx="18934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or 8.2x10</a:t>
            </a:r>
            <a:r>
              <a:rPr lang="en-US" sz="3200" baseline="30000" dirty="0"/>
              <a:t>9</a:t>
            </a:r>
            <a:endParaRPr lang="en-US" sz="3200" dirty="0"/>
          </a:p>
        </p:txBody>
      </p:sp>
      <p:sp>
        <p:nvSpPr>
          <p:cNvPr id="68" name="Text Box 13"/>
          <p:cNvSpPr txBox="1">
            <a:spLocks noChangeArrowheads="1"/>
          </p:cNvSpPr>
          <p:nvPr/>
        </p:nvSpPr>
        <p:spPr bwMode="auto">
          <a:xfrm>
            <a:off x="7850791" y="4954494"/>
            <a:ext cx="18934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or 8.3x10</a:t>
            </a:r>
            <a:r>
              <a:rPr lang="en-US" sz="3200" baseline="30000" dirty="0"/>
              <a:t>9</a:t>
            </a:r>
            <a:endParaRPr lang="en-US" sz="3200" dirty="0"/>
          </a:p>
        </p:txBody>
      </p:sp>
      <p:sp>
        <p:nvSpPr>
          <p:cNvPr id="69" name="Text Box 4"/>
          <p:cNvSpPr txBox="1">
            <a:spLocks noChangeArrowheads="1"/>
          </p:cNvSpPr>
          <p:nvPr/>
        </p:nvSpPr>
        <p:spPr bwMode="auto">
          <a:xfrm>
            <a:off x="9525000" y="1434445"/>
            <a:ext cx="9829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want</a:t>
            </a:r>
          </a:p>
        </p:txBody>
      </p:sp>
      <p:sp>
        <p:nvSpPr>
          <p:cNvPr id="70" name="Text Box 4"/>
          <p:cNvSpPr txBox="1">
            <a:spLocks noChangeArrowheads="1"/>
          </p:cNvSpPr>
          <p:nvPr/>
        </p:nvSpPr>
        <p:spPr bwMode="auto">
          <a:xfrm>
            <a:off x="10974616" y="1434445"/>
            <a:ext cx="9605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have</a:t>
            </a:r>
          </a:p>
        </p:txBody>
      </p:sp>
      <p:sp>
        <p:nvSpPr>
          <p:cNvPr id="71" name="Text Box 4"/>
          <p:cNvSpPr txBox="1">
            <a:spLocks noChangeArrowheads="1"/>
          </p:cNvSpPr>
          <p:nvPr/>
        </p:nvSpPr>
        <p:spPr bwMode="auto">
          <a:xfrm>
            <a:off x="9525000" y="3784944"/>
            <a:ext cx="9829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want</a:t>
            </a:r>
          </a:p>
        </p:txBody>
      </p:sp>
      <p:sp>
        <p:nvSpPr>
          <p:cNvPr id="72" name="Text Box 4"/>
          <p:cNvSpPr txBox="1">
            <a:spLocks noChangeArrowheads="1"/>
          </p:cNvSpPr>
          <p:nvPr/>
        </p:nvSpPr>
        <p:spPr bwMode="auto">
          <a:xfrm>
            <a:off x="10974616" y="3784944"/>
            <a:ext cx="9605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have</a:t>
            </a:r>
          </a:p>
        </p:txBody>
      </p:sp>
      <p:sp>
        <p:nvSpPr>
          <p:cNvPr id="7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Rounding Numbers</a:t>
            </a:r>
          </a:p>
        </p:txBody>
      </p:sp>
    </p:spTree>
    <p:extLst>
      <p:ext uri="{BB962C8B-B14F-4D97-AF65-F5344CB8AC3E}">
        <p14:creationId xmlns:p14="http://schemas.microsoft.com/office/powerpoint/2010/main" val="61682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2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7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0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5" dur="indefinite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8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3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6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1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4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9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2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16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18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27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40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49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52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55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58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61" dur="indefinite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64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67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70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73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76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32" grpId="0"/>
      <p:bldP spid="32" grpId="1"/>
      <p:bldP spid="33" grpId="0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40" grpId="0"/>
      <p:bldP spid="40" grpId="1"/>
      <p:bldP spid="41" grpId="0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47" grpId="0"/>
      <p:bldP spid="48" grpId="0"/>
      <p:bldP spid="49" grpId="0"/>
      <p:bldP spid="50" grpId="0"/>
      <p:bldP spid="62" grpId="0"/>
      <p:bldP spid="64" grpId="0"/>
      <p:bldP spid="65" grpId="0"/>
      <p:bldP spid="66" grpId="0"/>
      <p:bldP spid="67" grpId="0"/>
      <p:bldP spid="6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5954975" y="3834825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7543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878533" y="1347158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5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1140843" y="1347158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6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9832848" y="808742"/>
            <a:ext cx="9829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want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1106379" y="808742"/>
            <a:ext cx="9605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have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883124" y="3810000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5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1145434" y="3810000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6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9837439" y="3271584"/>
            <a:ext cx="9829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want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1110970" y="3271584"/>
            <a:ext cx="9605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have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7194996" y="1370018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00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7180472" y="3834825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00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6977158" y="3834825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8</a:t>
            </a: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6992859" y="1370018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6790722" y="1370018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9</a:t>
            </a: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6773843" y="3834825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9</a:t>
            </a: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5973032" y="1370018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7543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1140843" y="1347158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8000FF"/>
                </a:solidFill>
                <a:cs typeface="Times New Roman" panose="02020603050405020304" pitchFamily="18" charset="0"/>
              </a:rPr>
              <a:t>5</a:t>
            </a:r>
            <a:r>
              <a:rPr lang="en-US" sz="3200" dirty="0"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1145434" y="3810000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8000FF"/>
                </a:solidFill>
                <a:cs typeface="Times New Roman" panose="02020603050405020304" pitchFamily="18" charset="0"/>
              </a:rPr>
              <a:t>5</a:t>
            </a:r>
            <a:r>
              <a:rPr lang="en-US" sz="3200" dirty="0"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5980244" y="1934541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75439</a:t>
            </a: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5951927" y="4440936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75440</a:t>
            </a: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6992859" y="1935920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000</a:t>
            </a:r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6980171" y="4440936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000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8482407" y="1931935"/>
            <a:ext cx="11865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NO!!!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8464350" y="4440935"/>
            <a:ext cx="11865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NO!!!</a:t>
            </a: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8485456" y="1931934"/>
            <a:ext cx="13676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YES!!!</a:t>
            </a:r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5966351" y="4995230"/>
            <a:ext cx="13131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75440.</a:t>
            </a: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8464350" y="4995230"/>
            <a:ext cx="11865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NO!!!</a:t>
            </a: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5969113" y="5592082"/>
            <a:ext cx="19287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75440.000</a:t>
            </a: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8467112" y="5592082"/>
            <a:ext cx="11865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NO!!!</a:t>
            </a:r>
          </a:p>
        </p:txBody>
      </p:sp>
      <p:sp>
        <p:nvSpPr>
          <p:cNvPr id="34" name="Text Box 13"/>
          <p:cNvSpPr txBox="1">
            <a:spLocks noChangeArrowheads="1"/>
          </p:cNvSpPr>
          <p:nvPr/>
        </p:nvSpPr>
        <p:spPr bwMode="auto">
          <a:xfrm>
            <a:off x="5964119" y="6134299"/>
            <a:ext cx="20649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7.5440x10</a:t>
            </a:r>
            <a:r>
              <a:rPr lang="en-US" sz="3200" baseline="30000" dirty="0"/>
              <a:t>7</a:t>
            </a:r>
            <a:endParaRPr lang="en-US" sz="3200" dirty="0"/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8462118" y="6134299"/>
            <a:ext cx="13676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YES!!!</a:t>
            </a:r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 bwMode="auto">
          <a:xfrm>
            <a:off x="155448" y="914400"/>
            <a:ext cx="53340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kern="0" dirty="0">
                <a:effectLst/>
              </a:rPr>
              <a:t>Find the last significant digit.  </a:t>
            </a:r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kern="0" dirty="0">
              <a:effectLst/>
            </a:endParaRPr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kern="0" dirty="0">
                <a:effectLst/>
              </a:rPr>
              <a:t>If the next digit to the right is 4 or less, leave the last significant digit alone.</a:t>
            </a:r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kern="0" dirty="0">
              <a:effectLst/>
            </a:endParaRPr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kern="0" dirty="0">
              <a:effectLst/>
            </a:endParaRPr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kern="0" dirty="0">
                <a:effectLst/>
              </a:rPr>
              <a:t>If the next digit to the right is 5 or more, round the last significant digit up.</a:t>
            </a:r>
          </a:p>
        </p:txBody>
      </p:sp>
      <p:sp>
        <p:nvSpPr>
          <p:cNvPr id="3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Rounding Numbers</a:t>
            </a:r>
          </a:p>
        </p:txBody>
      </p:sp>
    </p:spTree>
    <p:extLst>
      <p:ext uri="{BB962C8B-B14F-4D97-AF65-F5344CB8AC3E}">
        <p14:creationId xmlns:p14="http://schemas.microsoft.com/office/powerpoint/2010/main" val="3681205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" dur="indefinite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indefinite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2" dur="indefinite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indefinit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7" dur="indefinite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0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4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6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indefinit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51" dur="indefinite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54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85" dur="indefinite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indefinite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88" dur="indefinite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9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mph" presetSubtype="0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indefinit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2" dur="indefinite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indefinit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5" dur="indefinite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6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9" dur="indefinite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0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3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7" grpId="1"/>
      <p:bldP spid="10" grpId="0"/>
      <p:bldP spid="11" grpId="0"/>
      <p:bldP spid="11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9" grpId="0"/>
      <p:bldP spid="21" grpId="0"/>
      <p:bldP spid="22" grpId="0"/>
      <p:bldP spid="23" grpId="0"/>
      <p:bldP spid="24" grpId="0"/>
      <p:bldP spid="24" grpId="1"/>
      <p:bldP spid="25" grpId="0"/>
      <p:bldP spid="26" grpId="0"/>
      <p:bldP spid="26" grpId="1"/>
      <p:bldP spid="27" grpId="0"/>
      <p:bldP spid="27" grpId="1"/>
      <p:bldP spid="28" grpId="0"/>
      <p:bldP spid="28" grpId="1"/>
      <p:bldP spid="28" grpId="2"/>
      <p:bldP spid="28" grpId="3"/>
      <p:bldP spid="29" grpId="0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6594" name="Text Box 2"/>
          <p:cNvSpPr txBox="1">
            <a:spLocks noChangeArrowheads="1"/>
          </p:cNvSpPr>
          <p:nvPr/>
        </p:nvSpPr>
        <p:spPr bwMode="auto">
          <a:xfrm>
            <a:off x="1828800" y="5816026"/>
            <a:ext cx="34050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2617890100 (7 </a:t>
            </a:r>
            <a:r>
              <a:rPr lang="en-US" sz="3200" dirty="0" err="1"/>
              <a:t>s.f.</a:t>
            </a:r>
            <a:r>
              <a:rPr lang="en-US" sz="3200" dirty="0"/>
              <a:t>)</a:t>
            </a:r>
          </a:p>
        </p:txBody>
      </p:sp>
      <p:sp>
        <p:nvSpPr>
          <p:cNvPr id="1006595" name="Text Box 3"/>
          <p:cNvSpPr txBox="1">
            <a:spLocks noChangeArrowheads="1"/>
          </p:cNvSpPr>
          <p:nvPr/>
        </p:nvSpPr>
        <p:spPr bwMode="auto">
          <a:xfrm>
            <a:off x="1828800" y="5816026"/>
            <a:ext cx="34050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261789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sz="3200" dirty="0"/>
              <a:t>100 (7 </a:t>
            </a:r>
            <a:r>
              <a:rPr lang="en-US" sz="3200" dirty="0" err="1"/>
              <a:t>s.f.</a:t>
            </a:r>
            <a:r>
              <a:rPr lang="en-US" sz="3200" dirty="0"/>
              <a:t>)</a:t>
            </a:r>
          </a:p>
        </p:txBody>
      </p:sp>
      <p:sp>
        <p:nvSpPr>
          <p:cNvPr id="1006600" name="Text Box 8"/>
          <p:cNvSpPr txBox="1">
            <a:spLocks noChangeArrowheads="1"/>
          </p:cNvSpPr>
          <p:nvPr/>
        </p:nvSpPr>
        <p:spPr bwMode="auto">
          <a:xfrm>
            <a:off x="1828801" y="2667002"/>
            <a:ext cx="342112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4265391000 (2 </a:t>
            </a:r>
            <a:r>
              <a:rPr lang="en-US" sz="3200" dirty="0" err="1"/>
              <a:t>s.f.</a:t>
            </a:r>
            <a:r>
              <a:rPr lang="en-US" sz="3200" dirty="0"/>
              <a:t>)</a:t>
            </a:r>
          </a:p>
        </p:txBody>
      </p:sp>
      <p:sp>
        <p:nvSpPr>
          <p:cNvPr id="1006605" name="Text Box 13"/>
          <p:cNvSpPr txBox="1">
            <a:spLocks noChangeArrowheads="1"/>
          </p:cNvSpPr>
          <p:nvPr/>
        </p:nvSpPr>
        <p:spPr bwMode="auto">
          <a:xfrm>
            <a:off x="1828801" y="2667000"/>
            <a:ext cx="342112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4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3200" dirty="0"/>
              <a:t>65391000 (2 </a:t>
            </a:r>
            <a:r>
              <a:rPr lang="en-US" sz="3200" dirty="0" err="1"/>
              <a:t>s.f.</a:t>
            </a:r>
            <a:r>
              <a:rPr lang="en-US" sz="3200" dirty="0"/>
              <a:t>)</a:t>
            </a:r>
          </a:p>
        </p:txBody>
      </p:sp>
      <p:sp>
        <p:nvSpPr>
          <p:cNvPr id="1006596" name="Text Box 4"/>
          <p:cNvSpPr txBox="1">
            <a:spLocks noChangeArrowheads="1"/>
          </p:cNvSpPr>
          <p:nvPr/>
        </p:nvSpPr>
        <p:spPr bwMode="auto">
          <a:xfrm>
            <a:off x="1828801" y="3710496"/>
            <a:ext cx="30973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0.1659822 (4 </a:t>
            </a:r>
            <a:r>
              <a:rPr lang="en-US" sz="3200" dirty="0" err="1"/>
              <a:t>s.f.</a:t>
            </a:r>
            <a:r>
              <a:rPr lang="en-US" sz="3200" dirty="0"/>
              <a:t>)</a:t>
            </a:r>
          </a:p>
        </p:txBody>
      </p:sp>
      <p:sp>
        <p:nvSpPr>
          <p:cNvPr id="1006607" name="Text Box 15"/>
          <p:cNvSpPr txBox="1">
            <a:spLocks noChangeArrowheads="1"/>
          </p:cNvSpPr>
          <p:nvPr/>
        </p:nvSpPr>
        <p:spPr bwMode="auto">
          <a:xfrm>
            <a:off x="1828801" y="3710496"/>
            <a:ext cx="30973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0.165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r>
              <a:rPr lang="en-US" sz="3200" dirty="0"/>
              <a:t>822 (4 </a:t>
            </a:r>
            <a:r>
              <a:rPr lang="en-US" sz="3200" dirty="0" err="1"/>
              <a:t>s.f.</a:t>
            </a:r>
            <a:r>
              <a:rPr lang="en-US" sz="3200" dirty="0"/>
              <a:t>)</a:t>
            </a:r>
          </a:p>
        </p:txBody>
      </p:sp>
      <p:sp>
        <p:nvSpPr>
          <p:cNvPr id="1006597" name="Text Box 5"/>
          <p:cNvSpPr txBox="1">
            <a:spLocks noChangeArrowheads="1"/>
          </p:cNvSpPr>
          <p:nvPr/>
        </p:nvSpPr>
        <p:spPr bwMode="auto">
          <a:xfrm>
            <a:off x="1828801" y="1676402"/>
            <a:ext cx="33185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54.3675701 (5 </a:t>
            </a:r>
            <a:r>
              <a:rPr lang="en-US" sz="3200" dirty="0" err="1"/>
              <a:t>s.f.</a:t>
            </a:r>
            <a:r>
              <a:rPr lang="en-US" sz="3200" dirty="0"/>
              <a:t>)</a:t>
            </a:r>
          </a:p>
        </p:txBody>
      </p:sp>
      <p:sp>
        <p:nvSpPr>
          <p:cNvPr id="1006598" name="Text Box 6"/>
          <p:cNvSpPr txBox="1">
            <a:spLocks noChangeArrowheads="1"/>
          </p:cNvSpPr>
          <p:nvPr/>
        </p:nvSpPr>
        <p:spPr bwMode="auto">
          <a:xfrm>
            <a:off x="1828801" y="762002"/>
            <a:ext cx="33185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0.00259428 (3 </a:t>
            </a:r>
            <a:r>
              <a:rPr lang="en-US" sz="3200" dirty="0" err="1"/>
              <a:t>s.f.</a:t>
            </a:r>
            <a:r>
              <a:rPr lang="en-US" sz="3200" dirty="0"/>
              <a:t>)</a:t>
            </a:r>
          </a:p>
        </p:txBody>
      </p:sp>
      <p:sp>
        <p:nvSpPr>
          <p:cNvPr id="1006599" name="Text Box 7"/>
          <p:cNvSpPr txBox="1">
            <a:spLocks noChangeArrowheads="1"/>
          </p:cNvSpPr>
          <p:nvPr/>
        </p:nvSpPr>
        <p:spPr bwMode="auto">
          <a:xfrm>
            <a:off x="1828801" y="4830764"/>
            <a:ext cx="37289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0.0005473300 (5 </a:t>
            </a:r>
            <a:r>
              <a:rPr lang="en-US" sz="3200" dirty="0" err="1"/>
              <a:t>s.f.</a:t>
            </a:r>
            <a:r>
              <a:rPr lang="en-US" sz="3200" dirty="0"/>
              <a:t>)</a:t>
            </a:r>
          </a:p>
        </p:txBody>
      </p:sp>
      <p:sp>
        <p:nvSpPr>
          <p:cNvPr id="1006601" name="Text Box 9"/>
          <p:cNvSpPr txBox="1">
            <a:spLocks noChangeArrowheads="1"/>
          </p:cNvSpPr>
          <p:nvPr/>
        </p:nvSpPr>
        <p:spPr bwMode="auto">
          <a:xfrm>
            <a:off x="1828801" y="1676400"/>
            <a:ext cx="33185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54.36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</a:t>
            </a:r>
            <a:r>
              <a:rPr lang="en-US" sz="3200" dirty="0"/>
              <a:t>5701 (5 </a:t>
            </a:r>
            <a:r>
              <a:rPr lang="en-US" sz="3200" dirty="0" err="1"/>
              <a:t>s.f.</a:t>
            </a:r>
            <a:r>
              <a:rPr lang="en-US" sz="3200" dirty="0"/>
              <a:t>)</a:t>
            </a:r>
          </a:p>
        </p:txBody>
      </p:sp>
      <p:sp>
        <p:nvSpPr>
          <p:cNvPr id="1006602" name="Text Box 10"/>
          <p:cNvSpPr txBox="1">
            <a:spLocks noChangeArrowheads="1"/>
          </p:cNvSpPr>
          <p:nvPr/>
        </p:nvSpPr>
        <p:spPr bwMode="auto">
          <a:xfrm>
            <a:off x="1828801" y="762000"/>
            <a:ext cx="33185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0.0025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r>
              <a:rPr lang="en-US" sz="3200" dirty="0"/>
              <a:t>428 (3 </a:t>
            </a:r>
            <a:r>
              <a:rPr lang="en-US" sz="3200" dirty="0" err="1"/>
              <a:t>s.f.</a:t>
            </a:r>
            <a:r>
              <a:rPr lang="en-US" sz="3200" dirty="0"/>
              <a:t>)</a:t>
            </a:r>
          </a:p>
        </p:txBody>
      </p:sp>
      <p:sp>
        <p:nvSpPr>
          <p:cNvPr id="1006603" name="Text Box 11"/>
          <p:cNvSpPr txBox="1">
            <a:spLocks noChangeArrowheads="1"/>
          </p:cNvSpPr>
          <p:nvPr/>
        </p:nvSpPr>
        <p:spPr bwMode="auto">
          <a:xfrm>
            <a:off x="5097960" y="762000"/>
            <a:ext cx="18517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= 0.00259</a:t>
            </a:r>
          </a:p>
        </p:txBody>
      </p:sp>
      <p:sp>
        <p:nvSpPr>
          <p:cNvPr id="1006604" name="Text Box 12"/>
          <p:cNvSpPr txBox="1">
            <a:spLocks noChangeArrowheads="1"/>
          </p:cNvSpPr>
          <p:nvPr/>
        </p:nvSpPr>
        <p:spPr bwMode="auto">
          <a:xfrm>
            <a:off x="5097960" y="1676400"/>
            <a:ext cx="16466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= 54.368</a:t>
            </a:r>
          </a:p>
        </p:txBody>
      </p:sp>
      <p:sp>
        <p:nvSpPr>
          <p:cNvPr id="1006606" name="Text Box 14"/>
          <p:cNvSpPr txBox="1">
            <a:spLocks noChangeArrowheads="1"/>
          </p:cNvSpPr>
          <p:nvPr/>
        </p:nvSpPr>
        <p:spPr bwMode="auto">
          <a:xfrm>
            <a:off x="5226547" y="2667000"/>
            <a:ext cx="25699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= 4300000000</a:t>
            </a:r>
          </a:p>
        </p:txBody>
      </p:sp>
      <p:sp>
        <p:nvSpPr>
          <p:cNvPr id="1006611" name="Text Box 19"/>
          <p:cNvSpPr txBox="1">
            <a:spLocks noChangeArrowheads="1"/>
          </p:cNvSpPr>
          <p:nvPr/>
        </p:nvSpPr>
        <p:spPr bwMode="auto">
          <a:xfrm>
            <a:off x="4932817" y="3710496"/>
            <a:ext cx="16466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= 0.1660</a:t>
            </a:r>
          </a:p>
        </p:txBody>
      </p:sp>
      <p:sp>
        <p:nvSpPr>
          <p:cNvPr id="1006612" name="Text Box 20"/>
          <p:cNvSpPr txBox="1">
            <a:spLocks noChangeArrowheads="1"/>
          </p:cNvSpPr>
          <p:nvPr/>
        </p:nvSpPr>
        <p:spPr bwMode="auto">
          <a:xfrm>
            <a:off x="1828801" y="4830762"/>
            <a:ext cx="37289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0.0005473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3200" dirty="0"/>
              <a:t>00 (5 </a:t>
            </a:r>
            <a:r>
              <a:rPr lang="en-US" sz="3200" dirty="0" err="1"/>
              <a:t>s.f.</a:t>
            </a:r>
            <a:r>
              <a:rPr lang="en-US" sz="3200" dirty="0"/>
              <a:t>)</a:t>
            </a:r>
          </a:p>
        </p:txBody>
      </p:sp>
      <p:sp>
        <p:nvSpPr>
          <p:cNvPr id="1006613" name="Text Box 21"/>
          <p:cNvSpPr txBox="1">
            <a:spLocks noChangeArrowheads="1"/>
          </p:cNvSpPr>
          <p:nvPr/>
        </p:nvSpPr>
        <p:spPr bwMode="auto">
          <a:xfrm>
            <a:off x="5478959" y="4830762"/>
            <a:ext cx="24673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= 0.00054733</a:t>
            </a: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Rounding Numbers</a:t>
            </a:r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7688760" y="2667001"/>
            <a:ext cx="17748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= 4.3x10</a:t>
            </a:r>
            <a:r>
              <a:rPr lang="en-US" sz="3200" baseline="30000" dirty="0"/>
              <a:t>9</a:t>
            </a: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5249930" y="5816026"/>
            <a:ext cx="28087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= 2.617890x10</a:t>
            </a:r>
            <a:r>
              <a:rPr lang="en-US" sz="3200" baseline="30000" dirty="0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3840850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6594" grpId="0"/>
      <p:bldP spid="1006595" grpId="0"/>
      <p:bldP spid="1006600" grpId="0"/>
      <p:bldP spid="1006605" grpId="0"/>
      <p:bldP spid="1006596" grpId="0"/>
      <p:bldP spid="1006607" grpId="0"/>
      <p:bldP spid="1006597" grpId="0"/>
      <p:bldP spid="1006598" grpId="0"/>
      <p:bldP spid="1006599" grpId="0"/>
      <p:bldP spid="1006601" grpId="0"/>
      <p:bldP spid="1006602" grpId="0"/>
      <p:bldP spid="1006603" grpId="0"/>
      <p:bldP spid="1006604" grpId="0"/>
      <p:bldP spid="1006606" grpId="0"/>
      <p:bldP spid="1006611" grpId="0"/>
      <p:bldP spid="1006612" grpId="0"/>
      <p:bldP spid="1006613" grpId="0"/>
      <p:bldP spid="24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1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Did you get it?</a:t>
            </a:r>
          </a:p>
        </p:txBody>
      </p:sp>
      <p:sp>
        <p:nvSpPr>
          <p:cNvPr id="1051652" name="Text Box 4"/>
          <p:cNvSpPr txBox="1">
            <a:spLocks noChangeArrowheads="1"/>
          </p:cNvSpPr>
          <p:nvPr/>
        </p:nvSpPr>
        <p:spPr bwMode="auto">
          <a:xfrm>
            <a:off x="7331028" y="2234625"/>
            <a:ext cx="18598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5.124x10</a:t>
            </a:r>
            <a:r>
              <a:rPr lang="en-US" sz="3200" baseline="30000" dirty="0">
                <a:cs typeface="Times New Roman" panose="02020603050405020304" pitchFamily="18" charset="0"/>
              </a:rPr>
              <a:t>8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051653" name="Text Box 5"/>
          <p:cNvSpPr txBox="1">
            <a:spLocks noChangeArrowheads="1"/>
          </p:cNvSpPr>
          <p:nvPr/>
        </p:nvSpPr>
        <p:spPr bwMode="auto">
          <a:xfrm>
            <a:off x="7331027" y="3149025"/>
            <a:ext cx="15856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6.0x10</a:t>
            </a:r>
            <a:r>
              <a:rPr lang="en-US" sz="3200" baseline="30000" dirty="0">
                <a:cs typeface="Times New Roman" panose="02020603050405020304" pitchFamily="18" charset="0"/>
              </a:rPr>
              <a:t>–4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051654" name="Text Box 6"/>
          <p:cNvSpPr txBox="1">
            <a:spLocks noChangeArrowheads="1"/>
          </p:cNvSpPr>
          <p:nvPr/>
        </p:nvSpPr>
        <p:spPr bwMode="auto">
          <a:xfrm>
            <a:off x="7331027" y="4977825"/>
            <a:ext cx="22012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2.5163x10</a:t>
            </a:r>
            <a:r>
              <a:rPr lang="en-US" sz="3200" baseline="30000" dirty="0">
                <a:cs typeface="Times New Roman" panose="02020603050405020304" pitchFamily="18" charset="0"/>
              </a:rPr>
              <a:t>–3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051655" name="Text Box 7"/>
          <p:cNvSpPr txBox="1">
            <a:spLocks noChangeArrowheads="1"/>
          </p:cNvSpPr>
          <p:nvPr/>
        </p:nvSpPr>
        <p:spPr bwMode="auto">
          <a:xfrm>
            <a:off x="7331028" y="5892225"/>
            <a:ext cx="19960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7.600x10</a:t>
            </a:r>
            <a:r>
              <a:rPr lang="en-US" sz="3200" baseline="30000" dirty="0">
                <a:cs typeface="Times New Roman" panose="02020603050405020304" pitchFamily="18" charset="0"/>
              </a:rPr>
              <a:t>–2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981198" y="2234625"/>
            <a:ext cx="36615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512384000	4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981198" y="3149025"/>
            <a:ext cx="36615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0.0006000		2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981198" y="4977825"/>
            <a:ext cx="36615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0.00251634	5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981198" y="5892225"/>
            <a:ext cx="36615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0.076		4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981198" y="4063425"/>
            <a:ext cx="36615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–7099		3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7331028" y="4063425"/>
            <a:ext cx="18598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–7.10x10</a:t>
            </a:r>
            <a:r>
              <a:rPr lang="en-US" sz="3200" baseline="30000" dirty="0">
                <a:cs typeface="Times New Roman" panose="02020603050405020304" pitchFamily="18" charset="0"/>
              </a:rPr>
              <a:t>3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981198" y="2234625"/>
            <a:ext cx="319991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512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3</a:t>
            </a:r>
            <a:r>
              <a:rPr lang="en-US" sz="3200" dirty="0">
                <a:cs typeface="Times New Roman" panose="02020603050405020304" pitchFamily="18" charset="0"/>
              </a:rPr>
              <a:t>84000	4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981198" y="3149025"/>
            <a:ext cx="319991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0.0006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0</a:t>
            </a:r>
            <a:r>
              <a:rPr lang="en-US" sz="3200" dirty="0">
                <a:cs typeface="Times New Roman" panose="02020603050405020304" pitchFamily="18" charset="0"/>
              </a:rPr>
              <a:t>00		2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981198" y="4063425"/>
            <a:ext cx="27382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–70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9</a:t>
            </a:r>
            <a:r>
              <a:rPr lang="en-US" sz="3200" dirty="0">
                <a:cs typeface="Times New Roman" panose="02020603050405020304" pitchFamily="18" charset="0"/>
              </a:rPr>
              <a:t>9		3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981198" y="4977825"/>
            <a:ext cx="319991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0.002516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3</a:t>
            </a:r>
            <a:r>
              <a:rPr lang="en-US" sz="3200" dirty="0">
                <a:cs typeface="Times New Roman" panose="02020603050405020304" pitchFamily="18" charset="0"/>
              </a:rPr>
              <a:t>4	5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981198" y="5892225"/>
            <a:ext cx="27382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0.076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cs typeface="Times New Roman" panose="02020603050405020304" pitchFamily="18" charset="0"/>
              </a:rPr>
              <a:t>0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0</a:t>
            </a:r>
            <a:r>
              <a:rPr lang="en-US" sz="3200" dirty="0">
                <a:cs typeface="Times New Roman" panose="02020603050405020304" pitchFamily="18" charset="0"/>
              </a:rPr>
              <a:t>		4 </a:t>
            </a:r>
            <a:r>
              <a:rPr lang="en-US" sz="3200" dirty="0" err="1">
                <a:cs typeface="Times New Roman" panose="02020603050405020304" pitchFamily="18" charset="0"/>
              </a:rPr>
              <a:t>s.f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EA02E8F-F754-4781-B64B-1CC73863C890}"/>
              </a:ext>
            </a:extLst>
          </p:cNvPr>
          <p:cNvSpPr txBox="1"/>
          <p:nvPr/>
        </p:nvSpPr>
        <p:spPr>
          <a:xfrm>
            <a:off x="381000" y="838200"/>
            <a:ext cx="11430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ound the following to the indicated number of significant figures and put answer in scientific notation.</a:t>
            </a:r>
          </a:p>
        </p:txBody>
      </p:sp>
    </p:spTree>
    <p:extLst>
      <p:ext uri="{BB962C8B-B14F-4D97-AF65-F5344CB8AC3E}">
        <p14:creationId xmlns:p14="http://schemas.microsoft.com/office/powerpoint/2010/main" val="513629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1652" grpId="0"/>
      <p:bldP spid="1051653" grpId="0"/>
      <p:bldP spid="1051654" grpId="0"/>
      <p:bldP spid="1051655" grpId="0"/>
      <p:bldP spid="8" grpId="0"/>
      <p:bldP spid="9" grpId="0"/>
      <p:bldP spid="10" grpId="0"/>
      <p:bldP spid="11" grpId="0"/>
      <p:bldP spid="13" grpId="0"/>
      <p:bldP spid="14" grpId="0"/>
      <p:bldP spid="15" grpId="0"/>
      <p:bldP spid="17" grpId="0"/>
      <p:bldP spid="18" grpId="0"/>
      <p:bldP spid="19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9" name="Rectangle 3"/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  <a:noFill/>
          <a:ln/>
        </p:spPr>
        <p:txBody>
          <a:bodyPr anchorCtr="0"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ig. Figs. in Calculations</a:t>
            </a:r>
          </a:p>
        </p:txBody>
      </p:sp>
      <p:sp>
        <p:nvSpPr>
          <p:cNvPr id="321538" name="Rectangle 2"/>
          <p:cNvSpPr>
            <a:spLocks noGrp="1" noChangeArrowheads="1"/>
          </p:cNvSpPr>
          <p:nvPr>
            <p:ph idx="1"/>
          </p:nvPr>
        </p:nvSpPr>
        <p:spPr>
          <a:xfrm>
            <a:off x="152400" y="762000"/>
            <a:ext cx="11887200" cy="6019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/>
              <a:t>Two rules:</a:t>
            </a:r>
          </a:p>
          <a:p>
            <a:pPr>
              <a:buSzPct val="100000"/>
            </a:pPr>
            <a:r>
              <a:rPr lang="en-US" dirty="0"/>
              <a:t>#1) Addition and Subtraction:</a:t>
            </a:r>
          </a:p>
          <a:p>
            <a:pPr lvl="1">
              <a:buSzPct val="100000"/>
            </a:pPr>
            <a:r>
              <a:rPr lang="en-US" dirty="0"/>
              <a:t>The LEAST precise value (fewest decimal places) in a calculation tells you the precision of (number of decimal places in) your answer.</a:t>
            </a:r>
          </a:p>
        </p:txBody>
      </p:sp>
    </p:spTree>
    <p:extLst>
      <p:ext uri="{BB962C8B-B14F-4D97-AF65-F5344CB8AC3E}">
        <p14:creationId xmlns:p14="http://schemas.microsoft.com/office/powerpoint/2010/main" val="14077668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0" name="Rectangle 2">
            <a:extLst>
              <a:ext uri="{FF2B5EF4-FFF2-40B4-BE49-F238E27FC236}">
                <a16:creationId xmlns:a16="http://schemas.microsoft.com/office/drawing/2014/main" id="{616D1DAD-B079-47EC-9C9D-EB6970A18C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12192000" cy="701675"/>
          </a:xfrm>
        </p:spPr>
        <p:txBody>
          <a:bodyPr>
            <a:norm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alt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“Places” in Numbers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F4A28FA-6C49-4952-BE29-68DF709B4F82}"/>
              </a:ext>
            </a:extLst>
          </p:cNvPr>
          <p:cNvGrpSpPr/>
          <p:nvPr/>
        </p:nvGrpSpPr>
        <p:grpSpPr>
          <a:xfrm>
            <a:off x="2341714" y="2979738"/>
            <a:ext cx="7696200" cy="1015663"/>
            <a:chOff x="2971800" y="2979738"/>
            <a:chExt cx="7696200" cy="1015663"/>
          </a:xfrm>
        </p:grpSpPr>
        <p:sp>
          <p:nvSpPr>
            <p:cNvPr id="713734" name="Text Box 6">
              <a:extLst>
                <a:ext uri="{FF2B5EF4-FFF2-40B4-BE49-F238E27FC236}">
                  <a16:creationId xmlns:a16="http://schemas.microsoft.com/office/drawing/2014/main" id="{12F8051F-11FD-4CCA-8B18-4307BAE51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2610" y="2979738"/>
              <a:ext cx="569387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6000"/>
                <a:t>7</a:t>
              </a:r>
            </a:p>
          </p:txBody>
        </p:sp>
        <p:sp>
          <p:nvSpPr>
            <p:cNvPr id="713735" name="Text Box 7">
              <a:extLst>
                <a:ext uri="{FF2B5EF4-FFF2-40B4-BE49-F238E27FC236}">
                  <a16:creationId xmlns:a16="http://schemas.microsoft.com/office/drawing/2014/main" id="{1AD7A8FE-02F1-4D6D-93FC-B79C076F99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2205" y="2979738"/>
              <a:ext cx="569387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6000"/>
                <a:t>6</a:t>
              </a:r>
            </a:p>
          </p:txBody>
        </p:sp>
        <p:sp>
          <p:nvSpPr>
            <p:cNvPr id="713736" name="Text Box 8">
              <a:extLst>
                <a:ext uri="{FF2B5EF4-FFF2-40B4-BE49-F238E27FC236}">
                  <a16:creationId xmlns:a16="http://schemas.microsoft.com/office/drawing/2014/main" id="{39259201-5950-42DB-9FCF-936487F8F4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3825" y="2979738"/>
              <a:ext cx="915635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6000" dirty="0"/>
                <a:t>8</a:t>
              </a:r>
              <a:r>
                <a:rPr lang="en-US" altLang="en-US" sz="4000" dirty="0"/>
                <a:t> </a:t>
              </a:r>
              <a:r>
                <a:rPr lang="en-US" altLang="en-US" sz="6000" dirty="0"/>
                <a:t>.</a:t>
              </a:r>
            </a:p>
          </p:txBody>
        </p:sp>
        <p:sp>
          <p:nvSpPr>
            <p:cNvPr id="713737" name="Text Box 9">
              <a:extLst>
                <a:ext uri="{FF2B5EF4-FFF2-40B4-BE49-F238E27FC236}">
                  <a16:creationId xmlns:a16="http://schemas.microsoft.com/office/drawing/2014/main" id="{9B3B072B-195A-44A5-8808-E3EDE385D4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3015" y="2979738"/>
              <a:ext cx="569387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6000"/>
                <a:t>8</a:t>
              </a:r>
            </a:p>
          </p:txBody>
        </p:sp>
        <p:sp>
          <p:nvSpPr>
            <p:cNvPr id="713740" name="Text Box 12">
              <a:extLst>
                <a:ext uri="{FF2B5EF4-FFF2-40B4-BE49-F238E27FC236}">
                  <a16:creationId xmlns:a16="http://schemas.microsoft.com/office/drawing/2014/main" id="{9122F6A9-BA41-4FC6-8399-35910A8FF2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800" y="2979738"/>
              <a:ext cx="569387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6000" dirty="0"/>
                <a:t>5</a:t>
              </a:r>
            </a:p>
          </p:txBody>
        </p:sp>
        <p:sp>
          <p:nvSpPr>
            <p:cNvPr id="713741" name="Text Box 13">
              <a:extLst>
                <a:ext uri="{FF2B5EF4-FFF2-40B4-BE49-F238E27FC236}">
                  <a16:creationId xmlns:a16="http://schemas.microsoft.com/office/drawing/2014/main" id="{653F2D3B-0FEA-431C-875A-803554143B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93420" y="2979738"/>
              <a:ext cx="569387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6000"/>
                <a:t>9</a:t>
              </a:r>
            </a:p>
          </p:txBody>
        </p:sp>
        <p:sp>
          <p:nvSpPr>
            <p:cNvPr id="713742" name="Text Box 14">
              <a:extLst>
                <a:ext uri="{FF2B5EF4-FFF2-40B4-BE49-F238E27FC236}">
                  <a16:creationId xmlns:a16="http://schemas.microsoft.com/office/drawing/2014/main" id="{A332B76F-D554-4E88-962A-C6F10DAD7E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6590" y="2979738"/>
              <a:ext cx="569387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6000" dirty="0"/>
                <a:t>7</a:t>
              </a:r>
            </a:p>
          </p:txBody>
        </p:sp>
        <p:sp>
          <p:nvSpPr>
            <p:cNvPr id="713743" name="Text Box 15">
              <a:extLst>
                <a:ext uri="{FF2B5EF4-FFF2-40B4-BE49-F238E27FC236}">
                  <a16:creationId xmlns:a16="http://schemas.microsoft.com/office/drawing/2014/main" id="{38048D37-B23B-43C0-8B96-8A09F9B5F3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6995" y="2979738"/>
              <a:ext cx="569387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6000"/>
                <a:t>6</a:t>
              </a:r>
            </a:p>
          </p:txBody>
        </p:sp>
        <p:sp>
          <p:nvSpPr>
            <p:cNvPr id="713744" name="Text Box 16">
              <a:extLst>
                <a:ext uri="{FF2B5EF4-FFF2-40B4-BE49-F238E27FC236}">
                  <a16:creationId xmlns:a16="http://schemas.microsoft.com/office/drawing/2014/main" id="{A44AFB21-9439-45F9-834F-55724739E8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07400" y="2979738"/>
              <a:ext cx="569387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6000"/>
                <a:t>5</a:t>
              </a:r>
            </a:p>
          </p:txBody>
        </p:sp>
        <p:sp>
          <p:nvSpPr>
            <p:cNvPr id="713745" name="Text Box 17">
              <a:extLst>
                <a:ext uri="{FF2B5EF4-FFF2-40B4-BE49-F238E27FC236}">
                  <a16:creationId xmlns:a16="http://schemas.microsoft.com/office/drawing/2014/main" id="{2897A485-D468-4A14-B861-E8289F51DD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37805" y="2979738"/>
              <a:ext cx="569387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6000" dirty="0"/>
                <a:t>4</a:t>
              </a:r>
            </a:p>
          </p:txBody>
        </p:sp>
        <p:sp>
          <p:nvSpPr>
            <p:cNvPr id="713746" name="Text Box 18">
              <a:extLst>
                <a:ext uri="{FF2B5EF4-FFF2-40B4-BE49-F238E27FC236}">
                  <a16:creationId xmlns:a16="http://schemas.microsoft.com/office/drawing/2014/main" id="{0F1D92C9-5913-4092-8B13-02B69CA0D4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68210" y="2979738"/>
              <a:ext cx="569387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6000"/>
                <a:t>3</a:t>
              </a:r>
            </a:p>
          </p:txBody>
        </p:sp>
        <p:sp>
          <p:nvSpPr>
            <p:cNvPr id="713747" name="Text Box 19">
              <a:extLst>
                <a:ext uri="{FF2B5EF4-FFF2-40B4-BE49-F238E27FC236}">
                  <a16:creationId xmlns:a16="http://schemas.microsoft.com/office/drawing/2014/main" id="{4CFF4E8D-118C-4989-BF8F-830340FA28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98613" y="2979738"/>
              <a:ext cx="569387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6000" dirty="0"/>
                <a:t>2</a:t>
              </a:r>
            </a:p>
          </p:txBody>
        </p:sp>
      </p:grpSp>
      <p:sp>
        <p:nvSpPr>
          <p:cNvPr id="713755" name="Rectangle 27">
            <a:extLst>
              <a:ext uri="{FF2B5EF4-FFF2-40B4-BE49-F238E27FC236}">
                <a16:creationId xmlns:a16="http://schemas.microsoft.com/office/drawing/2014/main" id="{D0E89418-32F8-4E86-B9E8-D8C0CEABE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836" y="3128655"/>
            <a:ext cx="472405" cy="762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/>
          </a:p>
        </p:txBody>
      </p:sp>
      <p:sp>
        <p:nvSpPr>
          <p:cNvPr id="713756" name="Rectangle 28">
            <a:extLst>
              <a:ext uri="{FF2B5EF4-FFF2-40B4-BE49-F238E27FC236}">
                <a16:creationId xmlns:a16="http://schemas.microsoft.com/office/drawing/2014/main" id="{2A7B905E-8305-451B-8CF8-6DADAA0A5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2114" y="3128655"/>
            <a:ext cx="472405" cy="762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/>
          </a:p>
        </p:txBody>
      </p:sp>
      <p:sp>
        <p:nvSpPr>
          <p:cNvPr id="713757" name="Rectangle 29">
            <a:extLst>
              <a:ext uri="{FF2B5EF4-FFF2-40B4-BE49-F238E27FC236}">
                <a16:creationId xmlns:a16="http://schemas.microsoft.com/office/drawing/2014/main" id="{32809BA3-1EC4-48F7-87BC-14807DEF6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7970" y="3128655"/>
            <a:ext cx="472405" cy="762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/>
          </a:p>
        </p:txBody>
      </p:sp>
      <p:sp>
        <p:nvSpPr>
          <p:cNvPr id="713758" name="Rectangle 30">
            <a:extLst>
              <a:ext uri="{FF2B5EF4-FFF2-40B4-BE49-F238E27FC236}">
                <a16:creationId xmlns:a16="http://schemas.microsoft.com/office/drawing/2014/main" id="{DE29C5EF-393C-417E-AB41-DA9639423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4104" y="3128655"/>
            <a:ext cx="472405" cy="762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/>
          </a:p>
        </p:txBody>
      </p:sp>
      <p:sp>
        <p:nvSpPr>
          <p:cNvPr id="713759" name="Rectangle 31">
            <a:extLst>
              <a:ext uri="{FF2B5EF4-FFF2-40B4-BE49-F238E27FC236}">
                <a16:creationId xmlns:a16="http://schemas.microsoft.com/office/drawing/2014/main" id="{75A23B2D-A236-40B9-80CF-CA03FC86A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7709" y="3128655"/>
            <a:ext cx="472405" cy="762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/>
          </a:p>
        </p:txBody>
      </p:sp>
      <p:sp>
        <p:nvSpPr>
          <p:cNvPr id="713760" name="Rectangle 32">
            <a:extLst>
              <a:ext uri="{FF2B5EF4-FFF2-40B4-BE49-F238E27FC236}">
                <a16:creationId xmlns:a16="http://schemas.microsoft.com/office/drawing/2014/main" id="{781C1FFA-18D5-40C6-82E7-325514874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514" y="3128655"/>
            <a:ext cx="472405" cy="762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/>
          </a:p>
        </p:txBody>
      </p:sp>
      <p:sp>
        <p:nvSpPr>
          <p:cNvPr id="713761" name="Rectangle 33">
            <a:extLst>
              <a:ext uri="{FF2B5EF4-FFF2-40B4-BE49-F238E27FC236}">
                <a16:creationId xmlns:a16="http://schemas.microsoft.com/office/drawing/2014/main" id="{A03E41E1-1E4E-4E07-A1EE-02803954A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1707" y="3128655"/>
            <a:ext cx="472405" cy="762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/>
          </a:p>
        </p:txBody>
      </p:sp>
      <p:sp>
        <p:nvSpPr>
          <p:cNvPr id="713762" name="Rectangle 34">
            <a:extLst>
              <a:ext uri="{FF2B5EF4-FFF2-40B4-BE49-F238E27FC236}">
                <a16:creationId xmlns:a16="http://schemas.microsoft.com/office/drawing/2014/main" id="{1BA832EE-31A2-4744-B733-FED661AFC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7841" y="3128655"/>
            <a:ext cx="472405" cy="762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/>
          </a:p>
        </p:txBody>
      </p:sp>
      <p:sp>
        <p:nvSpPr>
          <p:cNvPr id="713763" name="Rectangle 35">
            <a:extLst>
              <a:ext uri="{FF2B5EF4-FFF2-40B4-BE49-F238E27FC236}">
                <a16:creationId xmlns:a16="http://schemas.microsoft.com/office/drawing/2014/main" id="{F2870460-3840-4C4A-BC30-79DD11168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3975" y="3128655"/>
            <a:ext cx="472405" cy="762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/>
          </a:p>
        </p:txBody>
      </p:sp>
      <p:sp>
        <p:nvSpPr>
          <p:cNvPr id="713764" name="Rectangle 36">
            <a:extLst>
              <a:ext uri="{FF2B5EF4-FFF2-40B4-BE49-F238E27FC236}">
                <a16:creationId xmlns:a16="http://schemas.microsoft.com/office/drawing/2014/main" id="{6A2C4EA1-781A-44C9-B12A-6838F60A7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109" y="3128655"/>
            <a:ext cx="472405" cy="762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/>
          </a:p>
        </p:txBody>
      </p:sp>
      <p:sp>
        <p:nvSpPr>
          <p:cNvPr id="713765" name="Rectangle 37">
            <a:extLst>
              <a:ext uri="{FF2B5EF4-FFF2-40B4-BE49-F238E27FC236}">
                <a16:creationId xmlns:a16="http://schemas.microsoft.com/office/drawing/2014/main" id="{B17D6062-9D7C-4270-BA20-09286DC23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3176" y="3128655"/>
            <a:ext cx="472405" cy="762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/>
          </a:p>
        </p:txBody>
      </p:sp>
      <p:sp>
        <p:nvSpPr>
          <p:cNvPr id="713766" name="Rectangle 38">
            <a:extLst>
              <a:ext uri="{FF2B5EF4-FFF2-40B4-BE49-F238E27FC236}">
                <a16:creationId xmlns:a16="http://schemas.microsoft.com/office/drawing/2014/main" id="{329CCF7A-6A25-47F4-A80C-225255F79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89308" y="3124200"/>
            <a:ext cx="472405" cy="762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242E634-A073-4DBF-BE86-74BEC3790C22}"/>
              </a:ext>
            </a:extLst>
          </p:cNvPr>
          <p:cNvGrpSpPr/>
          <p:nvPr/>
        </p:nvGrpSpPr>
        <p:grpSpPr>
          <a:xfrm>
            <a:off x="4563212" y="1630229"/>
            <a:ext cx="1175322" cy="1493971"/>
            <a:chOff x="5193298" y="1630229"/>
            <a:chExt cx="1175322" cy="1493971"/>
          </a:xfrm>
        </p:grpSpPr>
        <p:sp>
          <p:nvSpPr>
            <p:cNvPr id="713770" name="Line 42">
              <a:extLst>
                <a:ext uri="{FF2B5EF4-FFF2-40B4-BE49-F238E27FC236}">
                  <a16:creationId xmlns:a16="http://schemas.microsoft.com/office/drawing/2014/main" id="{05EBE143-A2B7-4F00-BFA2-24F3BCA97C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78113" y="2438400"/>
              <a:ext cx="0" cy="685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/>
            </a:p>
          </p:txBody>
        </p:sp>
        <p:sp>
          <p:nvSpPr>
            <p:cNvPr id="713771" name="Text Box 43">
              <a:extLst>
                <a:ext uri="{FF2B5EF4-FFF2-40B4-BE49-F238E27FC236}">
                  <a16:creationId xmlns:a16="http://schemas.microsoft.com/office/drawing/2014/main" id="{9FAF74B6-3A37-4AF8-B5BA-5DE898328E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3298" y="1630229"/>
              <a:ext cx="117532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/>
                <a:t>tens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7C7B115E-05A0-4B74-A1CC-F7DB26FE94EC}"/>
              </a:ext>
            </a:extLst>
          </p:cNvPr>
          <p:cNvGrpSpPr/>
          <p:nvPr/>
        </p:nvGrpSpPr>
        <p:grpSpPr>
          <a:xfrm>
            <a:off x="1969851" y="3810000"/>
            <a:ext cx="2440092" cy="1364397"/>
            <a:chOff x="2599937" y="3810000"/>
            <a:chExt cx="2440092" cy="1364397"/>
          </a:xfrm>
        </p:grpSpPr>
        <p:sp>
          <p:nvSpPr>
            <p:cNvPr id="713772" name="Line 44">
              <a:extLst>
                <a:ext uri="{FF2B5EF4-FFF2-40B4-BE49-F238E27FC236}">
                  <a16:creationId xmlns:a16="http://schemas.microsoft.com/office/drawing/2014/main" id="{946CE38D-0364-4325-A9FE-61B5B4AE0F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4591" y="3810000"/>
              <a:ext cx="918626" cy="6857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/>
            </a:p>
          </p:txBody>
        </p:sp>
        <p:sp>
          <p:nvSpPr>
            <p:cNvPr id="713773" name="Text Box 45">
              <a:extLst>
                <a:ext uri="{FF2B5EF4-FFF2-40B4-BE49-F238E27FC236}">
                  <a16:creationId xmlns:a16="http://schemas.microsoft.com/office/drawing/2014/main" id="{F08BAFC8-DBA0-40D6-845D-8ABB43E70A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9937" y="4343400"/>
              <a:ext cx="244009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/>
                <a:t>hundreds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0345BC2C-EAC7-4E4C-9E59-495848B61FB6}"/>
              </a:ext>
            </a:extLst>
          </p:cNvPr>
          <p:cNvGrpSpPr/>
          <p:nvPr/>
        </p:nvGrpSpPr>
        <p:grpSpPr>
          <a:xfrm>
            <a:off x="1295400" y="1664311"/>
            <a:ext cx="2645276" cy="1512341"/>
            <a:chOff x="1925486" y="1664311"/>
            <a:chExt cx="2645276" cy="1512341"/>
          </a:xfrm>
        </p:grpSpPr>
        <p:sp>
          <p:nvSpPr>
            <p:cNvPr id="713774" name="Line 46">
              <a:extLst>
                <a:ext uri="{FF2B5EF4-FFF2-40B4-BE49-F238E27FC236}">
                  <a16:creationId xmlns:a16="http://schemas.microsoft.com/office/drawing/2014/main" id="{CFB84E6D-8CED-4510-A329-0CBC38BBEC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52800" y="2438399"/>
              <a:ext cx="1041324" cy="7382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/>
            </a:p>
          </p:txBody>
        </p:sp>
        <p:sp>
          <p:nvSpPr>
            <p:cNvPr id="713775" name="Text Box 47">
              <a:extLst>
                <a:ext uri="{FF2B5EF4-FFF2-40B4-BE49-F238E27FC236}">
                  <a16:creationId xmlns:a16="http://schemas.microsoft.com/office/drawing/2014/main" id="{8555441C-1810-4DA2-BD9F-46B2BA8A8C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5486" y="1664311"/>
              <a:ext cx="2645276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/>
                <a:t>thousands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91657A00-219C-4667-B6BE-108F3EDA63F2}"/>
              </a:ext>
            </a:extLst>
          </p:cNvPr>
          <p:cNvGrpSpPr/>
          <p:nvPr/>
        </p:nvGrpSpPr>
        <p:grpSpPr>
          <a:xfrm>
            <a:off x="5122527" y="3886200"/>
            <a:ext cx="1311578" cy="1272323"/>
            <a:chOff x="5752613" y="3886200"/>
            <a:chExt cx="1311578" cy="1272323"/>
          </a:xfrm>
        </p:grpSpPr>
        <p:sp>
          <p:nvSpPr>
            <p:cNvPr id="34" name="Line 44">
              <a:extLst>
                <a:ext uri="{FF2B5EF4-FFF2-40B4-BE49-F238E27FC236}">
                  <a16:creationId xmlns:a16="http://schemas.microsoft.com/office/drawing/2014/main" id="{9D21611E-16F7-4C19-886B-29DC604BEF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96325" y="3886200"/>
              <a:ext cx="0" cy="685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/>
            </a:p>
          </p:txBody>
        </p:sp>
        <p:sp>
          <p:nvSpPr>
            <p:cNvPr id="35" name="Text Box 45">
              <a:extLst>
                <a:ext uri="{FF2B5EF4-FFF2-40B4-BE49-F238E27FC236}">
                  <a16:creationId xmlns:a16="http://schemas.microsoft.com/office/drawing/2014/main" id="{A1A116E5-94C1-4AE6-9A24-BFAD3E99F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52613" y="4327526"/>
              <a:ext cx="131157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/>
                <a:t>ones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177991B8-57F2-4795-8677-7C0B5B5DC6CC}"/>
              </a:ext>
            </a:extLst>
          </p:cNvPr>
          <p:cNvGrpSpPr/>
          <p:nvPr/>
        </p:nvGrpSpPr>
        <p:grpSpPr>
          <a:xfrm>
            <a:off x="7097954" y="3810000"/>
            <a:ext cx="1980029" cy="1809325"/>
            <a:chOff x="5752613" y="3349198"/>
            <a:chExt cx="1980029" cy="1809325"/>
          </a:xfrm>
        </p:grpSpPr>
        <p:sp>
          <p:nvSpPr>
            <p:cNvPr id="41" name="Line 44">
              <a:extLst>
                <a:ext uri="{FF2B5EF4-FFF2-40B4-BE49-F238E27FC236}">
                  <a16:creationId xmlns:a16="http://schemas.microsoft.com/office/drawing/2014/main" id="{D362BE1B-C203-4D5F-BF7A-A41D7019A9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911529" y="3349198"/>
              <a:ext cx="698454" cy="11049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/>
            </a:p>
          </p:txBody>
        </p:sp>
        <p:sp>
          <p:nvSpPr>
            <p:cNvPr id="42" name="Text Box 45">
              <a:extLst>
                <a:ext uri="{FF2B5EF4-FFF2-40B4-BE49-F238E27FC236}">
                  <a16:creationId xmlns:a16="http://schemas.microsoft.com/office/drawing/2014/main" id="{5FFAA524-53DC-4717-8DBA-4E8C358E48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52613" y="4327526"/>
              <a:ext cx="1980029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/>
                <a:t>2</a:t>
              </a:r>
              <a:r>
                <a:rPr lang="en-US" altLang="en-US" sz="4800" baseline="30000" dirty="0"/>
                <a:t>nd</a:t>
              </a:r>
              <a:r>
                <a:rPr lang="en-US" altLang="en-US" sz="4800" dirty="0"/>
                <a:t> </a:t>
              </a:r>
              <a:r>
                <a:rPr lang="en-US" altLang="en-US" sz="4800" dirty="0" err="1"/>
                <a:t>d.p.</a:t>
              </a:r>
              <a:endParaRPr lang="en-US" altLang="en-US" sz="4800" dirty="0"/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413858D0-E521-48B2-A33B-E66FD585A6B9}"/>
              </a:ext>
            </a:extLst>
          </p:cNvPr>
          <p:cNvGrpSpPr/>
          <p:nvPr/>
        </p:nvGrpSpPr>
        <p:grpSpPr>
          <a:xfrm>
            <a:off x="6031290" y="1115723"/>
            <a:ext cx="1843774" cy="2008477"/>
            <a:chOff x="5193298" y="1630229"/>
            <a:chExt cx="1843774" cy="2008477"/>
          </a:xfrm>
        </p:grpSpPr>
        <p:sp>
          <p:nvSpPr>
            <p:cNvPr id="44" name="Line 42">
              <a:extLst>
                <a:ext uri="{FF2B5EF4-FFF2-40B4-BE49-F238E27FC236}">
                  <a16:creationId xmlns:a16="http://schemas.microsoft.com/office/drawing/2014/main" id="{7CAAD4DA-1609-4989-BF0F-03AC590DD5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778112" y="2438400"/>
              <a:ext cx="0" cy="12003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dirty="0"/>
            </a:p>
          </p:txBody>
        </p:sp>
        <p:sp>
          <p:nvSpPr>
            <p:cNvPr id="45" name="Text Box 43">
              <a:extLst>
                <a:ext uri="{FF2B5EF4-FFF2-40B4-BE49-F238E27FC236}">
                  <a16:creationId xmlns:a16="http://schemas.microsoft.com/office/drawing/2014/main" id="{9AB50BE0-D6C4-4615-BEB6-36A97D4B64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3298" y="1630229"/>
              <a:ext cx="1843774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/>
                <a:t>1</a:t>
              </a:r>
              <a:r>
                <a:rPr lang="en-US" altLang="en-US" sz="4800" baseline="30000" dirty="0"/>
                <a:t>st</a:t>
              </a:r>
              <a:r>
                <a:rPr lang="en-US" altLang="en-US" sz="4800" dirty="0"/>
                <a:t> </a:t>
              </a:r>
              <a:r>
                <a:rPr lang="en-US" altLang="en-US" sz="4800" dirty="0" err="1"/>
                <a:t>d.p.</a:t>
              </a:r>
              <a:endParaRPr lang="en-US" altLang="en-US" sz="4800" dirty="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518DA91-82DA-44DA-B9F1-0DFC487CCFF2}"/>
              </a:ext>
            </a:extLst>
          </p:cNvPr>
          <p:cNvGrpSpPr/>
          <p:nvPr/>
        </p:nvGrpSpPr>
        <p:grpSpPr>
          <a:xfrm>
            <a:off x="7987495" y="1120026"/>
            <a:ext cx="2513720" cy="2056625"/>
            <a:chOff x="4590679" y="1630229"/>
            <a:chExt cx="2513720" cy="2056625"/>
          </a:xfrm>
        </p:grpSpPr>
        <p:sp>
          <p:nvSpPr>
            <p:cNvPr id="47" name="Line 42">
              <a:extLst>
                <a:ext uri="{FF2B5EF4-FFF2-40B4-BE49-F238E27FC236}">
                  <a16:creationId xmlns:a16="http://schemas.microsoft.com/office/drawing/2014/main" id="{674B54A1-1C7F-478A-B5F2-564CD9DF6F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90679" y="2438399"/>
              <a:ext cx="1187433" cy="12484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dirty="0"/>
            </a:p>
          </p:txBody>
        </p:sp>
        <p:sp>
          <p:nvSpPr>
            <p:cNvPr id="48" name="Text Box 43">
              <a:extLst>
                <a:ext uri="{FF2B5EF4-FFF2-40B4-BE49-F238E27FC236}">
                  <a16:creationId xmlns:a16="http://schemas.microsoft.com/office/drawing/2014/main" id="{1EE06243-9676-470B-B78D-54EB8F9D65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3298" y="1630229"/>
              <a:ext cx="191110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/>
                <a:t>3</a:t>
              </a:r>
              <a:r>
                <a:rPr lang="en-US" altLang="en-US" sz="4800" baseline="30000" dirty="0"/>
                <a:t>rd</a:t>
              </a:r>
              <a:r>
                <a:rPr lang="en-US" altLang="en-US" sz="4800" dirty="0"/>
                <a:t> </a:t>
              </a:r>
              <a:r>
                <a:rPr lang="en-US" altLang="en-US" sz="4800" dirty="0" err="1"/>
                <a:t>d.p.</a:t>
              </a:r>
              <a:endParaRPr lang="en-US" altLang="en-US" sz="4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6765471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3" dur="indefinite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6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9" dur="indefinite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2" dur="indefinite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7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2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5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ignificant Figures</a:t>
            </a:r>
          </a:p>
        </p:txBody>
      </p:sp>
      <p:sp>
        <p:nvSpPr>
          <p:cNvPr id="992260" name="Text Box 4"/>
          <p:cNvSpPr txBox="1">
            <a:spLocks noChangeArrowheads="1"/>
          </p:cNvSpPr>
          <p:nvPr/>
        </p:nvSpPr>
        <p:spPr bwMode="auto">
          <a:xfrm>
            <a:off x="3200400" y="3581400"/>
            <a:ext cx="34575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8000" dirty="0"/>
              <a:t> </a:t>
            </a:r>
            <a:r>
              <a:rPr lang="en-US" sz="8000" dirty="0">
                <a:solidFill>
                  <a:srgbClr val="0070C0"/>
                </a:solidFill>
              </a:rPr>
              <a:t>5</a:t>
            </a:r>
            <a:r>
              <a:rPr lang="en-US" sz="8000" dirty="0">
                <a:solidFill>
                  <a:srgbClr val="00B050"/>
                </a:solidFill>
              </a:rPr>
              <a:t>2</a:t>
            </a:r>
            <a:r>
              <a:rPr lang="en-US" sz="8000" dirty="0"/>
              <a:t>0 cm</a:t>
            </a:r>
          </a:p>
        </p:txBody>
      </p:sp>
      <p:sp>
        <p:nvSpPr>
          <p:cNvPr id="992263" name="Rectangle 7"/>
          <p:cNvSpPr>
            <a:spLocks noChangeArrowheads="1"/>
          </p:cNvSpPr>
          <p:nvPr/>
        </p:nvSpPr>
        <p:spPr bwMode="auto">
          <a:xfrm>
            <a:off x="3508374" y="3749674"/>
            <a:ext cx="533400" cy="990600"/>
          </a:xfrm>
          <a:prstGeom prst="rect">
            <a:avLst/>
          </a:prstGeom>
          <a:noFill/>
          <a:ln w="57150">
            <a:solidFill>
              <a:srgbClr val="8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92264" name="Rectangle 8"/>
          <p:cNvSpPr>
            <a:spLocks noChangeArrowheads="1"/>
          </p:cNvSpPr>
          <p:nvPr/>
        </p:nvSpPr>
        <p:spPr bwMode="auto">
          <a:xfrm>
            <a:off x="4041774" y="3749674"/>
            <a:ext cx="609600" cy="990600"/>
          </a:xfrm>
          <a:prstGeom prst="rect">
            <a:avLst/>
          </a:prstGeom>
          <a:noFill/>
          <a:ln w="571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92265" name="Text Box 9"/>
          <p:cNvSpPr txBox="1">
            <a:spLocks noChangeArrowheads="1"/>
          </p:cNvSpPr>
          <p:nvPr/>
        </p:nvSpPr>
        <p:spPr bwMode="auto">
          <a:xfrm>
            <a:off x="3166408" y="2554068"/>
            <a:ext cx="38779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/>
              <a:t>2 significant figures</a:t>
            </a:r>
          </a:p>
        </p:txBody>
      </p:sp>
      <p:pic>
        <p:nvPicPr>
          <p:cNvPr id="12" name="Picture 11" descr="230px-Giraffa_camelopardalis_angolensi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92" t="14072" r="9392" b="2345"/>
          <a:stretch>
            <a:fillRect/>
          </a:stretch>
        </p:blipFill>
        <p:spPr bwMode="auto">
          <a:xfrm>
            <a:off x="8229600" y="2073275"/>
            <a:ext cx="3094038" cy="425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69137" y="625474"/>
            <a:ext cx="594263" cy="5699126"/>
          </a:xfrm>
          <a:prstGeom prst="rect">
            <a:avLst/>
          </a:prstGeom>
        </p:spPr>
      </p:pic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2895600" y="5273676"/>
            <a:ext cx="4800600" cy="1200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/>
              <a:t>This is called a “place-holder” zero.  These are NEVER significant (though they are important)</a:t>
            </a:r>
          </a:p>
        </p:txBody>
      </p:sp>
      <p:cxnSp>
        <p:nvCxnSpPr>
          <p:cNvPr id="3" name="Straight Arrow Connector 2"/>
          <p:cNvCxnSpPr>
            <a:cxnSpLocks/>
            <a:stCxn id="14" idx="0"/>
          </p:cNvCxnSpPr>
          <p:nvPr/>
        </p:nvCxnSpPr>
        <p:spPr bwMode="auto">
          <a:xfrm flipH="1" flipV="1">
            <a:off x="4953000" y="4648200"/>
            <a:ext cx="342900" cy="6254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Rectangle 3">
            <a:extLst>
              <a:ext uri="{FF2B5EF4-FFF2-40B4-BE49-F238E27FC236}">
                <a16:creationId xmlns:a16="http://schemas.microsoft.com/office/drawing/2014/main" id="{C12F4C91-7B14-46AC-B11A-5A1E692DB721}"/>
              </a:ext>
            </a:extLst>
          </p:cNvPr>
          <p:cNvSpPr txBox="1">
            <a:spLocks noChangeArrowheads="1"/>
          </p:cNvSpPr>
          <p:nvPr/>
        </p:nvSpPr>
        <p:spPr>
          <a:xfrm>
            <a:off x="152400" y="762000"/>
            <a:ext cx="11506200" cy="17723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SzPct val="100000"/>
            </a:pPr>
            <a:r>
              <a:rPr lang="en-US" sz="3200"/>
              <a:t>Significant figures tell you about the uncertainty in a measurement.</a:t>
            </a:r>
          </a:p>
          <a:p>
            <a:pPr>
              <a:buSzPct val="100000"/>
            </a:pPr>
            <a:r>
              <a:rPr lang="en-US" sz="3200"/>
              <a:t>Significant figures include all </a:t>
            </a:r>
            <a:r>
              <a:rPr lang="en-US" sz="3200">
                <a:solidFill>
                  <a:srgbClr val="0070C0"/>
                </a:solidFill>
              </a:rPr>
              <a:t>CERTAIN</a:t>
            </a:r>
            <a:r>
              <a:rPr lang="en-US" sz="3200"/>
              <a:t> (known) digits, and      </a:t>
            </a:r>
            <a:r>
              <a:rPr lang="en-US" sz="3200" b="1" i="1"/>
              <a:t>ONE</a:t>
            </a:r>
            <a:r>
              <a:rPr lang="en-US" sz="3200"/>
              <a:t> </a:t>
            </a:r>
            <a:r>
              <a:rPr lang="en-US" sz="3200">
                <a:solidFill>
                  <a:srgbClr val="00B050"/>
                </a:solidFill>
              </a:rPr>
              <a:t>UNCERTAIN</a:t>
            </a:r>
            <a:r>
              <a:rPr lang="en-US" sz="3200"/>
              <a:t> (guessed) digit</a:t>
            </a:r>
            <a:endParaRPr lang="en-US" sz="3200" dirty="0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D96305E2-0D4A-4859-8212-C185091FE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752600"/>
            <a:ext cx="3352800" cy="457200"/>
          </a:xfrm>
          <a:prstGeom prst="rect">
            <a:avLst/>
          </a:prstGeom>
          <a:noFill/>
          <a:ln w="57150">
            <a:solidFill>
              <a:srgbClr val="8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" name="Rectangle 9">
            <a:extLst>
              <a:ext uri="{FF2B5EF4-FFF2-40B4-BE49-F238E27FC236}">
                <a16:creationId xmlns:a16="http://schemas.microsoft.com/office/drawing/2014/main" id="{EC4A2BEF-0F38-4229-B0F7-45EAB6285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295400"/>
            <a:ext cx="1905000" cy="533400"/>
          </a:xfrm>
          <a:prstGeom prst="rect">
            <a:avLst/>
          </a:prstGeom>
          <a:noFill/>
          <a:ln w="571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147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2260" grpId="0"/>
      <p:bldP spid="992263" grpId="0" animBg="1"/>
      <p:bldP spid="992264" grpId="0" animBg="1"/>
      <p:bldP spid="992265" grpId="0"/>
      <p:bldP spid="14" grpId="0" animBg="1"/>
      <p:bldP spid="16" grpId="0" animBg="1"/>
      <p:bldP spid="1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Text Box 21">
            <a:extLst>
              <a:ext uri="{FF2B5EF4-FFF2-40B4-BE49-F238E27FC236}">
                <a16:creationId xmlns:a16="http://schemas.microsoft.com/office/drawing/2014/main" id="{EFBAFE8C-0C38-409C-9FC8-35134A566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5451" y="5968425"/>
            <a:ext cx="9028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00FF"/>
                </a:solidFill>
              </a:rPr>
              <a:t>0.0</a:t>
            </a:r>
            <a:r>
              <a:rPr lang="en-US" sz="3200" dirty="0"/>
              <a:t>2</a:t>
            </a:r>
          </a:p>
        </p:txBody>
      </p:sp>
      <p:sp>
        <p:nvSpPr>
          <p:cNvPr id="60" name="Text Box 14">
            <a:extLst>
              <a:ext uri="{FF2B5EF4-FFF2-40B4-BE49-F238E27FC236}">
                <a16:creationId xmlns:a16="http://schemas.microsoft.com/office/drawing/2014/main" id="{B0CF90C0-5102-411B-884F-1DBE66C7A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4368225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6373</a:t>
            </a:r>
            <a:r>
              <a:rPr lang="en-US" sz="3200" dirty="0">
                <a:solidFill>
                  <a:srgbClr val="FF00FF"/>
                </a:solidFill>
              </a:rPr>
              <a:t>00000000</a:t>
            </a:r>
          </a:p>
        </p:txBody>
      </p:sp>
      <p:sp>
        <p:nvSpPr>
          <p:cNvPr id="61" name="Text Box 14">
            <a:extLst>
              <a:ext uri="{FF2B5EF4-FFF2-40B4-BE49-F238E27FC236}">
                <a16:creationId xmlns:a16="http://schemas.microsoft.com/office/drawing/2014/main" id="{8A6F4939-A024-452D-A315-2CC246F12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4368225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637</a:t>
            </a:r>
            <a:r>
              <a:rPr lang="en-US" sz="3200" dirty="0"/>
              <a:t>3</a:t>
            </a:r>
            <a:r>
              <a:rPr lang="en-US" sz="3200" dirty="0">
                <a:solidFill>
                  <a:srgbClr val="FF00FF"/>
                </a:solidFill>
              </a:rPr>
              <a:t>00000000</a:t>
            </a:r>
          </a:p>
        </p:txBody>
      </p:sp>
      <p:sp>
        <p:nvSpPr>
          <p:cNvPr id="51" name="Text Box 8">
            <a:extLst>
              <a:ext uri="{FF2B5EF4-FFF2-40B4-BE49-F238E27FC236}">
                <a16:creationId xmlns:a16="http://schemas.microsoft.com/office/drawing/2014/main" id="{3492A134-ECB8-4865-A3D3-6D8D7F695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6" y="2768025"/>
            <a:ext cx="17235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00FF"/>
                </a:solidFill>
              </a:rPr>
              <a:t>0</a:t>
            </a:r>
            <a:r>
              <a:rPr lang="en-US" sz="3200" dirty="0"/>
              <a:t>.</a:t>
            </a:r>
            <a:r>
              <a:rPr lang="en-US" sz="3200" dirty="0">
                <a:solidFill>
                  <a:srgbClr val="FF00FF"/>
                </a:solidFill>
              </a:rPr>
              <a:t>000</a:t>
            </a:r>
            <a:r>
              <a:rPr lang="en-US" sz="3200" dirty="0"/>
              <a:t>254</a:t>
            </a:r>
          </a:p>
        </p:txBody>
      </p:sp>
      <p:sp>
        <p:nvSpPr>
          <p:cNvPr id="52" name="Text Box 8">
            <a:extLst>
              <a:ext uri="{FF2B5EF4-FFF2-40B4-BE49-F238E27FC236}">
                <a16:creationId xmlns:a16="http://schemas.microsoft.com/office/drawing/2014/main" id="{5CA7F235-061D-4A30-8576-13C89020E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6" y="2768025"/>
            <a:ext cx="17235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00FF"/>
                </a:solidFill>
              </a:rPr>
              <a:t>0</a:t>
            </a:r>
            <a:r>
              <a:rPr lang="en-US" sz="3200" dirty="0"/>
              <a:t>.</a:t>
            </a:r>
            <a:r>
              <a:rPr lang="en-US" sz="3200" dirty="0">
                <a:solidFill>
                  <a:srgbClr val="FF00FF"/>
                </a:solidFill>
              </a:rPr>
              <a:t>000</a:t>
            </a:r>
            <a:r>
              <a:rPr lang="en-US" sz="3200" dirty="0">
                <a:solidFill>
                  <a:srgbClr val="0070C0"/>
                </a:solidFill>
              </a:rPr>
              <a:t>25</a:t>
            </a:r>
            <a:r>
              <a:rPr lang="en-US" sz="3200" dirty="0"/>
              <a:t>4</a:t>
            </a:r>
          </a:p>
        </p:txBody>
      </p:sp>
      <p:sp>
        <p:nvSpPr>
          <p:cNvPr id="44" name="Text Box 4">
            <a:extLst>
              <a:ext uri="{FF2B5EF4-FFF2-40B4-BE49-F238E27FC236}">
                <a16:creationId xmlns:a16="http://schemas.microsoft.com/office/drawing/2014/main" id="{81DC19C2-4462-4A35-873D-E88C2104E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006025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34</a:t>
            </a:r>
            <a:r>
              <a:rPr lang="en-US" sz="3200" dirty="0"/>
              <a:t>7</a:t>
            </a:r>
            <a:r>
              <a:rPr lang="en-US" sz="3200" dirty="0">
                <a:solidFill>
                  <a:srgbClr val="FF00FF"/>
                </a:solidFill>
              </a:rPr>
              <a:t>000</a:t>
            </a:r>
          </a:p>
        </p:txBody>
      </p:sp>
      <p:sp>
        <p:nvSpPr>
          <p:cNvPr id="45" name="Text Box 4">
            <a:extLst>
              <a:ext uri="{FF2B5EF4-FFF2-40B4-BE49-F238E27FC236}">
                <a16:creationId xmlns:a16="http://schemas.microsoft.com/office/drawing/2014/main" id="{BBBDC7C8-E99A-4124-AD2A-7A617542B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006025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347</a:t>
            </a:r>
            <a:r>
              <a:rPr lang="en-US" sz="3200" dirty="0">
                <a:solidFill>
                  <a:srgbClr val="FF00FF"/>
                </a:solidFill>
              </a:rPr>
              <a:t>000</a:t>
            </a:r>
          </a:p>
        </p:txBody>
      </p:sp>
      <p:sp>
        <p:nvSpPr>
          <p:cNvPr id="4495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33526" y="0"/>
            <a:ext cx="9134475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recision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152400" y="762000"/>
            <a:ext cx="11887200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100" dirty="0"/>
              <a:t>The precision of a number can be found by looking at the </a:t>
            </a:r>
            <a:r>
              <a:rPr lang="en-US" sz="3100" dirty="0">
                <a:solidFill>
                  <a:srgbClr val="00B050"/>
                </a:solidFill>
              </a:rPr>
              <a:t>estimated</a:t>
            </a:r>
            <a:r>
              <a:rPr lang="en-US" sz="3100" dirty="0"/>
              <a:t> (last) significant digit:</a:t>
            </a:r>
          </a:p>
        </p:txBody>
      </p:sp>
      <p:sp>
        <p:nvSpPr>
          <p:cNvPr id="41" name="Text Box 4">
            <a:extLst>
              <a:ext uri="{FF2B5EF4-FFF2-40B4-BE49-F238E27FC236}">
                <a16:creationId xmlns:a16="http://schemas.microsoft.com/office/drawing/2014/main" id="{9B01B103-14FF-4E7C-840E-5EE4E99E6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006025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347000</a:t>
            </a:r>
          </a:p>
        </p:txBody>
      </p:sp>
      <p:sp>
        <p:nvSpPr>
          <p:cNvPr id="42" name="Text Box 5">
            <a:extLst>
              <a:ext uri="{FF2B5EF4-FFF2-40B4-BE49-F238E27FC236}">
                <a16:creationId xmlns:a16="http://schemas.microsoft.com/office/drawing/2014/main" id="{8FAC17C8-75C4-4C4E-9926-EDA3E61DD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006025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34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</a:t>
            </a:r>
            <a:r>
              <a:rPr lang="en-US" sz="3200" dirty="0">
                <a:solidFill>
                  <a:srgbClr val="FF00FF"/>
                </a:solidFill>
              </a:rPr>
              <a:t>000</a:t>
            </a:r>
          </a:p>
        </p:txBody>
      </p:sp>
      <p:sp>
        <p:nvSpPr>
          <p:cNvPr id="43" name="Text Box 6">
            <a:extLst>
              <a:ext uri="{FF2B5EF4-FFF2-40B4-BE49-F238E27FC236}">
                <a16:creationId xmlns:a16="http://schemas.microsoft.com/office/drawing/2014/main" id="{9D8D7A35-100D-4A5F-BB86-4E79091F7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1326" y="2006025"/>
            <a:ext cx="54665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is precise to the thousands plac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A5592FC-2220-45DD-BB0B-8D851C8EB77D}"/>
              </a:ext>
            </a:extLst>
          </p:cNvPr>
          <p:cNvSpPr txBox="1"/>
          <p:nvPr/>
        </p:nvSpPr>
        <p:spPr>
          <a:xfrm>
            <a:off x="3446051" y="1371600"/>
            <a:ext cx="2574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ce holding zeros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2E05911B-69EB-401D-8054-2DA85DACCFF1}"/>
              </a:ext>
            </a:extLst>
          </p:cNvPr>
          <p:cNvSpPr txBox="1"/>
          <p:nvPr/>
        </p:nvSpPr>
        <p:spPr>
          <a:xfrm>
            <a:off x="6347251" y="1371600"/>
            <a:ext cx="21082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nown digits(s)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4BF550B-358F-4420-A4B3-E69977E8251C}"/>
              </a:ext>
            </a:extLst>
          </p:cNvPr>
          <p:cNvSpPr txBox="1"/>
          <p:nvPr/>
        </p:nvSpPr>
        <p:spPr>
          <a:xfrm>
            <a:off x="8781977" y="1371600"/>
            <a:ext cx="33602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imated (guessed) digit</a:t>
            </a:r>
          </a:p>
        </p:txBody>
      </p:sp>
      <p:sp>
        <p:nvSpPr>
          <p:cNvPr id="48" name="Text Box 8">
            <a:extLst>
              <a:ext uri="{FF2B5EF4-FFF2-40B4-BE49-F238E27FC236}">
                <a16:creationId xmlns:a16="http://schemas.microsoft.com/office/drawing/2014/main" id="{448D6979-3B2A-419D-A63A-A7767F779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6" y="2768025"/>
            <a:ext cx="17235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0.000254</a:t>
            </a:r>
          </a:p>
        </p:txBody>
      </p:sp>
      <p:sp>
        <p:nvSpPr>
          <p:cNvPr id="49" name="Text Box 7">
            <a:extLst>
              <a:ext uri="{FF2B5EF4-FFF2-40B4-BE49-F238E27FC236}">
                <a16:creationId xmlns:a16="http://schemas.microsoft.com/office/drawing/2014/main" id="{F04B8657-A10F-460C-8515-D883BF00E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6" y="2768025"/>
            <a:ext cx="17235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00FF"/>
                </a:solidFill>
              </a:rPr>
              <a:t>0</a:t>
            </a:r>
            <a:r>
              <a:rPr lang="en-US" sz="3200" dirty="0"/>
              <a:t>.</a:t>
            </a:r>
            <a:r>
              <a:rPr lang="en-US" sz="3200" dirty="0">
                <a:solidFill>
                  <a:srgbClr val="FF00FF"/>
                </a:solidFill>
              </a:rPr>
              <a:t>000</a:t>
            </a:r>
            <a:r>
              <a:rPr lang="en-US" sz="3200" dirty="0">
                <a:solidFill>
                  <a:srgbClr val="0070C0"/>
                </a:solidFill>
              </a:rPr>
              <a:t>25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</a:p>
        </p:txBody>
      </p:sp>
      <p:sp>
        <p:nvSpPr>
          <p:cNvPr id="50" name="Text Box 9">
            <a:extLst>
              <a:ext uri="{FF2B5EF4-FFF2-40B4-BE49-F238E27FC236}">
                <a16:creationId xmlns:a16="http://schemas.microsoft.com/office/drawing/2014/main" id="{D57D5927-344E-4518-91E9-7EFE1C1F0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26" y="2768025"/>
            <a:ext cx="56428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is precise to the 6</a:t>
            </a:r>
            <a:r>
              <a:rPr lang="en-US" sz="3200" baseline="30000" dirty="0"/>
              <a:t>th</a:t>
            </a:r>
            <a:r>
              <a:rPr lang="en-US" sz="3200" dirty="0"/>
              <a:t> decimal place</a:t>
            </a:r>
          </a:p>
        </p:txBody>
      </p:sp>
      <p:sp>
        <p:nvSpPr>
          <p:cNvPr id="53" name="Text Box 10">
            <a:extLst>
              <a:ext uri="{FF2B5EF4-FFF2-40B4-BE49-F238E27FC236}">
                <a16:creationId xmlns:a16="http://schemas.microsoft.com/office/drawing/2014/main" id="{3D4BA396-4574-4AF8-B0C9-04CF51BEC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3530025"/>
            <a:ext cx="13131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1005</a:t>
            </a:r>
            <a:r>
              <a:rPr lang="en-US" sz="3200" dirty="0"/>
              <a:t>0.</a:t>
            </a:r>
          </a:p>
        </p:txBody>
      </p:sp>
      <p:sp>
        <p:nvSpPr>
          <p:cNvPr id="54" name="Text Box 10">
            <a:extLst>
              <a:ext uri="{FF2B5EF4-FFF2-40B4-BE49-F238E27FC236}">
                <a16:creationId xmlns:a16="http://schemas.microsoft.com/office/drawing/2014/main" id="{57956006-C161-4FA9-8D67-CCA8CCA34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3530025"/>
            <a:ext cx="13131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10050.</a:t>
            </a:r>
          </a:p>
        </p:txBody>
      </p:sp>
      <p:sp>
        <p:nvSpPr>
          <p:cNvPr id="55" name="Text Box 11">
            <a:extLst>
              <a:ext uri="{FF2B5EF4-FFF2-40B4-BE49-F238E27FC236}">
                <a16:creationId xmlns:a16="http://schemas.microsoft.com/office/drawing/2014/main" id="{9C4A77F6-8255-4ADD-933B-3CC2989E3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3530025"/>
            <a:ext cx="13131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1005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sz="3200" dirty="0"/>
              <a:t>.</a:t>
            </a:r>
          </a:p>
        </p:txBody>
      </p:sp>
      <p:sp>
        <p:nvSpPr>
          <p:cNvPr id="56" name="Text Box 12">
            <a:extLst>
              <a:ext uri="{FF2B5EF4-FFF2-40B4-BE49-F238E27FC236}">
                <a16:creationId xmlns:a16="http://schemas.microsoft.com/office/drawing/2014/main" id="{90AE5488-C92B-4E02-8A50-AEDF540F3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1325" y="3530025"/>
            <a:ext cx="45768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is precise to the ones place</a:t>
            </a:r>
          </a:p>
        </p:txBody>
      </p:sp>
      <p:sp>
        <p:nvSpPr>
          <p:cNvPr id="57" name="Text Box 14">
            <a:extLst>
              <a:ext uri="{FF2B5EF4-FFF2-40B4-BE49-F238E27FC236}">
                <a16:creationId xmlns:a16="http://schemas.microsoft.com/office/drawing/2014/main" id="{9D4C1B9E-97BA-40BA-813F-0296DC604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4368225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637300000000</a:t>
            </a:r>
          </a:p>
        </p:txBody>
      </p:sp>
      <p:sp>
        <p:nvSpPr>
          <p:cNvPr id="58" name="Text Box 15">
            <a:extLst>
              <a:ext uri="{FF2B5EF4-FFF2-40B4-BE49-F238E27FC236}">
                <a16:creationId xmlns:a16="http://schemas.microsoft.com/office/drawing/2014/main" id="{2962FEAD-5023-412A-A9CF-99037919C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4368225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637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3200" dirty="0">
                <a:solidFill>
                  <a:srgbClr val="FF00FF"/>
                </a:solidFill>
              </a:rPr>
              <a:t>00000000</a:t>
            </a:r>
          </a:p>
        </p:txBody>
      </p:sp>
      <p:sp>
        <p:nvSpPr>
          <p:cNvPr id="59" name="Text Box 16">
            <a:extLst>
              <a:ext uri="{FF2B5EF4-FFF2-40B4-BE49-F238E27FC236}">
                <a16:creationId xmlns:a16="http://schemas.microsoft.com/office/drawing/2014/main" id="{D1DD8C59-C3C8-4204-9DF9-455E7CB44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1" y="4368225"/>
            <a:ext cx="6629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/>
              <a:t>is precise to the hundred millions place</a:t>
            </a:r>
          </a:p>
        </p:txBody>
      </p:sp>
      <p:sp>
        <p:nvSpPr>
          <p:cNvPr id="67" name="Text Box 17">
            <a:extLst>
              <a:ext uri="{FF2B5EF4-FFF2-40B4-BE49-F238E27FC236}">
                <a16:creationId xmlns:a16="http://schemas.microsoft.com/office/drawing/2014/main" id="{1E8BA89B-D617-499E-BD42-464334804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6" y="5227637"/>
            <a:ext cx="19287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00FF"/>
                </a:solidFill>
              </a:rPr>
              <a:t>0.0</a:t>
            </a:r>
            <a:r>
              <a:rPr lang="en-US" sz="3200" dirty="0"/>
              <a:t>790000</a:t>
            </a:r>
          </a:p>
        </p:txBody>
      </p:sp>
      <p:sp>
        <p:nvSpPr>
          <p:cNvPr id="68" name="Text Box 17">
            <a:extLst>
              <a:ext uri="{FF2B5EF4-FFF2-40B4-BE49-F238E27FC236}">
                <a16:creationId xmlns:a16="http://schemas.microsoft.com/office/drawing/2014/main" id="{5444ACCD-3CA4-4FA4-9E4F-FEDB797F2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6" y="5227637"/>
            <a:ext cx="19287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00FF"/>
                </a:solidFill>
              </a:rPr>
              <a:t>0.0</a:t>
            </a:r>
            <a:r>
              <a:rPr lang="en-US" sz="3200" dirty="0">
                <a:solidFill>
                  <a:srgbClr val="0070C0"/>
                </a:solidFill>
              </a:rPr>
              <a:t>79000</a:t>
            </a:r>
            <a:r>
              <a:rPr lang="en-US" sz="3200" dirty="0"/>
              <a:t>0</a:t>
            </a:r>
          </a:p>
        </p:txBody>
      </p:sp>
      <p:sp>
        <p:nvSpPr>
          <p:cNvPr id="69" name="Text Box 17">
            <a:extLst>
              <a:ext uri="{FF2B5EF4-FFF2-40B4-BE49-F238E27FC236}">
                <a16:creationId xmlns:a16="http://schemas.microsoft.com/office/drawing/2014/main" id="{6687067A-9967-4B14-B641-8FEB0493C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6" y="5227637"/>
            <a:ext cx="19287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0.0790000</a:t>
            </a:r>
          </a:p>
        </p:txBody>
      </p:sp>
      <p:sp>
        <p:nvSpPr>
          <p:cNvPr id="70" name="Text Box 18">
            <a:extLst>
              <a:ext uri="{FF2B5EF4-FFF2-40B4-BE49-F238E27FC236}">
                <a16:creationId xmlns:a16="http://schemas.microsoft.com/office/drawing/2014/main" id="{03D2744A-251C-4684-BFFD-961C67D71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6" y="5227637"/>
            <a:ext cx="19287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00FF"/>
                </a:solidFill>
              </a:rPr>
              <a:t>0.0</a:t>
            </a:r>
            <a:r>
              <a:rPr lang="en-US" sz="3200" dirty="0">
                <a:solidFill>
                  <a:srgbClr val="0070C0"/>
                </a:solidFill>
              </a:rPr>
              <a:t>79000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</a:p>
        </p:txBody>
      </p:sp>
      <p:sp>
        <p:nvSpPr>
          <p:cNvPr id="71" name="Text Box 19">
            <a:extLst>
              <a:ext uri="{FF2B5EF4-FFF2-40B4-BE49-F238E27FC236}">
                <a16:creationId xmlns:a16="http://schemas.microsoft.com/office/drawing/2014/main" id="{228401E2-0F6C-4494-ADAE-7D33A5C70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1" y="5227637"/>
            <a:ext cx="56428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is precise to the 7</a:t>
            </a:r>
            <a:r>
              <a:rPr lang="en-US" sz="3200" baseline="30000" dirty="0"/>
              <a:t>th</a:t>
            </a:r>
            <a:r>
              <a:rPr lang="en-US" sz="3200" dirty="0"/>
              <a:t> decimal place</a:t>
            </a:r>
          </a:p>
        </p:txBody>
      </p:sp>
      <p:sp>
        <p:nvSpPr>
          <p:cNvPr id="72" name="Text Box 21">
            <a:extLst>
              <a:ext uri="{FF2B5EF4-FFF2-40B4-BE49-F238E27FC236}">
                <a16:creationId xmlns:a16="http://schemas.microsoft.com/office/drawing/2014/main" id="{14102085-9108-4141-ADB0-A55609570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5451" y="5968425"/>
            <a:ext cx="9028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0.02</a:t>
            </a:r>
          </a:p>
        </p:txBody>
      </p:sp>
      <p:sp>
        <p:nvSpPr>
          <p:cNvPr id="73" name="Text Box 20">
            <a:extLst>
              <a:ext uri="{FF2B5EF4-FFF2-40B4-BE49-F238E27FC236}">
                <a16:creationId xmlns:a16="http://schemas.microsoft.com/office/drawing/2014/main" id="{F782A453-D01D-44D6-B9D4-535B018D9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5451" y="5968425"/>
            <a:ext cx="9028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00FF"/>
                </a:solidFill>
              </a:rPr>
              <a:t>0.0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74" name="Text Box 22">
            <a:extLst>
              <a:ext uri="{FF2B5EF4-FFF2-40B4-BE49-F238E27FC236}">
                <a16:creationId xmlns:a16="http://schemas.microsoft.com/office/drawing/2014/main" id="{FA24B28F-525F-49DC-A45B-E475B6CE0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968425"/>
            <a:ext cx="57038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is precise to the 2</a:t>
            </a:r>
            <a:r>
              <a:rPr lang="en-US" sz="3200" baseline="30000" dirty="0"/>
              <a:t>nd</a:t>
            </a:r>
            <a:r>
              <a:rPr lang="en-US" sz="3200" dirty="0"/>
              <a:t> decimal place</a:t>
            </a:r>
          </a:p>
        </p:txBody>
      </p:sp>
    </p:spTree>
    <p:extLst>
      <p:ext uri="{BB962C8B-B14F-4D97-AF65-F5344CB8AC3E}">
        <p14:creationId xmlns:p14="http://schemas.microsoft.com/office/powerpoint/2010/main" val="216430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xit" presetSubtype="0" fill="hold" grpId="9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xit" presetSubtype="0" fill="hold" grpId="9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xit" presetSubtype="0" fill="hold" grpId="9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5" grpId="1"/>
      <p:bldP spid="60" grpId="0"/>
      <p:bldP spid="60" grpId="1"/>
      <p:bldP spid="61" grpId="0"/>
      <p:bldP spid="61" grpId="1"/>
      <p:bldP spid="51" grpId="0"/>
      <p:bldP spid="51" grpId="1"/>
      <p:bldP spid="52" grpId="0"/>
      <p:bldP spid="52" grpId="1"/>
      <p:bldP spid="44" grpId="0"/>
      <p:bldP spid="44" grpId="1"/>
      <p:bldP spid="45" grpId="0"/>
      <p:bldP spid="45" grpId="1"/>
      <p:bldP spid="41" grpId="0"/>
      <p:bldP spid="41" grpId="1"/>
      <p:bldP spid="42" grpId="0"/>
      <p:bldP spid="43" grpId="0"/>
      <p:bldP spid="2" grpId="0"/>
      <p:bldP spid="2" grpId="1"/>
      <p:bldP spid="2" grpId="2"/>
      <p:bldP spid="2" grpId="3"/>
      <p:bldP spid="2" grpId="4"/>
      <p:bldP spid="2" grpId="5"/>
      <p:bldP spid="2" grpId="6"/>
      <p:bldP spid="2" grpId="7"/>
      <p:bldP spid="2" grpId="8"/>
      <p:bldP spid="2" grpId="9"/>
      <p:bldP spid="2" grpId="10"/>
      <p:bldP spid="46" grpId="0"/>
      <p:bldP spid="46" grpId="1"/>
      <p:bldP spid="46" grpId="2"/>
      <p:bldP spid="46" grpId="3"/>
      <p:bldP spid="46" grpId="4"/>
      <p:bldP spid="46" grpId="5"/>
      <p:bldP spid="46" grpId="6"/>
      <p:bldP spid="46" grpId="7"/>
      <p:bldP spid="46" grpId="8"/>
      <p:bldP spid="46" grpId="9"/>
      <p:bldP spid="46" grpId="10"/>
      <p:bldP spid="47" grpId="0"/>
      <p:bldP spid="47" grpId="1"/>
      <p:bldP spid="47" grpId="2"/>
      <p:bldP spid="47" grpId="3"/>
      <p:bldP spid="47" grpId="4"/>
      <p:bldP spid="47" grpId="5"/>
      <p:bldP spid="47" grpId="6"/>
      <p:bldP spid="47" grpId="7"/>
      <p:bldP spid="47" grpId="8"/>
      <p:bldP spid="47" grpId="9"/>
      <p:bldP spid="47" grpId="10"/>
      <p:bldP spid="48" grpId="0"/>
      <p:bldP spid="48" grpId="1"/>
      <p:bldP spid="49" grpId="0"/>
      <p:bldP spid="50" grpId="0"/>
      <p:bldP spid="53" grpId="0"/>
      <p:bldP spid="53" grpId="1"/>
      <p:bldP spid="54" grpId="0"/>
      <p:bldP spid="54" grpId="1"/>
      <p:bldP spid="55" grpId="0"/>
      <p:bldP spid="56" grpId="0"/>
      <p:bldP spid="57" grpId="0"/>
      <p:bldP spid="57" grpId="1"/>
      <p:bldP spid="58" grpId="0"/>
      <p:bldP spid="59" grpId="0"/>
      <p:bldP spid="67" grpId="0"/>
      <p:bldP spid="67" grpId="1"/>
      <p:bldP spid="68" grpId="0"/>
      <p:bldP spid="68" grpId="1"/>
      <p:bldP spid="69" grpId="0"/>
      <p:bldP spid="69" grpId="1"/>
      <p:bldP spid="70" grpId="0"/>
      <p:bldP spid="71" grpId="0"/>
      <p:bldP spid="72" grpId="0"/>
      <p:bldP spid="72" grpId="1"/>
      <p:bldP spid="73" grpId="0"/>
      <p:bldP spid="7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7"/>
          <p:cNvSpPr txBox="1">
            <a:spLocks noChangeArrowheads="1"/>
          </p:cNvSpPr>
          <p:nvPr/>
        </p:nvSpPr>
        <p:spPr bwMode="auto">
          <a:xfrm>
            <a:off x="3598601" y="3147035"/>
            <a:ext cx="17235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0.000254</a:t>
            </a:r>
          </a:p>
        </p:txBody>
      </p:sp>
      <p:sp>
        <p:nvSpPr>
          <p:cNvPr id="46" name="Text Box 18"/>
          <p:cNvSpPr txBox="1">
            <a:spLocks noChangeArrowheads="1"/>
          </p:cNvSpPr>
          <p:nvPr/>
        </p:nvSpPr>
        <p:spPr bwMode="auto">
          <a:xfrm>
            <a:off x="760968" y="3147035"/>
            <a:ext cx="19287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0.0790000</a:t>
            </a:r>
          </a:p>
        </p:txBody>
      </p:sp>
      <p:sp>
        <p:nvSpPr>
          <p:cNvPr id="53" name="Text Box 7"/>
          <p:cNvSpPr txBox="1">
            <a:spLocks noChangeArrowheads="1"/>
          </p:cNvSpPr>
          <p:nvPr/>
        </p:nvSpPr>
        <p:spPr bwMode="auto">
          <a:xfrm>
            <a:off x="6921860" y="3147038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63730000</a:t>
            </a:r>
          </a:p>
        </p:txBody>
      </p:sp>
      <p:sp>
        <p:nvSpPr>
          <p:cNvPr id="54" name="Text Box 18"/>
          <p:cNvSpPr txBox="1">
            <a:spLocks noChangeArrowheads="1"/>
          </p:cNvSpPr>
          <p:nvPr/>
        </p:nvSpPr>
        <p:spPr bwMode="auto">
          <a:xfrm>
            <a:off x="9960115" y="3143546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347000</a:t>
            </a:r>
          </a:p>
        </p:txBody>
      </p:sp>
      <p:sp>
        <p:nvSpPr>
          <p:cNvPr id="4495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33526" y="0"/>
            <a:ext cx="9134475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recision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152400" y="762000"/>
            <a:ext cx="118872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100" dirty="0"/>
              <a:t>The precision of a number is found by looking at the last significant digit:</a:t>
            </a:r>
          </a:p>
          <a:p>
            <a:endParaRPr lang="en-US" sz="3100" dirty="0"/>
          </a:p>
          <a:p>
            <a:r>
              <a:rPr lang="en-US" sz="2600" dirty="0"/>
              <a:t>The </a:t>
            </a:r>
            <a:r>
              <a:rPr lang="en-US" sz="2600" u="sng" dirty="0"/>
              <a:t>least precise</a:t>
            </a:r>
            <a:r>
              <a:rPr lang="en-US" sz="2600" dirty="0"/>
              <a:t> of two numbers will have its last significant digit in the “</a:t>
            </a:r>
            <a:r>
              <a:rPr lang="en-US" sz="2600" u="sng" dirty="0"/>
              <a:t>largest place</a:t>
            </a:r>
            <a:r>
              <a:rPr lang="en-US" sz="2600" dirty="0"/>
              <a:t>”</a:t>
            </a:r>
          </a:p>
        </p:txBody>
      </p:sp>
      <p:sp>
        <p:nvSpPr>
          <p:cNvPr id="41" name="Text Box 18"/>
          <p:cNvSpPr txBox="1">
            <a:spLocks noChangeArrowheads="1"/>
          </p:cNvSpPr>
          <p:nvPr/>
        </p:nvSpPr>
        <p:spPr bwMode="auto">
          <a:xfrm>
            <a:off x="760968" y="3147035"/>
            <a:ext cx="19287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0.079000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</a:p>
        </p:txBody>
      </p:sp>
      <p:sp>
        <p:nvSpPr>
          <p:cNvPr id="42" name="Text Box 7"/>
          <p:cNvSpPr txBox="1">
            <a:spLocks noChangeArrowheads="1"/>
          </p:cNvSpPr>
          <p:nvPr/>
        </p:nvSpPr>
        <p:spPr bwMode="auto">
          <a:xfrm>
            <a:off x="3598601" y="3147035"/>
            <a:ext cx="17235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0.00025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</a:p>
        </p:txBody>
      </p:sp>
      <p:sp>
        <p:nvSpPr>
          <p:cNvPr id="43" name="Text Box 7"/>
          <p:cNvSpPr txBox="1">
            <a:spLocks noChangeArrowheads="1"/>
          </p:cNvSpPr>
          <p:nvPr/>
        </p:nvSpPr>
        <p:spPr bwMode="auto">
          <a:xfrm>
            <a:off x="3800579" y="3911025"/>
            <a:ext cx="13195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6</a:t>
            </a:r>
            <a:r>
              <a:rPr lang="en-US" sz="3200" baseline="30000" dirty="0"/>
              <a:t>th</a:t>
            </a:r>
            <a:r>
              <a:rPr lang="en-US" sz="3200" dirty="0"/>
              <a:t> </a:t>
            </a:r>
            <a:r>
              <a:rPr lang="en-US" sz="3200" dirty="0" err="1"/>
              <a:t>d.p.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44" name="Text Box 7"/>
          <p:cNvSpPr txBox="1">
            <a:spLocks noChangeArrowheads="1"/>
          </p:cNvSpPr>
          <p:nvPr/>
        </p:nvSpPr>
        <p:spPr bwMode="auto">
          <a:xfrm>
            <a:off x="1056605" y="3911025"/>
            <a:ext cx="13195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7</a:t>
            </a:r>
            <a:r>
              <a:rPr lang="en-US" sz="3200" baseline="30000" dirty="0"/>
              <a:t>th</a:t>
            </a:r>
            <a:r>
              <a:rPr lang="en-US" sz="3200" dirty="0"/>
              <a:t> </a:t>
            </a:r>
            <a:r>
              <a:rPr lang="en-US" sz="3200" dirty="0" err="1"/>
              <a:t>d.p.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609600" y="4495800"/>
            <a:ext cx="22493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8000FF"/>
                </a:solidFill>
              </a:rPr>
              <a:t>most precise</a:t>
            </a:r>
          </a:p>
        </p:txBody>
      </p:sp>
      <p:sp>
        <p:nvSpPr>
          <p:cNvPr id="48" name="Text Box 7"/>
          <p:cNvSpPr txBox="1">
            <a:spLocks noChangeArrowheads="1"/>
          </p:cNvSpPr>
          <p:nvPr/>
        </p:nvSpPr>
        <p:spPr bwMode="auto">
          <a:xfrm>
            <a:off x="3358150" y="4495800"/>
            <a:ext cx="22044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least precise</a:t>
            </a:r>
          </a:p>
        </p:txBody>
      </p:sp>
      <p:sp>
        <p:nvSpPr>
          <p:cNvPr id="49" name="Text Box 18"/>
          <p:cNvSpPr txBox="1">
            <a:spLocks noChangeArrowheads="1"/>
          </p:cNvSpPr>
          <p:nvPr/>
        </p:nvSpPr>
        <p:spPr bwMode="auto">
          <a:xfrm>
            <a:off x="9960115" y="3143546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34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</a:t>
            </a:r>
            <a:r>
              <a:rPr lang="en-US" sz="3200" dirty="0"/>
              <a:t>000</a:t>
            </a: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6921860" y="3147038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637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3200" dirty="0"/>
              <a:t>0000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6602060" y="3911026"/>
            <a:ext cx="24657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ten-thousand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2" name="Text Box 7"/>
          <p:cNvSpPr txBox="1">
            <a:spLocks noChangeArrowheads="1"/>
          </p:cNvSpPr>
          <p:nvPr/>
        </p:nvSpPr>
        <p:spPr bwMode="auto">
          <a:xfrm>
            <a:off x="9754129" y="3907535"/>
            <a:ext cx="18277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thousand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5" name="Text Box 7"/>
          <p:cNvSpPr txBox="1">
            <a:spLocks noChangeArrowheads="1"/>
          </p:cNvSpPr>
          <p:nvPr/>
        </p:nvSpPr>
        <p:spPr bwMode="auto">
          <a:xfrm>
            <a:off x="9543334" y="4492309"/>
            <a:ext cx="22493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8000FF"/>
                </a:solidFill>
              </a:rPr>
              <a:t>most precise</a:t>
            </a:r>
          </a:p>
        </p:txBody>
      </p:sp>
      <p:sp>
        <p:nvSpPr>
          <p:cNvPr id="56" name="Text Box 7"/>
          <p:cNvSpPr txBox="1">
            <a:spLocks noChangeArrowheads="1"/>
          </p:cNvSpPr>
          <p:nvPr/>
        </p:nvSpPr>
        <p:spPr bwMode="auto">
          <a:xfrm>
            <a:off x="6732705" y="4495800"/>
            <a:ext cx="22044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least precise</a:t>
            </a:r>
          </a:p>
        </p:txBody>
      </p:sp>
    </p:spTree>
    <p:extLst>
      <p:ext uri="{BB962C8B-B14F-4D97-AF65-F5344CB8AC3E}">
        <p14:creationId xmlns:p14="http://schemas.microsoft.com/office/powerpoint/2010/main" val="531195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9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2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5" dur="indefinite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8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1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4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7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0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5" grpId="1"/>
      <p:bldP spid="45" grpId="2"/>
      <p:bldP spid="46" grpId="0"/>
      <p:bldP spid="46" grpId="1"/>
      <p:bldP spid="46" grpId="2"/>
      <p:bldP spid="53" grpId="0"/>
      <p:bldP spid="53" grpId="1"/>
      <p:bldP spid="54" grpId="0"/>
      <p:bldP spid="54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  <p:bldP spid="47" grpId="0"/>
      <p:bldP spid="47" grpId="1"/>
      <p:bldP spid="48" grpId="0"/>
      <p:bldP spid="48" grpId="1"/>
      <p:bldP spid="49" grpId="0"/>
      <p:bldP spid="50" grpId="0"/>
      <p:bldP spid="51" grpId="0"/>
      <p:bldP spid="52" grpId="0"/>
      <p:bldP spid="55" grpId="0"/>
      <p:bldP spid="5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7"/>
          <p:cNvSpPr txBox="1">
            <a:spLocks noChangeArrowheads="1"/>
          </p:cNvSpPr>
          <p:nvPr/>
        </p:nvSpPr>
        <p:spPr bwMode="auto">
          <a:xfrm>
            <a:off x="3293257" y="3145291"/>
            <a:ext cx="13131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0.0015</a:t>
            </a:r>
          </a:p>
        </p:txBody>
      </p:sp>
      <p:sp>
        <p:nvSpPr>
          <p:cNvPr id="46" name="Text Box 18"/>
          <p:cNvSpPr txBox="1">
            <a:spLocks noChangeArrowheads="1"/>
          </p:cNvSpPr>
          <p:nvPr/>
        </p:nvSpPr>
        <p:spPr bwMode="auto">
          <a:xfrm>
            <a:off x="911210" y="3147035"/>
            <a:ext cx="13131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404.05</a:t>
            </a:r>
          </a:p>
        </p:txBody>
      </p:sp>
      <p:sp>
        <p:nvSpPr>
          <p:cNvPr id="53" name="Text Box 7"/>
          <p:cNvSpPr txBox="1">
            <a:spLocks noChangeArrowheads="1"/>
          </p:cNvSpPr>
          <p:nvPr/>
        </p:nvSpPr>
        <p:spPr bwMode="auto">
          <a:xfrm>
            <a:off x="7045005" y="3147038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39700</a:t>
            </a:r>
          </a:p>
        </p:txBody>
      </p:sp>
      <p:sp>
        <p:nvSpPr>
          <p:cNvPr id="54" name="Text Box 18"/>
          <p:cNvSpPr txBox="1">
            <a:spLocks noChangeArrowheads="1"/>
          </p:cNvSpPr>
          <p:nvPr/>
        </p:nvSpPr>
        <p:spPr bwMode="auto">
          <a:xfrm>
            <a:off x="10011411" y="3143546"/>
            <a:ext cx="13131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39700.</a:t>
            </a:r>
          </a:p>
        </p:txBody>
      </p:sp>
      <p:sp>
        <p:nvSpPr>
          <p:cNvPr id="4495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33526" y="0"/>
            <a:ext cx="9134475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recision</a:t>
            </a:r>
          </a:p>
        </p:txBody>
      </p:sp>
      <p:sp>
        <p:nvSpPr>
          <p:cNvPr id="41" name="Text Box 18"/>
          <p:cNvSpPr txBox="1">
            <a:spLocks noChangeArrowheads="1"/>
          </p:cNvSpPr>
          <p:nvPr/>
        </p:nvSpPr>
        <p:spPr bwMode="auto">
          <a:xfrm>
            <a:off x="911210" y="3143546"/>
            <a:ext cx="13131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404.0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</a:p>
        </p:txBody>
      </p:sp>
      <p:sp>
        <p:nvSpPr>
          <p:cNvPr id="42" name="Text Box 7"/>
          <p:cNvSpPr txBox="1">
            <a:spLocks noChangeArrowheads="1"/>
          </p:cNvSpPr>
          <p:nvPr/>
        </p:nvSpPr>
        <p:spPr bwMode="auto">
          <a:xfrm>
            <a:off x="3293257" y="3145291"/>
            <a:ext cx="13131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0.001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</a:p>
        </p:txBody>
      </p:sp>
      <p:sp>
        <p:nvSpPr>
          <p:cNvPr id="43" name="Text Box 7"/>
          <p:cNvSpPr txBox="1">
            <a:spLocks noChangeArrowheads="1"/>
          </p:cNvSpPr>
          <p:nvPr/>
        </p:nvSpPr>
        <p:spPr bwMode="auto">
          <a:xfrm>
            <a:off x="3290051" y="3907533"/>
            <a:ext cx="13195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4</a:t>
            </a:r>
            <a:r>
              <a:rPr lang="en-US" sz="3200" baseline="30000" dirty="0"/>
              <a:t>th</a:t>
            </a:r>
            <a:r>
              <a:rPr lang="en-US" sz="3200" dirty="0"/>
              <a:t> </a:t>
            </a:r>
            <a:r>
              <a:rPr lang="en-US" sz="3200" dirty="0" err="1"/>
              <a:t>d.p.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44" name="Text Box 7"/>
          <p:cNvSpPr txBox="1">
            <a:spLocks noChangeArrowheads="1"/>
          </p:cNvSpPr>
          <p:nvPr/>
        </p:nvSpPr>
        <p:spPr bwMode="auto">
          <a:xfrm>
            <a:off x="877547" y="3911023"/>
            <a:ext cx="13805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2</a:t>
            </a:r>
            <a:r>
              <a:rPr lang="en-US" sz="3200" baseline="30000" dirty="0"/>
              <a:t>nd</a:t>
            </a:r>
            <a:r>
              <a:rPr lang="en-US" sz="3200" dirty="0"/>
              <a:t> </a:t>
            </a:r>
            <a:r>
              <a:rPr lang="en-US" sz="3200" dirty="0" err="1"/>
              <a:t>d.p.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465575" y="4492309"/>
            <a:ext cx="22044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least precise</a:t>
            </a:r>
          </a:p>
        </p:txBody>
      </p:sp>
      <p:sp>
        <p:nvSpPr>
          <p:cNvPr id="48" name="Text Box 7"/>
          <p:cNvSpPr txBox="1">
            <a:spLocks noChangeArrowheads="1"/>
          </p:cNvSpPr>
          <p:nvPr/>
        </p:nvSpPr>
        <p:spPr bwMode="auto">
          <a:xfrm>
            <a:off x="2825180" y="4492308"/>
            <a:ext cx="22493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8000FF"/>
                </a:solidFill>
              </a:rPr>
              <a:t>most precise</a:t>
            </a:r>
          </a:p>
        </p:txBody>
      </p:sp>
      <p:sp>
        <p:nvSpPr>
          <p:cNvPr id="49" name="Text Box 18"/>
          <p:cNvSpPr txBox="1">
            <a:spLocks noChangeArrowheads="1"/>
          </p:cNvSpPr>
          <p:nvPr/>
        </p:nvSpPr>
        <p:spPr bwMode="auto">
          <a:xfrm>
            <a:off x="10011411" y="3142771"/>
            <a:ext cx="13131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3970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sz="3200" dirty="0"/>
              <a:t>.</a:t>
            </a: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7045005" y="3143545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39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</a:t>
            </a:r>
            <a:r>
              <a:rPr lang="en-US" sz="3200" dirty="0"/>
              <a:t>00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6805356" y="3914518"/>
            <a:ext cx="16898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hundred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2" name="Text Box 7"/>
          <p:cNvSpPr txBox="1">
            <a:spLocks noChangeArrowheads="1"/>
          </p:cNvSpPr>
          <p:nvPr/>
        </p:nvSpPr>
        <p:spPr bwMode="auto">
          <a:xfrm>
            <a:off x="10198963" y="3906759"/>
            <a:ext cx="938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o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5" name="Text Box 7"/>
          <p:cNvSpPr txBox="1">
            <a:spLocks noChangeArrowheads="1"/>
          </p:cNvSpPr>
          <p:nvPr/>
        </p:nvSpPr>
        <p:spPr bwMode="auto">
          <a:xfrm>
            <a:off x="9543334" y="4492309"/>
            <a:ext cx="22493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8000FF"/>
                </a:solidFill>
              </a:rPr>
              <a:t>most precise</a:t>
            </a:r>
          </a:p>
        </p:txBody>
      </p:sp>
      <p:sp>
        <p:nvSpPr>
          <p:cNvPr id="56" name="Text Box 7"/>
          <p:cNvSpPr txBox="1">
            <a:spLocks noChangeArrowheads="1"/>
          </p:cNvSpPr>
          <p:nvPr/>
        </p:nvSpPr>
        <p:spPr bwMode="auto">
          <a:xfrm>
            <a:off x="6548074" y="4495800"/>
            <a:ext cx="22044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least precise</a:t>
            </a:r>
          </a:p>
        </p:txBody>
      </p:sp>
      <p:sp>
        <p:nvSpPr>
          <p:cNvPr id="20" name="Text Box 6">
            <a:extLst>
              <a:ext uri="{FF2B5EF4-FFF2-40B4-BE49-F238E27FC236}">
                <a16:creationId xmlns:a16="http://schemas.microsoft.com/office/drawing/2014/main" id="{66F86579-4EE2-45D6-B92D-D94F9C27F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118872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100" dirty="0"/>
              <a:t>The precision of a number is found by looking at the last significant digit:</a:t>
            </a:r>
          </a:p>
          <a:p>
            <a:endParaRPr lang="en-US" sz="3100" dirty="0"/>
          </a:p>
          <a:p>
            <a:r>
              <a:rPr lang="en-US" sz="2600" dirty="0"/>
              <a:t>The </a:t>
            </a:r>
            <a:r>
              <a:rPr lang="en-US" sz="2600" u="sng" dirty="0"/>
              <a:t>least precise</a:t>
            </a:r>
            <a:r>
              <a:rPr lang="en-US" sz="2600" dirty="0"/>
              <a:t> of two numbers will have its last significant digit in the “</a:t>
            </a:r>
            <a:r>
              <a:rPr lang="en-US" sz="2600" u="sng" dirty="0"/>
              <a:t>largest place</a:t>
            </a:r>
            <a:r>
              <a:rPr lang="en-US" sz="260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5118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3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6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9" dur="indefinite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2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5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8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1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4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5" grpId="1"/>
      <p:bldP spid="46" grpId="0"/>
      <p:bldP spid="46" grpId="1"/>
      <p:bldP spid="53" grpId="0"/>
      <p:bldP spid="53" grpId="1"/>
      <p:bldP spid="54" grpId="0"/>
      <p:bldP spid="54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  <p:bldP spid="47" grpId="0"/>
      <p:bldP spid="47" grpId="1"/>
      <p:bldP spid="48" grpId="0"/>
      <p:bldP spid="48" grpId="1"/>
      <p:bldP spid="49" grpId="0"/>
      <p:bldP spid="50" grpId="0"/>
      <p:bldP spid="51" grpId="0"/>
      <p:bldP spid="52" grpId="0"/>
      <p:bldP spid="55" grpId="0"/>
      <p:bldP spid="5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720283"/>
              </p:ext>
            </p:extLst>
          </p:nvPr>
        </p:nvGraphicFramePr>
        <p:xfrm>
          <a:off x="4471988" y="3429000"/>
          <a:ext cx="278130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533160" progId="Equation.DSMT4">
                  <p:embed/>
                </p:oleObj>
              </mc:Choice>
              <mc:Fallback>
                <p:oleObj name="Equation" r:id="rId2" imgW="749160" imgH="5331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3429000"/>
                        <a:ext cx="2781300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491370"/>
              </p:ext>
            </p:extLst>
          </p:nvPr>
        </p:nvGraphicFramePr>
        <p:xfrm>
          <a:off x="4471988" y="3429000"/>
          <a:ext cx="278130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533160" progId="Equation.DSMT4">
                  <p:embed/>
                </p:oleObj>
              </mc:Choice>
              <mc:Fallback>
                <p:oleObj name="Equation" r:id="rId4" imgW="749160" imgH="533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3429000"/>
                        <a:ext cx="2781300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96751"/>
              </p:ext>
            </p:extLst>
          </p:nvPr>
        </p:nvGraphicFramePr>
        <p:xfrm>
          <a:off x="4471988" y="3429000"/>
          <a:ext cx="278130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533160" progId="Equation.DSMT4">
                  <p:embed/>
                </p:oleObj>
              </mc:Choice>
              <mc:Fallback>
                <p:oleObj name="Equation" r:id="rId6" imgW="749160" imgH="5331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3429000"/>
                        <a:ext cx="2781300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19679"/>
              </p:ext>
            </p:extLst>
          </p:nvPr>
        </p:nvGraphicFramePr>
        <p:xfrm>
          <a:off x="4471988" y="3429000"/>
          <a:ext cx="278130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533160" progId="Equation.DSMT4">
                  <p:embed/>
                </p:oleObj>
              </mc:Choice>
              <mc:Fallback>
                <p:oleObj name="Equation" r:id="rId8" imgW="749160" imgH="5331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3429000"/>
                        <a:ext cx="2781300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946822"/>
              </p:ext>
            </p:extLst>
          </p:nvPr>
        </p:nvGraphicFramePr>
        <p:xfrm>
          <a:off x="4471988" y="3429000"/>
          <a:ext cx="278130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533160" progId="Equation.DSMT4">
                  <p:embed/>
                </p:oleObj>
              </mc:Choice>
              <mc:Fallback>
                <p:oleObj name="Equation" r:id="rId10" imgW="749160" imgH="5331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3429000"/>
                        <a:ext cx="2781300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473475"/>
              </p:ext>
            </p:extLst>
          </p:nvPr>
        </p:nvGraphicFramePr>
        <p:xfrm>
          <a:off x="4471988" y="3429000"/>
          <a:ext cx="278130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533160" progId="Equation.DSMT4">
                  <p:embed/>
                </p:oleObj>
              </mc:Choice>
              <mc:Fallback>
                <p:oleObj name="Equation" r:id="rId12" imgW="749160" imgH="5331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3429000"/>
                        <a:ext cx="2781300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4495800" y="4724400"/>
            <a:ext cx="273400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3886200" y="990600"/>
            <a:ext cx="43685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/>
              <a:t>394.0150 + 0.0074121</a:t>
            </a:r>
          </a:p>
        </p:txBody>
      </p:sp>
      <p:sp>
        <p:nvSpPr>
          <p:cNvPr id="1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dding and subtracting with sig. figs.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7330387" y="4786918"/>
            <a:ext cx="22910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/>
              <a:t>= 394.0224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6477000" y="1992726"/>
            <a:ext cx="3058106" cy="1436274"/>
            <a:chOff x="6477000" y="1992726"/>
            <a:chExt cx="3058106" cy="1436274"/>
          </a:xfrm>
        </p:grpSpPr>
        <p:sp>
          <p:nvSpPr>
            <p:cNvPr id="18" name="Line 10"/>
            <p:cNvSpPr>
              <a:spLocks noChangeShapeType="1"/>
            </p:cNvSpPr>
            <p:nvPr/>
          </p:nvSpPr>
          <p:spPr bwMode="auto">
            <a:xfrm flipH="1">
              <a:off x="6477000" y="2514599"/>
              <a:ext cx="752802" cy="9144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11"/>
            <p:cNvSpPr txBox="1">
              <a:spLocks noChangeArrowheads="1"/>
            </p:cNvSpPr>
            <p:nvPr/>
          </p:nvSpPr>
          <p:spPr bwMode="auto">
            <a:xfrm>
              <a:off x="7263330" y="1992726"/>
              <a:ext cx="2271776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precise to the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4</a:t>
              </a:r>
              <a:r>
                <a:rPr lang="en-US" sz="2400" baseline="30000" dirty="0">
                  <a:solidFill>
                    <a:srgbClr val="FF0000"/>
                  </a:solidFill>
                </a:rPr>
                <a:t>th</a:t>
              </a:r>
              <a:r>
                <a:rPr lang="en-US" sz="2400" dirty="0">
                  <a:solidFill>
                    <a:srgbClr val="FF0000"/>
                  </a:solidFill>
                </a:rPr>
                <a:t> decimal place</a:t>
              </a:r>
            </a:p>
          </p:txBody>
        </p:sp>
      </p:grp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7444683" y="2750260"/>
            <a:ext cx="16946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least precise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7263330" y="3584240"/>
            <a:ext cx="4854506" cy="830997"/>
            <a:chOff x="7263330" y="3584240"/>
            <a:chExt cx="4854506" cy="830997"/>
          </a:xfrm>
        </p:grpSpPr>
        <p:sp>
          <p:nvSpPr>
            <p:cNvPr id="21" name="Line 12"/>
            <p:cNvSpPr>
              <a:spLocks noChangeShapeType="1"/>
            </p:cNvSpPr>
            <p:nvPr/>
          </p:nvSpPr>
          <p:spPr bwMode="auto">
            <a:xfrm flipH="1">
              <a:off x="7263330" y="3965239"/>
              <a:ext cx="2570030" cy="3781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3"/>
            <p:cNvSpPr txBox="1">
              <a:spLocks noChangeArrowheads="1"/>
            </p:cNvSpPr>
            <p:nvPr/>
          </p:nvSpPr>
          <p:spPr bwMode="auto">
            <a:xfrm>
              <a:off x="9846060" y="3584240"/>
              <a:ext cx="2271776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2400" dirty="0">
                  <a:solidFill>
                    <a:srgbClr val="00B0F0"/>
                  </a:solidFill>
                </a:rPr>
                <a:t>precise to the </a:t>
              </a:r>
            </a:p>
            <a:p>
              <a:r>
                <a:rPr lang="en-US" sz="2400" dirty="0">
                  <a:solidFill>
                    <a:srgbClr val="00B0F0"/>
                  </a:solidFill>
                </a:rPr>
                <a:t>7</a:t>
              </a:r>
              <a:r>
                <a:rPr lang="en-US" sz="2400" baseline="30000" dirty="0">
                  <a:solidFill>
                    <a:srgbClr val="00B0F0"/>
                  </a:solidFill>
                </a:rPr>
                <a:t>th</a:t>
              </a:r>
              <a:r>
                <a:rPr lang="en-US" sz="2400" dirty="0">
                  <a:solidFill>
                    <a:srgbClr val="00B0F0"/>
                  </a:solidFill>
                </a:rPr>
                <a:t> decimal place</a:t>
              </a:r>
            </a:p>
          </p:txBody>
        </p:sp>
      </p:grp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10134600" y="4300202"/>
            <a:ext cx="1729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8000FF"/>
                </a:solidFill>
              </a:rPr>
              <a:t>most precise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76200" y="5105399"/>
            <a:ext cx="4753224" cy="1509891"/>
            <a:chOff x="-12192" y="5105399"/>
            <a:chExt cx="4753224" cy="1509891"/>
          </a:xfrm>
        </p:grpSpPr>
        <p:sp>
          <p:nvSpPr>
            <p:cNvPr id="24" name="Text Box 14"/>
            <p:cNvSpPr txBox="1">
              <a:spLocks noChangeArrowheads="1"/>
            </p:cNvSpPr>
            <p:nvPr/>
          </p:nvSpPr>
          <p:spPr bwMode="auto">
            <a:xfrm>
              <a:off x="-12192" y="5414961"/>
              <a:ext cx="4753224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B050"/>
                  </a:solidFill>
                </a:rPr>
                <a:t>answer must have the same precision</a:t>
              </a:r>
            </a:p>
            <a:p>
              <a:pPr algn="ctr"/>
              <a:r>
                <a:rPr lang="en-US" sz="2400" dirty="0">
                  <a:solidFill>
                    <a:srgbClr val="00B050"/>
                  </a:solidFill>
                </a:rPr>
                <a:t>as the </a:t>
              </a:r>
              <a:r>
                <a:rPr lang="en-US" sz="2400" dirty="0">
                  <a:solidFill>
                    <a:schemeClr val="accent6">
                      <a:lumMod val="75000"/>
                    </a:schemeClr>
                  </a:solidFill>
                </a:rPr>
                <a:t>least precise</a:t>
              </a:r>
              <a:r>
                <a:rPr lang="en-US" sz="2400" dirty="0">
                  <a:solidFill>
                    <a:srgbClr val="00B050"/>
                  </a:solidFill>
                </a:rPr>
                <a:t> measurement</a:t>
              </a:r>
            </a:p>
            <a:p>
              <a:pPr algn="ctr"/>
              <a:r>
                <a:rPr lang="en-US" sz="2400" dirty="0">
                  <a:solidFill>
                    <a:srgbClr val="FF0000"/>
                  </a:solidFill>
                </a:rPr>
                <a:t>(the </a:t>
              </a:r>
              <a:r>
                <a:rPr lang="en-US" sz="2400" b="1" dirty="0">
                  <a:solidFill>
                    <a:srgbClr val="FF0000"/>
                  </a:solidFill>
                </a:rPr>
                <a:t>4</a:t>
              </a:r>
              <a:r>
                <a:rPr lang="en-US" sz="2400" b="1" baseline="30000" dirty="0">
                  <a:solidFill>
                    <a:srgbClr val="FF0000"/>
                  </a:solidFill>
                </a:rPr>
                <a:t>th</a:t>
              </a:r>
              <a:r>
                <a:rPr lang="en-US" sz="2400" dirty="0">
                  <a:solidFill>
                    <a:srgbClr val="FF0000"/>
                  </a:solidFill>
                </a:rPr>
                <a:t> decimal place)</a:t>
              </a:r>
            </a:p>
          </p:txBody>
        </p:sp>
        <p:sp>
          <p:nvSpPr>
            <p:cNvPr id="25" name="Line 15"/>
            <p:cNvSpPr>
              <a:spLocks noChangeShapeType="1"/>
            </p:cNvSpPr>
            <p:nvPr/>
          </p:nvSpPr>
          <p:spPr bwMode="auto">
            <a:xfrm flipV="1">
              <a:off x="2356523" y="5105399"/>
              <a:ext cx="2050886" cy="2906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0887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740920"/>
              </p:ext>
            </p:extLst>
          </p:nvPr>
        </p:nvGraphicFramePr>
        <p:xfrm>
          <a:off x="4740275" y="2438400"/>
          <a:ext cx="2592388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533160" progId="Equation.DSMT4">
                  <p:embed/>
                </p:oleObj>
              </mc:Choice>
              <mc:Fallback>
                <p:oleObj name="Equation" r:id="rId2" imgW="698400" imgH="5331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2438400"/>
                        <a:ext cx="2592388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377973"/>
              </p:ext>
            </p:extLst>
          </p:nvPr>
        </p:nvGraphicFramePr>
        <p:xfrm>
          <a:off x="4740275" y="2438400"/>
          <a:ext cx="2592388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533160" progId="Equation.DSMT4">
                  <p:embed/>
                </p:oleObj>
              </mc:Choice>
              <mc:Fallback>
                <p:oleObj name="Equation" r:id="rId4" imgW="698400" imgH="533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2438400"/>
                        <a:ext cx="2592388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220394"/>
              </p:ext>
            </p:extLst>
          </p:nvPr>
        </p:nvGraphicFramePr>
        <p:xfrm>
          <a:off x="4740275" y="2438400"/>
          <a:ext cx="2592388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533160" progId="Equation.DSMT4">
                  <p:embed/>
                </p:oleObj>
              </mc:Choice>
              <mc:Fallback>
                <p:oleObj name="Equation" r:id="rId6" imgW="698400" imgH="5331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2438400"/>
                        <a:ext cx="2592388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146923"/>
              </p:ext>
            </p:extLst>
          </p:nvPr>
        </p:nvGraphicFramePr>
        <p:xfrm>
          <a:off x="4740275" y="2438400"/>
          <a:ext cx="2592388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533160" progId="Equation.DSMT4">
                  <p:embed/>
                </p:oleObj>
              </mc:Choice>
              <mc:Fallback>
                <p:oleObj name="Equation" r:id="rId8" imgW="698400" imgH="5331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2438400"/>
                        <a:ext cx="2592388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659091"/>
              </p:ext>
            </p:extLst>
          </p:nvPr>
        </p:nvGraphicFramePr>
        <p:xfrm>
          <a:off x="4740275" y="2438400"/>
          <a:ext cx="2592388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533160" progId="Equation.DSMT4">
                  <p:embed/>
                </p:oleObj>
              </mc:Choice>
              <mc:Fallback>
                <p:oleObj name="Equation" r:id="rId10" imgW="698400" imgH="5331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2438400"/>
                        <a:ext cx="2592388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304751"/>
              </p:ext>
            </p:extLst>
          </p:nvPr>
        </p:nvGraphicFramePr>
        <p:xfrm>
          <a:off x="4740275" y="2438400"/>
          <a:ext cx="2592388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400" imgH="533160" progId="Equation.DSMT4">
                  <p:embed/>
                </p:oleObj>
              </mc:Choice>
              <mc:Fallback>
                <p:oleObj name="Equation" r:id="rId12" imgW="698400" imgH="5331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2438400"/>
                        <a:ext cx="2592388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356020" y="1721363"/>
            <a:ext cx="3810000" cy="838199"/>
            <a:chOff x="1600200" y="1752601"/>
            <a:chExt cx="3810000" cy="838199"/>
          </a:xfrm>
        </p:grpSpPr>
        <p:sp>
          <p:nvSpPr>
            <p:cNvPr id="15" name="Line 10"/>
            <p:cNvSpPr>
              <a:spLocks noChangeShapeType="1"/>
            </p:cNvSpPr>
            <p:nvPr/>
          </p:nvSpPr>
          <p:spPr bwMode="auto">
            <a:xfrm>
              <a:off x="3657600" y="2133600"/>
              <a:ext cx="17526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1600200" y="1752601"/>
              <a:ext cx="2271776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precise to the 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7</a:t>
              </a:r>
              <a:r>
                <a:rPr lang="en-US" sz="2400" baseline="30000" dirty="0">
                  <a:solidFill>
                    <a:srgbClr val="FF0000"/>
                  </a:solidFill>
                </a:rPr>
                <a:t>th</a:t>
              </a:r>
              <a:r>
                <a:rPr lang="en-US" sz="2400" dirty="0">
                  <a:solidFill>
                    <a:srgbClr val="FF0000"/>
                  </a:solidFill>
                </a:rPr>
                <a:t> decimal place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7223420" y="2524185"/>
            <a:ext cx="3427476" cy="907196"/>
            <a:chOff x="7162800" y="2064604"/>
            <a:chExt cx="3427476" cy="907196"/>
          </a:xfrm>
        </p:grpSpPr>
        <p:sp>
          <p:nvSpPr>
            <p:cNvPr id="18" name="Line 12"/>
            <p:cNvSpPr>
              <a:spLocks noChangeShapeType="1"/>
            </p:cNvSpPr>
            <p:nvPr/>
          </p:nvSpPr>
          <p:spPr bwMode="auto">
            <a:xfrm flipH="1">
              <a:off x="7162800" y="2438400"/>
              <a:ext cx="11430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8318500" y="2064604"/>
              <a:ext cx="2271776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B0F0"/>
                  </a:solidFill>
                </a:rPr>
                <a:t>precise to the</a:t>
              </a:r>
            </a:p>
            <a:p>
              <a:r>
                <a:rPr lang="en-US" sz="2400" dirty="0">
                  <a:solidFill>
                    <a:srgbClr val="00B0F0"/>
                  </a:solidFill>
                </a:rPr>
                <a:t>6</a:t>
              </a:r>
              <a:r>
                <a:rPr lang="en-US" sz="2400" baseline="30000" dirty="0">
                  <a:solidFill>
                    <a:srgbClr val="00B0F0"/>
                  </a:solidFill>
                </a:rPr>
                <a:t>th</a:t>
              </a:r>
              <a:r>
                <a:rPr lang="en-US" sz="2400" dirty="0">
                  <a:solidFill>
                    <a:srgbClr val="00B0F0"/>
                  </a:solidFill>
                </a:rPr>
                <a:t> decimal place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543176" y="4419600"/>
            <a:ext cx="4753224" cy="2267130"/>
            <a:chOff x="4006398" y="3733800"/>
            <a:chExt cx="4753224" cy="2267130"/>
          </a:xfrm>
        </p:grpSpPr>
        <p:sp>
          <p:nvSpPr>
            <p:cNvPr id="21" name="Text Box 14"/>
            <p:cNvSpPr txBox="1">
              <a:spLocks noChangeArrowheads="1"/>
            </p:cNvSpPr>
            <p:nvPr/>
          </p:nvSpPr>
          <p:spPr bwMode="auto">
            <a:xfrm>
              <a:off x="4006398" y="4800601"/>
              <a:ext cx="4753224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B050"/>
                  </a:solidFill>
                </a:rPr>
                <a:t>answer must have the same precision</a:t>
              </a:r>
            </a:p>
            <a:p>
              <a:pPr algn="ctr"/>
              <a:r>
                <a:rPr lang="en-US" sz="2400" dirty="0">
                  <a:solidFill>
                    <a:srgbClr val="00B050"/>
                  </a:solidFill>
                </a:rPr>
                <a:t>as the </a:t>
              </a:r>
              <a:r>
                <a:rPr lang="en-US" sz="2400" dirty="0">
                  <a:solidFill>
                    <a:schemeClr val="accent6">
                      <a:lumMod val="75000"/>
                    </a:schemeClr>
                  </a:solidFill>
                </a:rPr>
                <a:t>least precise</a:t>
              </a:r>
              <a:r>
                <a:rPr lang="en-US" sz="2400" dirty="0">
                  <a:solidFill>
                    <a:srgbClr val="00B050"/>
                  </a:solidFill>
                </a:rPr>
                <a:t> measurement</a:t>
              </a:r>
            </a:p>
            <a:p>
              <a:pPr algn="ctr"/>
              <a:r>
                <a:rPr lang="en-US" sz="2400" dirty="0">
                  <a:solidFill>
                    <a:srgbClr val="00B0F0"/>
                  </a:solidFill>
                </a:rPr>
                <a:t>(the </a:t>
              </a:r>
              <a:r>
                <a:rPr lang="en-US" sz="2400" b="1" dirty="0">
                  <a:solidFill>
                    <a:srgbClr val="00B0F0"/>
                  </a:solidFill>
                </a:rPr>
                <a:t>6</a:t>
              </a:r>
              <a:r>
                <a:rPr lang="en-US" sz="2400" b="1" baseline="30000" dirty="0">
                  <a:solidFill>
                    <a:srgbClr val="00B0F0"/>
                  </a:solidFill>
                </a:rPr>
                <a:t>th</a:t>
              </a:r>
              <a:r>
                <a:rPr lang="en-US" sz="2400" dirty="0">
                  <a:solidFill>
                    <a:srgbClr val="00B0F0"/>
                  </a:solidFill>
                </a:rPr>
                <a:t> decimal place)</a:t>
              </a:r>
            </a:p>
          </p:txBody>
        </p:sp>
        <p:sp>
          <p:nvSpPr>
            <p:cNvPr id="22" name="Line 15"/>
            <p:cNvSpPr>
              <a:spLocks noChangeShapeType="1"/>
            </p:cNvSpPr>
            <p:nvPr/>
          </p:nvSpPr>
          <p:spPr bwMode="auto">
            <a:xfrm flipV="1">
              <a:off x="6400800" y="3733800"/>
              <a:ext cx="0" cy="1143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7772400" y="3773269"/>
            <a:ext cx="22910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/>
              <a:t>= 0.002886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3886200" y="1143000"/>
            <a:ext cx="43685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/>
              <a:t>0.0025647 + 0.000321</a:t>
            </a: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4724400" y="3733800"/>
            <a:ext cx="273400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dding and subtracting with sig. figs.</a:t>
            </a:r>
          </a:p>
        </p:txBody>
      </p:sp>
      <p:sp>
        <p:nvSpPr>
          <p:cNvPr id="27" name="Text Box 11">
            <a:extLst>
              <a:ext uri="{FF2B5EF4-FFF2-40B4-BE49-F238E27FC236}">
                <a16:creationId xmlns:a16="http://schemas.microsoft.com/office/drawing/2014/main" id="{E51F9606-DA2C-4073-9DF5-0AE7A3767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0160" y="3272135"/>
            <a:ext cx="16946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least precise</a:t>
            </a:r>
          </a:p>
        </p:txBody>
      </p:sp>
      <p:sp>
        <p:nvSpPr>
          <p:cNvPr id="28" name="Text Box 11">
            <a:extLst>
              <a:ext uri="{FF2B5EF4-FFF2-40B4-BE49-F238E27FC236}">
                <a16:creationId xmlns:a16="http://schemas.microsoft.com/office/drawing/2014/main" id="{BAF4D48D-E1CD-46D6-9835-E7BD04B6D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1728" y="2438400"/>
            <a:ext cx="1729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8000FF"/>
                </a:solidFill>
              </a:rPr>
              <a:t>most precise</a:t>
            </a:r>
          </a:p>
        </p:txBody>
      </p:sp>
    </p:spTree>
    <p:extLst>
      <p:ext uri="{BB962C8B-B14F-4D97-AF65-F5344CB8AC3E}">
        <p14:creationId xmlns:p14="http://schemas.microsoft.com/office/powerpoint/2010/main" val="297481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  <p:bldP spid="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409172"/>
              </p:ext>
            </p:extLst>
          </p:nvPr>
        </p:nvGraphicFramePr>
        <p:xfrm>
          <a:off x="5200650" y="2230438"/>
          <a:ext cx="2451100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533160" progId="Equation.DSMT4">
                  <p:embed/>
                </p:oleObj>
              </mc:Choice>
              <mc:Fallback>
                <p:oleObj name="Equation" r:id="rId2" imgW="660240" imgH="533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2230438"/>
                        <a:ext cx="2451100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750057"/>
              </p:ext>
            </p:extLst>
          </p:nvPr>
        </p:nvGraphicFramePr>
        <p:xfrm>
          <a:off x="5200650" y="2230438"/>
          <a:ext cx="2451100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533160" progId="Equation.DSMT4">
                  <p:embed/>
                </p:oleObj>
              </mc:Choice>
              <mc:Fallback>
                <p:oleObj name="Equation" r:id="rId4" imgW="660240" imgH="533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2230438"/>
                        <a:ext cx="2451100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732022"/>
              </p:ext>
            </p:extLst>
          </p:nvPr>
        </p:nvGraphicFramePr>
        <p:xfrm>
          <a:off x="5200650" y="2230438"/>
          <a:ext cx="2451100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533160" progId="Equation.DSMT4">
                  <p:embed/>
                </p:oleObj>
              </mc:Choice>
              <mc:Fallback>
                <p:oleObj name="Equation" r:id="rId6" imgW="660240" imgH="5331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2230438"/>
                        <a:ext cx="2451100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359852"/>
              </p:ext>
            </p:extLst>
          </p:nvPr>
        </p:nvGraphicFramePr>
        <p:xfrm>
          <a:off x="5200650" y="2230438"/>
          <a:ext cx="2451100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533160" progId="Equation.DSMT4">
                  <p:embed/>
                </p:oleObj>
              </mc:Choice>
              <mc:Fallback>
                <p:oleObj name="Equation" r:id="rId8" imgW="660240" imgH="5331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2230438"/>
                        <a:ext cx="2451100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686972"/>
              </p:ext>
            </p:extLst>
          </p:nvPr>
        </p:nvGraphicFramePr>
        <p:xfrm>
          <a:off x="5200650" y="2230438"/>
          <a:ext cx="2451100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533160" progId="Equation.DSMT4">
                  <p:embed/>
                </p:oleObj>
              </mc:Choice>
              <mc:Fallback>
                <p:oleObj name="Equation" r:id="rId10" imgW="660240" imgH="5331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2230438"/>
                        <a:ext cx="2451100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420183"/>
              </p:ext>
            </p:extLst>
          </p:nvPr>
        </p:nvGraphicFramePr>
        <p:xfrm>
          <a:off x="5200650" y="2230438"/>
          <a:ext cx="2451100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533160" progId="Equation.DSMT4">
                  <p:embed/>
                </p:oleObj>
              </mc:Choice>
              <mc:Fallback>
                <p:oleObj name="Equation" r:id="rId12" imgW="660240" imgH="5331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2230438"/>
                        <a:ext cx="2451100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343400" y="1143000"/>
            <a:ext cx="356059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/>
              <a:t>682300 + 5922.60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752600" y="1558242"/>
            <a:ext cx="3644899" cy="898524"/>
            <a:chOff x="1765301" y="1692276"/>
            <a:chExt cx="3644899" cy="898524"/>
          </a:xfrm>
        </p:grpSpPr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3657600" y="2133600"/>
              <a:ext cx="17526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1765301" y="1692276"/>
              <a:ext cx="2037737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precise to the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hundreds place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7574564" y="2018567"/>
            <a:ext cx="3337708" cy="974724"/>
            <a:chOff x="7162800" y="1997076"/>
            <a:chExt cx="3337708" cy="974724"/>
          </a:xfrm>
        </p:grpSpPr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H="1">
              <a:off x="7162800" y="2438400"/>
              <a:ext cx="11430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B0F0"/>
                </a:solidFill>
              </a:endParaRPr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8318500" y="1997076"/>
              <a:ext cx="218200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B0F0"/>
                  </a:solidFill>
                </a:rPr>
                <a:t>precise to the</a:t>
              </a:r>
            </a:p>
            <a:p>
              <a:r>
                <a:rPr lang="en-US" sz="2400" dirty="0">
                  <a:solidFill>
                    <a:srgbClr val="00B0F0"/>
                  </a:solidFill>
                </a:rPr>
                <a:t>2</a:t>
              </a:r>
              <a:r>
                <a:rPr lang="en-US" sz="2400" baseline="30000" dirty="0">
                  <a:solidFill>
                    <a:srgbClr val="00B0F0"/>
                  </a:solidFill>
                </a:rPr>
                <a:t>nd</a:t>
              </a:r>
              <a:r>
                <a:rPr lang="en-US" sz="2400" dirty="0">
                  <a:solidFill>
                    <a:srgbClr val="00B0F0"/>
                  </a:solidFill>
                </a:rPr>
                <a:t> decimal spot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676400" y="4169510"/>
            <a:ext cx="4753224" cy="2382927"/>
            <a:chOff x="3781289" y="3618003"/>
            <a:chExt cx="4753224" cy="2382927"/>
          </a:xfrm>
        </p:grpSpPr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3781289" y="4800601"/>
              <a:ext cx="4753224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B050"/>
                  </a:solidFill>
                </a:rPr>
                <a:t>answer must have the same precision</a:t>
              </a:r>
            </a:p>
            <a:p>
              <a:pPr algn="ctr"/>
              <a:r>
                <a:rPr lang="en-US" sz="2400" dirty="0">
                  <a:solidFill>
                    <a:srgbClr val="00B050"/>
                  </a:solidFill>
                </a:rPr>
                <a:t>as the </a:t>
              </a:r>
              <a:r>
                <a:rPr lang="en-US" sz="2400" dirty="0">
                  <a:solidFill>
                    <a:schemeClr val="accent6">
                      <a:lumMod val="75000"/>
                    </a:schemeClr>
                  </a:solidFill>
                </a:rPr>
                <a:t>least precise</a:t>
              </a:r>
              <a:r>
                <a:rPr lang="en-US" sz="2400" dirty="0">
                  <a:solidFill>
                    <a:srgbClr val="00B050"/>
                  </a:solidFill>
                </a:rPr>
                <a:t> measurement</a:t>
              </a:r>
            </a:p>
            <a:p>
              <a:pPr algn="ctr"/>
              <a:r>
                <a:rPr lang="en-US" sz="2400" dirty="0">
                  <a:solidFill>
                    <a:srgbClr val="FF0000"/>
                  </a:solidFill>
                </a:rPr>
                <a:t>(the hundreds place)</a:t>
              </a:r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V="1">
              <a:off x="6172200" y="3618003"/>
              <a:ext cx="1467068" cy="12587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468591" y="4292815"/>
            <a:ext cx="1569660" cy="646331"/>
            <a:chOff x="8728838" y="4602164"/>
            <a:chExt cx="1569660" cy="646331"/>
          </a:xfrm>
        </p:grpSpPr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8728838" y="4602164"/>
              <a:ext cx="156966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 dirty="0"/>
                <a:t>688200</a:t>
              </a:r>
            </a:p>
          </p:txBody>
        </p:sp>
        <p:sp>
          <p:nvSpPr>
            <p:cNvPr id="23" name="Rounded Rectangle 1"/>
            <p:cNvSpPr/>
            <p:nvPr/>
          </p:nvSpPr>
          <p:spPr bwMode="auto">
            <a:xfrm>
              <a:off x="8753653" y="4655960"/>
              <a:ext cx="1520031" cy="538738"/>
            </a:xfrm>
            <a:prstGeom prst="round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24" name="Straight Connector 23"/>
          <p:cNvCxnSpPr/>
          <p:nvPr/>
        </p:nvCxnSpPr>
        <p:spPr bwMode="auto">
          <a:xfrm>
            <a:off x="5029200" y="3581400"/>
            <a:ext cx="273400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7763202" y="3570287"/>
            <a:ext cx="14830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/>
              <a:t>= 6882</a:t>
            </a:r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9303232" y="3564949"/>
            <a:ext cx="14670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F00FF"/>
                </a:solidFill>
              </a:rPr>
              <a:t>NO!!!!</a:t>
            </a:r>
          </a:p>
        </p:txBody>
      </p:sp>
      <p:sp>
        <p:nvSpPr>
          <p:cNvPr id="27" name="Rectangle 2"/>
          <p:cNvSpPr txBox="1">
            <a:spLocks noRot="1" noChangeArrowheads="1"/>
          </p:cNvSpPr>
          <p:nvPr/>
        </p:nvSpPr>
        <p:spPr bwMode="auto">
          <a:xfrm>
            <a:off x="152400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b="1" kern="0" dirty="0"/>
              <a:t>Adding and subtracting with sig. figs.</a:t>
            </a:r>
          </a:p>
        </p:txBody>
      </p:sp>
      <p:sp>
        <p:nvSpPr>
          <p:cNvPr id="28" name="Text Box 11">
            <a:extLst>
              <a:ext uri="{FF2B5EF4-FFF2-40B4-BE49-F238E27FC236}">
                <a16:creationId xmlns:a16="http://schemas.microsoft.com/office/drawing/2014/main" id="{8C2F46BE-D4EF-48C9-994E-3EC7909F1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1801" y="2434593"/>
            <a:ext cx="16946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least precise</a:t>
            </a:r>
          </a:p>
        </p:txBody>
      </p:sp>
      <p:sp>
        <p:nvSpPr>
          <p:cNvPr id="29" name="Text Box 11">
            <a:extLst>
              <a:ext uri="{FF2B5EF4-FFF2-40B4-BE49-F238E27FC236}">
                <a16:creationId xmlns:a16="http://schemas.microsoft.com/office/drawing/2014/main" id="{221DCA45-E426-475D-A03F-B6274C69B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6287" y="2763732"/>
            <a:ext cx="1729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8000FF"/>
                </a:solidFill>
              </a:rPr>
              <a:t>most precise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77DCACD-C6EB-49D6-A0BF-8A7028FCDCF2}"/>
              </a:ext>
            </a:extLst>
          </p:cNvPr>
          <p:cNvGrpSpPr/>
          <p:nvPr/>
        </p:nvGrpSpPr>
        <p:grpSpPr>
          <a:xfrm>
            <a:off x="7784803" y="4280334"/>
            <a:ext cx="2069797" cy="646331"/>
            <a:chOff x="9982200" y="4268431"/>
            <a:chExt cx="2069797" cy="646331"/>
          </a:xfrm>
        </p:grpSpPr>
        <p:sp>
          <p:nvSpPr>
            <p:cNvPr id="31" name="Text Box 22">
              <a:extLst>
                <a:ext uri="{FF2B5EF4-FFF2-40B4-BE49-F238E27FC236}">
                  <a16:creationId xmlns:a16="http://schemas.microsoft.com/office/drawing/2014/main" id="{8ED760FE-C4B9-4BCB-AEE6-3B17774AC6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82200" y="4268431"/>
              <a:ext cx="2069797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 dirty="0"/>
                <a:t>6.882x10</a:t>
              </a:r>
              <a:r>
                <a:rPr lang="en-US" sz="3600" baseline="30000" dirty="0"/>
                <a:t>5</a:t>
              </a:r>
              <a:endParaRPr lang="en-US" sz="3600" dirty="0"/>
            </a:p>
          </p:txBody>
        </p:sp>
        <p:sp>
          <p:nvSpPr>
            <p:cNvPr id="33" name="Rounded Rectangle 1">
              <a:extLst>
                <a:ext uri="{FF2B5EF4-FFF2-40B4-BE49-F238E27FC236}">
                  <a16:creationId xmlns:a16="http://schemas.microsoft.com/office/drawing/2014/main" id="{B66FC4A3-835A-460C-912B-01AB03AD2507}"/>
                </a:ext>
              </a:extLst>
            </p:cNvPr>
            <p:cNvSpPr/>
            <p:nvPr/>
          </p:nvSpPr>
          <p:spPr bwMode="auto">
            <a:xfrm>
              <a:off x="9982200" y="4322227"/>
              <a:ext cx="2069797" cy="538738"/>
            </a:xfrm>
            <a:prstGeom prst="round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3A3455F4-EB6B-42E9-8907-5E0CA3C7D4A9}"/>
              </a:ext>
            </a:extLst>
          </p:cNvPr>
          <p:cNvSpPr txBox="1"/>
          <p:nvPr/>
        </p:nvSpPr>
        <p:spPr>
          <a:xfrm>
            <a:off x="7167322" y="4349648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4997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5" grpId="1"/>
      <p:bldP spid="26" grpId="0"/>
      <p:bldP spid="26" grpId="1"/>
      <p:bldP spid="28" grpId="0"/>
      <p:bldP spid="29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033103"/>
              </p:ext>
            </p:extLst>
          </p:nvPr>
        </p:nvGraphicFramePr>
        <p:xfrm>
          <a:off x="5081588" y="2433638"/>
          <a:ext cx="1979612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533160" progId="Equation.DSMT4">
                  <p:embed/>
                </p:oleObj>
              </mc:Choice>
              <mc:Fallback>
                <p:oleObj name="Equation" r:id="rId2" imgW="533160" imgH="53316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2433638"/>
                        <a:ext cx="1979612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488314"/>
              </p:ext>
            </p:extLst>
          </p:nvPr>
        </p:nvGraphicFramePr>
        <p:xfrm>
          <a:off x="5081588" y="2433638"/>
          <a:ext cx="1979612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533160" progId="Equation.DSMT4">
                  <p:embed/>
                </p:oleObj>
              </mc:Choice>
              <mc:Fallback>
                <p:oleObj name="Equation" r:id="rId4" imgW="533160" imgH="5331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2433638"/>
                        <a:ext cx="1979612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31618"/>
              </p:ext>
            </p:extLst>
          </p:nvPr>
        </p:nvGraphicFramePr>
        <p:xfrm>
          <a:off x="5081588" y="2433638"/>
          <a:ext cx="1979612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533160" progId="Equation.DSMT4">
                  <p:embed/>
                </p:oleObj>
              </mc:Choice>
              <mc:Fallback>
                <p:oleObj name="Equation" r:id="rId6" imgW="533160" imgH="53316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2433638"/>
                        <a:ext cx="1979612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697522"/>
              </p:ext>
            </p:extLst>
          </p:nvPr>
        </p:nvGraphicFramePr>
        <p:xfrm>
          <a:off x="5081588" y="2433638"/>
          <a:ext cx="1979612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533160" progId="Equation.DSMT4">
                  <p:embed/>
                </p:oleObj>
              </mc:Choice>
              <mc:Fallback>
                <p:oleObj name="Equation" r:id="rId8" imgW="533160" imgH="53316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2433638"/>
                        <a:ext cx="1979612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58693"/>
              </p:ext>
            </p:extLst>
          </p:nvPr>
        </p:nvGraphicFramePr>
        <p:xfrm>
          <a:off x="5081588" y="2433638"/>
          <a:ext cx="1979612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533160" progId="Equation.DSMT4">
                  <p:embed/>
                </p:oleObj>
              </mc:Choice>
              <mc:Fallback>
                <p:oleObj name="Equation" r:id="rId10" imgW="533160" imgH="53316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2433638"/>
                        <a:ext cx="1979612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492822"/>
              </p:ext>
            </p:extLst>
          </p:nvPr>
        </p:nvGraphicFramePr>
        <p:xfrm>
          <a:off x="5081588" y="2433638"/>
          <a:ext cx="1979612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533160" progId="Equation.DSMT4">
                  <p:embed/>
                </p:oleObj>
              </mc:Choice>
              <mc:Fallback>
                <p:oleObj name="Equation" r:id="rId12" imgW="533160" imgH="53316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2433638"/>
                        <a:ext cx="1979612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dding and subtracting with sig. figs.</a:t>
            </a:r>
          </a:p>
        </p:txBody>
      </p:sp>
      <p:sp>
        <p:nvSpPr>
          <p:cNvPr id="450566" name="Text Box 6"/>
          <p:cNvSpPr txBox="1">
            <a:spLocks noChangeArrowheads="1"/>
          </p:cNvSpPr>
          <p:nvPr/>
        </p:nvSpPr>
        <p:spPr bwMode="auto">
          <a:xfrm>
            <a:off x="4419600" y="914400"/>
            <a:ext cx="33820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/>
              <a:t>1110000 – 69100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600200" y="1912203"/>
            <a:ext cx="3644900" cy="830997"/>
            <a:chOff x="1765300" y="1836004"/>
            <a:chExt cx="3644900" cy="830997"/>
          </a:xfrm>
        </p:grpSpPr>
        <p:sp>
          <p:nvSpPr>
            <p:cNvPr id="450569" name="Line 9"/>
            <p:cNvSpPr>
              <a:spLocks noChangeShapeType="1"/>
            </p:cNvSpPr>
            <p:nvPr/>
          </p:nvSpPr>
          <p:spPr bwMode="auto">
            <a:xfrm>
              <a:off x="3657600" y="2133600"/>
              <a:ext cx="17526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450570" name="Text Box 10"/>
            <p:cNvSpPr txBox="1">
              <a:spLocks noChangeArrowheads="1"/>
            </p:cNvSpPr>
            <p:nvPr/>
          </p:nvSpPr>
          <p:spPr bwMode="auto">
            <a:xfrm>
              <a:off x="1765300" y="1836004"/>
              <a:ext cx="2592376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precise to the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ten thousands place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7010400" y="2378076"/>
            <a:ext cx="3193438" cy="974724"/>
            <a:chOff x="7162800" y="1997076"/>
            <a:chExt cx="3193438" cy="974724"/>
          </a:xfrm>
        </p:grpSpPr>
        <p:sp>
          <p:nvSpPr>
            <p:cNvPr id="450573" name="Line 13"/>
            <p:cNvSpPr>
              <a:spLocks noChangeShapeType="1"/>
            </p:cNvSpPr>
            <p:nvPr/>
          </p:nvSpPr>
          <p:spPr bwMode="auto">
            <a:xfrm flipH="1">
              <a:off x="7162800" y="2438400"/>
              <a:ext cx="11430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574" name="Text Box 14"/>
            <p:cNvSpPr txBox="1">
              <a:spLocks noChangeArrowheads="1"/>
            </p:cNvSpPr>
            <p:nvPr/>
          </p:nvSpPr>
          <p:spPr bwMode="auto">
            <a:xfrm>
              <a:off x="8318501" y="1997076"/>
              <a:ext cx="2037737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B0F0"/>
                  </a:solidFill>
                </a:rPr>
                <a:t>precise to the</a:t>
              </a:r>
            </a:p>
            <a:p>
              <a:r>
                <a:rPr lang="en-US" sz="2400" dirty="0">
                  <a:solidFill>
                    <a:srgbClr val="00B0F0"/>
                  </a:solidFill>
                </a:rPr>
                <a:t>hundreds place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524000" y="4322802"/>
            <a:ext cx="4753224" cy="2382798"/>
            <a:chOff x="3796376" y="3618132"/>
            <a:chExt cx="4753224" cy="2382798"/>
          </a:xfrm>
        </p:grpSpPr>
        <p:sp>
          <p:nvSpPr>
            <p:cNvPr id="450577" name="Text Box 17"/>
            <p:cNvSpPr txBox="1">
              <a:spLocks noChangeArrowheads="1"/>
            </p:cNvSpPr>
            <p:nvPr/>
          </p:nvSpPr>
          <p:spPr bwMode="auto">
            <a:xfrm>
              <a:off x="3796376" y="4800601"/>
              <a:ext cx="4753224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B050"/>
                  </a:solidFill>
                </a:rPr>
                <a:t>answer must have the same precision</a:t>
              </a:r>
            </a:p>
            <a:p>
              <a:pPr algn="ctr"/>
              <a:r>
                <a:rPr lang="en-US" sz="2400" dirty="0">
                  <a:solidFill>
                    <a:srgbClr val="00B050"/>
                  </a:solidFill>
                </a:rPr>
                <a:t>as the </a:t>
              </a:r>
              <a:r>
                <a:rPr lang="en-US" sz="2400" dirty="0">
                  <a:solidFill>
                    <a:schemeClr val="accent6">
                      <a:lumMod val="75000"/>
                    </a:schemeClr>
                  </a:solidFill>
                </a:rPr>
                <a:t>least precise</a:t>
              </a:r>
              <a:r>
                <a:rPr lang="en-US" sz="2400" dirty="0">
                  <a:solidFill>
                    <a:srgbClr val="00B050"/>
                  </a:solidFill>
                </a:rPr>
                <a:t> measurement</a:t>
              </a:r>
            </a:p>
            <a:p>
              <a:pPr algn="ctr"/>
              <a:r>
                <a:rPr lang="en-US" sz="2400" dirty="0">
                  <a:solidFill>
                    <a:srgbClr val="FF0000"/>
                  </a:solidFill>
                </a:rPr>
                <a:t>(the ten thousands place)</a:t>
              </a:r>
            </a:p>
          </p:txBody>
        </p:sp>
        <p:sp>
          <p:nvSpPr>
            <p:cNvPr id="450578" name="Line 18"/>
            <p:cNvSpPr>
              <a:spLocks noChangeShapeType="1"/>
            </p:cNvSpPr>
            <p:nvPr/>
          </p:nvSpPr>
          <p:spPr bwMode="auto">
            <a:xfrm flipV="1">
              <a:off x="6172200" y="3618132"/>
              <a:ext cx="1345276" cy="12586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0580" name="Text Box 20"/>
          <p:cNvSpPr txBox="1">
            <a:spLocks noChangeArrowheads="1"/>
          </p:cNvSpPr>
          <p:nvPr/>
        </p:nvSpPr>
        <p:spPr bwMode="auto">
          <a:xfrm>
            <a:off x="7066235" y="3773269"/>
            <a:ext cx="12522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/>
              <a:t>= 104</a:t>
            </a: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8606265" y="3773269"/>
            <a:ext cx="14670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F00FF"/>
                </a:solidFill>
              </a:rPr>
              <a:t>NO!!!!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236894" y="4471103"/>
            <a:ext cx="1800493" cy="646331"/>
            <a:chOff x="8742244" y="4602164"/>
            <a:chExt cx="1800493" cy="646331"/>
          </a:xfrm>
        </p:grpSpPr>
        <p:sp>
          <p:nvSpPr>
            <p:cNvPr id="450582" name="Text Box 22"/>
            <p:cNvSpPr txBox="1">
              <a:spLocks noChangeArrowheads="1"/>
            </p:cNvSpPr>
            <p:nvPr/>
          </p:nvSpPr>
          <p:spPr bwMode="auto">
            <a:xfrm>
              <a:off x="8742244" y="4602164"/>
              <a:ext cx="1800493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 dirty="0"/>
                <a:t>1040000</a:t>
              </a:r>
            </a:p>
          </p:txBody>
        </p:sp>
        <p:sp>
          <p:nvSpPr>
            <p:cNvPr id="2" name="Rounded Rectangle 1"/>
            <p:cNvSpPr/>
            <p:nvPr/>
          </p:nvSpPr>
          <p:spPr bwMode="auto">
            <a:xfrm>
              <a:off x="8805947" y="4655960"/>
              <a:ext cx="1673086" cy="538738"/>
            </a:xfrm>
            <a:prstGeom prst="round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26" name="Straight Connector 25"/>
          <p:cNvCxnSpPr>
            <a:cxnSpLocks/>
          </p:cNvCxnSpPr>
          <p:nvPr/>
        </p:nvCxnSpPr>
        <p:spPr bwMode="auto">
          <a:xfrm>
            <a:off x="5105400" y="3729037"/>
            <a:ext cx="1893509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2" name="Group 31">
            <a:extLst>
              <a:ext uri="{FF2B5EF4-FFF2-40B4-BE49-F238E27FC236}">
                <a16:creationId xmlns:a16="http://schemas.microsoft.com/office/drawing/2014/main" id="{608C438D-1CC2-4544-9574-DE9C0D196D8B}"/>
              </a:ext>
            </a:extLst>
          </p:cNvPr>
          <p:cNvGrpSpPr/>
          <p:nvPr/>
        </p:nvGrpSpPr>
        <p:grpSpPr>
          <a:xfrm>
            <a:off x="7784803" y="4471103"/>
            <a:ext cx="2069797" cy="646331"/>
            <a:chOff x="9982200" y="4268431"/>
            <a:chExt cx="2069797" cy="646331"/>
          </a:xfrm>
        </p:grpSpPr>
        <p:sp>
          <p:nvSpPr>
            <p:cNvPr id="33" name="Text Box 22">
              <a:extLst>
                <a:ext uri="{FF2B5EF4-FFF2-40B4-BE49-F238E27FC236}">
                  <a16:creationId xmlns:a16="http://schemas.microsoft.com/office/drawing/2014/main" id="{2E93005C-1167-432E-AE81-34D7246B8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82200" y="4268431"/>
              <a:ext cx="1838965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 dirty="0"/>
                <a:t>1.04x10</a:t>
              </a:r>
              <a:r>
                <a:rPr lang="en-US" sz="3600" baseline="30000" dirty="0"/>
                <a:t>6</a:t>
              </a:r>
              <a:endParaRPr lang="en-US" sz="3600" dirty="0"/>
            </a:p>
          </p:txBody>
        </p:sp>
        <p:sp>
          <p:nvSpPr>
            <p:cNvPr id="34" name="Rounded Rectangle 1">
              <a:extLst>
                <a:ext uri="{FF2B5EF4-FFF2-40B4-BE49-F238E27FC236}">
                  <a16:creationId xmlns:a16="http://schemas.microsoft.com/office/drawing/2014/main" id="{3BE98A03-3E3F-4BB6-9DE3-DCE4814E50DA}"/>
                </a:ext>
              </a:extLst>
            </p:cNvPr>
            <p:cNvSpPr/>
            <p:nvPr/>
          </p:nvSpPr>
          <p:spPr bwMode="auto">
            <a:xfrm>
              <a:off x="9982200" y="4322227"/>
              <a:ext cx="2069797" cy="538738"/>
            </a:xfrm>
            <a:prstGeom prst="round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2A3FD39C-03DD-4476-BFA7-BBE55FF8FACA}"/>
              </a:ext>
            </a:extLst>
          </p:cNvPr>
          <p:cNvSpPr txBox="1"/>
          <p:nvPr/>
        </p:nvSpPr>
        <p:spPr>
          <a:xfrm>
            <a:off x="7167322" y="4532658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  <a:endParaRPr lang="en-US" dirty="0"/>
          </a:p>
        </p:txBody>
      </p:sp>
      <p:sp>
        <p:nvSpPr>
          <p:cNvPr id="36" name="Text Box 11">
            <a:extLst>
              <a:ext uri="{FF2B5EF4-FFF2-40B4-BE49-F238E27FC236}">
                <a16:creationId xmlns:a16="http://schemas.microsoft.com/office/drawing/2014/main" id="{4CEFEEAD-CE95-449A-9125-EDC397D27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9040" y="2669372"/>
            <a:ext cx="16946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least precise</a:t>
            </a:r>
          </a:p>
        </p:txBody>
      </p:sp>
      <p:sp>
        <p:nvSpPr>
          <p:cNvPr id="37" name="Text Box 11">
            <a:extLst>
              <a:ext uri="{FF2B5EF4-FFF2-40B4-BE49-F238E27FC236}">
                <a16:creationId xmlns:a16="http://schemas.microsoft.com/office/drawing/2014/main" id="{19DA1F84-57D3-4592-8339-F0B205AD3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7635" y="3131037"/>
            <a:ext cx="1729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8000FF"/>
                </a:solidFill>
              </a:rPr>
              <a:t>most precise</a:t>
            </a:r>
          </a:p>
        </p:txBody>
      </p:sp>
    </p:spTree>
    <p:extLst>
      <p:ext uri="{BB962C8B-B14F-4D97-AF65-F5344CB8AC3E}">
        <p14:creationId xmlns:p14="http://schemas.microsoft.com/office/powerpoint/2010/main" val="4158058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0" grpId="0"/>
      <p:bldP spid="450580" grpId="1"/>
      <p:bldP spid="19" grpId="0"/>
      <p:bldP spid="19" grpId="1"/>
      <p:bldP spid="35" grpId="0"/>
      <p:bldP spid="36" grpId="0"/>
      <p:bldP spid="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34625858-B014-4CF4-9D98-851202329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942678"/>
              </p:ext>
            </p:extLst>
          </p:nvPr>
        </p:nvGraphicFramePr>
        <p:xfrm>
          <a:off x="741413" y="4377998"/>
          <a:ext cx="3016250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596880" progId="Equation.DSMT4">
                  <p:embed/>
                </p:oleObj>
              </mc:Choice>
              <mc:Fallback>
                <p:oleObj name="Equation" r:id="rId2" imgW="812520" imgH="5968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34625858-B014-4CF4-9D98-851202329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13" y="4377998"/>
                        <a:ext cx="3016250" cy="222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68E5E291-DFD7-4C21-8321-85FB93D22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83894"/>
              </p:ext>
            </p:extLst>
          </p:nvPr>
        </p:nvGraphicFramePr>
        <p:xfrm>
          <a:off x="741413" y="4377998"/>
          <a:ext cx="301625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596880" progId="Equation.DSMT4">
                  <p:embed/>
                </p:oleObj>
              </mc:Choice>
              <mc:Fallback>
                <p:oleObj name="Equation" r:id="rId4" imgW="812520" imgH="5968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68E5E291-DFD7-4C21-8321-85FB93D22D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13" y="4377998"/>
                        <a:ext cx="3016250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8E7F4EA9-0E74-40D4-8A23-DC205E239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42468"/>
              </p:ext>
            </p:extLst>
          </p:nvPr>
        </p:nvGraphicFramePr>
        <p:xfrm>
          <a:off x="741413" y="4377998"/>
          <a:ext cx="3016250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596880" progId="Equation.DSMT4">
                  <p:embed/>
                </p:oleObj>
              </mc:Choice>
              <mc:Fallback>
                <p:oleObj name="Equation" r:id="rId6" imgW="812520" imgH="5968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8E7F4EA9-0E74-40D4-8A23-DC205E239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13" y="4377998"/>
                        <a:ext cx="3016250" cy="222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1678E181-2D52-449E-9D16-973E7FE8F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723124"/>
              </p:ext>
            </p:extLst>
          </p:nvPr>
        </p:nvGraphicFramePr>
        <p:xfrm>
          <a:off x="741413" y="4377998"/>
          <a:ext cx="3016250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596880" progId="Equation.DSMT4">
                  <p:embed/>
                </p:oleObj>
              </mc:Choice>
              <mc:Fallback>
                <p:oleObj name="Equation" r:id="rId8" imgW="812520" imgH="5968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1678E181-2D52-449E-9D16-973E7FE8F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13" y="4377998"/>
                        <a:ext cx="3016250" cy="222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43B52FFE-E0BE-4304-9A58-00F014941B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11452"/>
              </p:ext>
            </p:extLst>
          </p:nvPr>
        </p:nvGraphicFramePr>
        <p:xfrm>
          <a:off x="741413" y="4377998"/>
          <a:ext cx="301625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596880" progId="Equation.DSMT4">
                  <p:embed/>
                </p:oleObj>
              </mc:Choice>
              <mc:Fallback>
                <p:oleObj name="Equation" r:id="rId10" imgW="812520" imgH="5968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43B52FFE-E0BE-4304-9A58-00F014941B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13" y="4377998"/>
                        <a:ext cx="3016250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813B6BC8-4096-4587-BB21-D258B3B9A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195187"/>
              </p:ext>
            </p:extLst>
          </p:nvPr>
        </p:nvGraphicFramePr>
        <p:xfrm>
          <a:off x="741413" y="4377998"/>
          <a:ext cx="301625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596880" progId="Equation.DSMT4">
                  <p:embed/>
                </p:oleObj>
              </mc:Choice>
              <mc:Fallback>
                <p:oleObj name="Equation" r:id="rId12" imgW="812520" imgH="59688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813B6BC8-4096-4587-BB21-D258B3B9AE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13" y="4377998"/>
                        <a:ext cx="3016250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049518"/>
              </p:ext>
            </p:extLst>
          </p:nvPr>
        </p:nvGraphicFramePr>
        <p:xfrm>
          <a:off x="6097638" y="1846313"/>
          <a:ext cx="2592388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533160" progId="Equation.DSMT4">
                  <p:embed/>
                </p:oleObj>
              </mc:Choice>
              <mc:Fallback>
                <p:oleObj name="Equation" r:id="rId14" imgW="698400" imgH="53316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638" y="1846313"/>
                        <a:ext cx="2592388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D714C4D-FC81-4040-A061-204F57707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882682"/>
              </p:ext>
            </p:extLst>
          </p:nvPr>
        </p:nvGraphicFramePr>
        <p:xfrm>
          <a:off x="741413" y="1611363"/>
          <a:ext cx="2827337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1760" imgH="596880" progId="Equation.DSMT4">
                  <p:embed/>
                </p:oleObj>
              </mc:Choice>
              <mc:Fallback>
                <p:oleObj name="Equation" r:id="rId16" imgW="761760" imgH="5968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0D714C4D-FC81-4040-A061-204F57707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13" y="1611363"/>
                        <a:ext cx="2827337" cy="222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775548"/>
              </p:ext>
            </p:extLst>
          </p:nvPr>
        </p:nvGraphicFramePr>
        <p:xfrm>
          <a:off x="6097638" y="1846313"/>
          <a:ext cx="2592388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98400" imgH="533160" progId="Equation.DSMT4">
                  <p:embed/>
                </p:oleObj>
              </mc:Choice>
              <mc:Fallback>
                <p:oleObj name="Equation" r:id="rId18" imgW="698400" imgH="53316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638" y="1846313"/>
                        <a:ext cx="2592388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025903"/>
              </p:ext>
            </p:extLst>
          </p:nvPr>
        </p:nvGraphicFramePr>
        <p:xfrm>
          <a:off x="6097638" y="1846313"/>
          <a:ext cx="2592388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98400" imgH="533160" progId="Equation.DSMT4">
                  <p:embed/>
                </p:oleObj>
              </mc:Choice>
              <mc:Fallback>
                <p:oleObj name="Equation" r:id="rId20" imgW="698400" imgH="5331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638" y="1846313"/>
                        <a:ext cx="2592388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637427"/>
              </p:ext>
            </p:extLst>
          </p:nvPr>
        </p:nvGraphicFramePr>
        <p:xfrm>
          <a:off x="6097638" y="1846313"/>
          <a:ext cx="2592388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98400" imgH="533160" progId="Equation.DSMT4">
                  <p:embed/>
                </p:oleObj>
              </mc:Choice>
              <mc:Fallback>
                <p:oleObj name="Equation" r:id="rId22" imgW="698400" imgH="53316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638" y="1846313"/>
                        <a:ext cx="2592388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584752"/>
              </p:ext>
            </p:extLst>
          </p:nvPr>
        </p:nvGraphicFramePr>
        <p:xfrm>
          <a:off x="6097638" y="1846312"/>
          <a:ext cx="2592388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98400" imgH="533160" progId="Equation.DSMT4">
                  <p:embed/>
                </p:oleObj>
              </mc:Choice>
              <mc:Fallback>
                <p:oleObj name="Equation" r:id="rId24" imgW="698400" imgH="53316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638" y="1846312"/>
                        <a:ext cx="2592388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883546"/>
              </p:ext>
            </p:extLst>
          </p:nvPr>
        </p:nvGraphicFramePr>
        <p:xfrm>
          <a:off x="6097638" y="1846312"/>
          <a:ext cx="2592388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98400" imgH="533160" progId="Equation.DSMT4">
                  <p:embed/>
                </p:oleObj>
              </mc:Choice>
              <mc:Fallback>
                <p:oleObj name="Equation" r:id="rId26" imgW="698400" imgH="53316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638" y="1846312"/>
                        <a:ext cx="2592388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dding and subtracting with sig. figs.</a:t>
            </a:r>
          </a:p>
        </p:txBody>
      </p:sp>
      <p:sp>
        <p:nvSpPr>
          <p:cNvPr id="450566" name="Text Box 6"/>
          <p:cNvSpPr txBox="1">
            <a:spLocks noChangeArrowheads="1"/>
          </p:cNvSpPr>
          <p:nvPr/>
        </p:nvSpPr>
        <p:spPr bwMode="auto">
          <a:xfrm>
            <a:off x="3849231" y="914400"/>
            <a:ext cx="449353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/>
              <a:t>2.13x10</a:t>
            </a:r>
            <a:r>
              <a:rPr lang="en-US" sz="3600" baseline="30000" dirty="0"/>
              <a:t>–4</a:t>
            </a:r>
            <a:r>
              <a:rPr lang="en-US" sz="3600" dirty="0"/>
              <a:t> – 1.476x10</a:t>
            </a:r>
            <a:r>
              <a:rPr lang="en-US" sz="3600" baseline="30000" dirty="0"/>
              <a:t>–2</a:t>
            </a:r>
            <a:endParaRPr lang="en-US" sz="3600" dirty="0"/>
          </a:p>
        </p:txBody>
      </p:sp>
      <p:sp>
        <p:nvSpPr>
          <p:cNvPr id="450580" name="Text Box 20"/>
          <p:cNvSpPr txBox="1">
            <a:spLocks noChangeArrowheads="1"/>
          </p:cNvSpPr>
          <p:nvPr/>
        </p:nvSpPr>
        <p:spPr bwMode="auto">
          <a:xfrm>
            <a:off x="8690422" y="3185944"/>
            <a:ext cx="22910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/>
              <a:t>= –0.01455</a:t>
            </a:r>
          </a:p>
        </p:txBody>
      </p:sp>
      <p:cxnSp>
        <p:nvCxnSpPr>
          <p:cNvPr id="26" name="Straight Connector 25"/>
          <p:cNvCxnSpPr>
            <a:cxnSpLocks/>
          </p:cNvCxnSpPr>
          <p:nvPr/>
        </p:nvCxnSpPr>
        <p:spPr bwMode="auto">
          <a:xfrm flipV="1">
            <a:off x="6173838" y="3125838"/>
            <a:ext cx="2516188" cy="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FAD238F-8B87-4E32-9FCA-3BFE70F9D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693917"/>
              </p:ext>
            </p:extLst>
          </p:nvPr>
        </p:nvGraphicFramePr>
        <p:xfrm>
          <a:off x="741413" y="1609775"/>
          <a:ext cx="2827338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61760" imgH="596880" progId="Equation.DSMT4">
                  <p:embed/>
                </p:oleObj>
              </mc:Choice>
              <mc:Fallback>
                <p:oleObj name="Equation" r:id="rId28" imgW="761760" imgH="5968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1FAD238F-8B87-4E32-9FCA-3BFE70F9DF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13" y="1609775"/>
                        <a:ext cx="2827338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F2C2D0B8-53AF-49EB-BE71-95313FE40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060093"/>
              </p:ext>
            </p:extLst>
          </p:nvPr>
        </p:nvGraphicFramePr>
        <p:xfrm>
          <a:off x="741413" y="1611363"/>
          <a:ext cx="2827338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61760" imgH="596880" progId="Equation.DSMT4">
                  <p:embed/>
                </p:oleObj>
              </mc:Choice>
              <mc:Fallback>
                <p:oleObj name="Equation" r:id="rId30" imgW="761760" imgH="5968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F2C2D0B8-53AF-49EB-BE71-95313FE401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13" y="1611363"/>
                        <a:ext cx="2827338" cy="222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3483BC19-460B-46D2-8589-28C70F575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192271"/>
              </p:ext>
            </p:extLst>
          </p:nvPr>
        </p:nvGraphicFramePr>
        <p:xfrm>
          <a:off x="741413" y="1611363"/>
          <a:ext cx="2827337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61760" imgH="596880" progId="Equation.DSMT4">
                  <p:embed/>
                </p:oleObj>
              </mc:Choice>
              <mc:Fallback>
                <p:oleObj name="Equation" r:id="rId32" imgW="761760" imgH="5968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3483BC19-460B-46D2-8589-28C70F575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13" y="1611363"/>
                        <a:ext cx="2827337" cy="222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0BCDFCB-8F70-490D-9F17-44289397A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536497"/>
              </p:ext>
            </p:extLst>
          </p:nvPr>
        </p:nvGraphicFramePr>
        <p:xfrm>
          <a:off x="741413" y="1609775"/>
          <a:ext cx="2827338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61760" imgH="596880" progId="Equation.DSMT4">
                  <p:embed/>
                </p:oleObj>
              </mc:Choice>
              <mc:Fallback>
                <p:oleObj name="Equation" r:id="rId34" imgW="761760" imgH="5968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50BCDFCB-8F70-490D-9F17-44289397A7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13" y="1609775"/>
                        <a:ext cx="2827338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F09A4C8-29EC-470C-B5C7-EC2796254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046995"/>
              </p:ext>
            </p:extLst>
          </p:nvPr>
        </p:nvGraphicFramePr>
        <p:xfrm>
          <a:off x="741413" y="1609775"/>
          <a:ext cx="282733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61760" imgH="596880" progId="Equation.DSMT4">
                  <p:embed/>
                </p:oleObj>
              </mc:Choice>
              <mc:Fallback>
                <p:oleObj name="Equation" r:id="rId36" imgW="761760" imgH="5968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2F09A4C8-29EC-470C-B5C7-EC2796254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13" y="1609775"/>
                        <a:ext cx="2827337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20">
            <a:extLst>
              <a:ext uri="{FF2B5EF4-FFF2-40B4-BE49-F238E27FC236}">
                <a16:creationId xmlns:a16="http://schemas.microsoft.com/office/drawing/2014/main" id="{EAAEE0CD-ACE6-4919-A283-D2DD75AD5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2491" y="3185944"/>
            <a:ext cx="18293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/>
              <a:t>= 0.0065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09C8A106-EB81-42D5-9558-D1B36CA2F829}"/>
              </a:ext>
            </a:extLst>
          </p:cNvPr>
          <p:cNvCxnSpPr>
            <a:cxnSpLocks/>
          </p:cNvCxnSpPr>
          <p:nvPr/>
        </p:nvCxnSpPr>
        <p:spPr bwMode="auto">
          <a:xfrm>
            <a:off x="914400" y="3125838"/>
            <a:ext cx="2667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&quot;Not Allowed&quot; Symbol 13">
            <a:extLst>
              <a:ext uri="{FF2B5EF4-FFF2-40B4-BE49-F238E27FC236}">
                <a16:creationId xmlns:a16="http://schemas.microsoft.com/office/drawing/2014/main" id="{F54CA34C-D20A-4B1F-B29C-9207263AFD2A}"/>
              </a:ext>
            </a:extLst>
          </p:cNvPr>
          <p:cNvSpPr/>
          <p:nvPr/>
        </p:nvSpPr>
        <p:spPr>
          <a:xfrm>
            <a:off x="762000" y="1295400"/>
            <a:ext cx="2973438" cy="2973438"/>
          </a:xfrm>
          <a:prstGeom prst="noSmoking">
            <a:avLst>
              <a:gd name="adj" fmla="val 3705"/>
            </a:avLst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5" name="Text Box 20">
            <a:extLst>
              <a:ext uri="{FF2B5EF4-FFF2-40B4-BE49-F238E27FC236}">
                <a16:creationId xmlns:a16="http://schemas.microsoft.com/office/drawing/2014/main" id="{D91679B4-7619-412A-A32C-C35082732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4226" y="5953363"/>
            <a:ext cx="22910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/>
              <a:t>= –0.01455</a:t>
            </a:r>
          </a:p>
        </p:txBody>
      </p: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C20A82F7-2FF9-4F83-8DD7-A1F46FCD8C73}"/>
              </a:ext>
            </a:extLst>
          </p:cNvPr>
          <p:cNvCxnSpPr>
            <a:cxnSpLocks/>
          </p:cNvCxnSpPr>
          <p:nvPr/>
        </p:nvCxnSpPr>
        <p:spPr bwMode="auto">
          <a:xfrm>
            <a:off x="914400" y="5893654"/>
            <a:ext cx="2667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B64362C7-F9C8-4147-8606-4D2977936D3D}"/>
              </a:ext>
            </a:extLst>
          </p:cNvPr>
          <p:cNvSpPr txBox="1"/>
          <p:nvPr/>
        </p:nvSpPr>
        <p:spPr>
          <a:xfrm>
            <a:off x="6934200" y="4985713"/>
            <a:ext cx="5181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n adding/subtracting in scientific notation, you must either put numbers in standard notation or the powers-of-ten must match.</a:t>
            </a:r>
          </a:p>
        </p:txBody>
      </p:sp>
    </p:spTree>
    <p:extLst>
      <p:ext uri="{BB962C8B-B14F-4D97-AF65-F5344CB8AC3E}">
        <p14:creationId xmlns:p14="http://schemas.microsoft.com/office/powerpoint/2010/main" val="1410630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0" grpId="0"/>
      <p:bldP spid="43" grpId="0"/>
      <p:bldP spid="14" grpId="0" animBg="1"/>
      <p:bldP spid="55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/>
          <p:cNvCxnSpPr/>
          <p:nvPr/>
        </p:nvCxnSpPr>
        <p:spPr bwMode="auto">
          <a:xfrm>
            <a:off x="4495800" y="4800600"/>
            <a:ext cx="273400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3276959" y="990600"/>
            <a:ext cx="563808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/>
              <a:t>76.2312 – 8.160 + 0.0056212</a:t>
            </a:r>
          </a:p>
        </p:txBody>
      </p:sp>
      <p:sp>
        <p:nvSpPr>
          <p:cNvPr id="1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dding and subtracting with sig. figs.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7228550" y="4721364"/>
            <a:ext cx="201208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= 68.077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426182D6-CC68-4386-848A-1970E3D0D2F5}"/>
              </a:ext>
            </a:extLst>
          </p:cNvPr>
          <p:cNvCxnSpPr>
            <a:cxnSpLocks/>
          </p:cNvCxnSpPr>
          <p:nvPr/>
        </p:nvCxnSpPr>
        <p:spPr bwMode="auto">
          <a:xfrm>
            <a:off x="6111792" y="2667000"/>
            <a:ext cx="0" cy="37338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Arrow: Right 4">
            <a:extLst>
              <a:ext uri="{FF2B5EF4-FFF2-40B4-BE49-F238E27FC236}">
                <a16:creationId xmlns:a16="http://schemas.microsoft.com/office/drawing/2014/main" id="{144D9D7B-8B98-4723-9FF1-794923F3F48C}"/>
              </a:ext>
            </a:extLst>
          </p:cNvPr>
          <p:cNvSpPr/>
          <p:nvPr/>
        </p:nvSpPr>
        <p:spPr>
          <a:xfrm>
            <a:off x="6111792" y="5867400"/>
            <a:ext cx="3692302" cy="685800"/>
          </a:xfrm>
          <a:prstGeom prst="rightArrow">
            <a:avLst/>
          </a:prstGeom>
          <a:solidFill>
            <a:schemeClr val="bg1"/>
          </a:solidFill>
          <a:ln w="28575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some values unknown so can’t use</a:t>
            </a:r>
          </a:p>
        </p:txBody>
      </p:sp>
      <p:sp>
        <p:nvSpPr>
          <p:cNvPr id="31" name="Arrow: Right 30">
            <a:extLst>
              <a:ext uri="{FF2B5EF4-FFF2-40B4-BE49-F238E27FC236}">
                <a16:creationId xmlns:a16="http://schemas.microsoft.com/office/drawing/2014/main" id="{0418F766-7606-4757-9E26-1167AC85C6F3}"/>
              </a:ext>
            </a:extLst>
          </p:cNvPr>
          <p:cNvSpPr/>
          <p:nvPr/>
        </p:nvSpPr>
        <p:spPr>
          <a:xfrm flipH="1">
            <a:off x="3078480" y="5867400"/>
            <a:ext cx="3033312" cy="685800"/>
          </a:xfrm>
          <a:prstGeom prst="rightArrow">
            <a:avLst/>
          </a:prstGeom>
          <a:solidFill>
            <a:schemeClr val="bg1"/>
          </a:solidFill>
          <a:ln w="28575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B050"/>
                </a:solidFill>
              </a:rPr>
              <a:t>all values known so can use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7F49593-A321-45EC-98D5-58D8D67A0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072190"/>
              </p:ext>
            </p:extLst>
          </p:nvPr>
        </p:nvGraphicFramePr>
        <p:xfrm>
          <a:off x="4419600" y="2609850"/>
          <a:ext cx="27432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723600" progId="Equation.DSMT4">
                  <p:embed/>
                </p:oleObj>
              </mc:Choice>
              <mc:Fallback>
                <p:oleObj name="Equation" r:id="rId2" imgW="723600" imgH="723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7F49593-A321-45EC-98D5-58D8D67A0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19600" y="2609850"/>
                        <a:ext cx="2743200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DFDE348-A3FC-4A69-A6E8-BB6D0534B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906609"/>
              </p:ext>
            </p:extLst>
          </p:nvPr>
        </p:nvGraphicFramePr>
        <p:xfrm>
          <a:off x="4419600" y="2609850"/>
          <a:ext cx="2743200" cy="202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533160" progId="Equation.DSMT4">
                  <p:embed/>
                </p:oleObj>
              </mc:Choice>
              <mc:Fallback>
                <p:oleObj name="Equation" r:id="rId4" imgW="723600" imgH="5331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DFDE348-A3FC-4A69-A6E8-BB6D0534B8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9600" y="2609850"/>
                        <a:ext cx="2743200" cy="2021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D14C48F-A6C7-44EB-B1B8-5F36C139C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396002"/>
              </p:ext>
            </p:extLst>
          </p:nvPr>
        </p:nvGraphicFramePr>
        <p:xfrm>
          <a:off x="4419600" y="2609850"/>
          <a:ext cx="2743200" cy="202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533160" progId="Equation.DSMT4">
                  <p:embed/>
                </p:oleObj>
              </mc:Choice>
              <mc:Fallback>
                <p:oleObj name="Equation" r:id="rId6" imgW="723600" imgH="5331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D14C48F-A6C7-44EB-B1B8-5F36C139C6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9600" y="2609850"/>
                        <a:ext cx="2743200" cy="2021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8F6A630-5326-49C3-A015-E541A4F235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868751"/>
              </p:ext>
            </p:extLst>
          </p:nvPr>
        </p:nvGraphicFramePr>
        <p:xfrm>
          <a:off x="4419600" y="2609850"/>
          <a:ext cx="2743200" cy="202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533160" progId="Equation.DSMT4">
                  <p:embed/>
                </p:oleObj>
              </mc:Choice>
              <mc:Fallback>
                <p:oleObj name="Equation" r:id="rId8" imgW="723600" imgH="5331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8F6A630-5326-49C3-A015-E541A4F235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9600" y="2609850"/>
                        <a:ext cx="2743200" cy="2021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C9619E7-7408-4566-ACDA-2977FCE11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069617"/>
              </p:ext>
            </p:extLst>
          </p:nvPr>
        </p:nvGraphicFramePr>
        <p:xfrm>
          <a:off x="4419600" y="2609850"/>
          <a:ext cx="2743200" cy="202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533160" progId="Equation.DSMT4">
                  <p:embed/>
                </p:oleObj>
              </mc:Choice>
              <mc:Fallback>
                <p:oleObj name="Equation" r:id="rId10" imgW="723600" imgH="5331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C9619E7-7408-4566-ACDA-2977FCE113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19600" y="2609850"/>
                        <a:ext cx="2743200" cy="2021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5D1DA75-B35B-46CA-A1E1-AB7486E6B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743929"/>
              </p:ext>
            </p:extLst>
          </p:nvPr>
        </p:nvGraphicFramePr>
        <p:xfrm>
          <a:off x="4419600" y="2609850"/>
          <a:ext cx="2743200" cy="202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533160" progId="Equation.DSMT4">
                  <p:embed/>
                </p:oleObj>
              </mc:Choice>
              <mc:Fallback>
                <p:oleObj name="Equation" r:id="rId12" imgW="723600" imgH="5331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5D1DA75-B35B-46CA-A1E1-AB7486E6B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9600" y="2609850"/>
                        <a:ext cx="2743200" cy="2021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B53F15B-FD8A-458D-9708-B7252ACDD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018151"/>
              </p:ext>
            </p:extLst>
          </p:nvPr>
        </p:nvGraphicFramePr>
        <p:xfrm>
          <a:off x="4419600" y="2609850"/>
          <a:ext cx="2743200" cy="202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533160" progId="Equation.DSMT4">
                  <p:embed/>
                </p:oleObj>
              </mc:Choice>
              <mc:Fallback>
                <p:oleObj name="Equation" r:id="rId14" imgW="723600" imgH="5331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B53F15B-FD8A-458D-9708-B7252ACDD2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19600" y="2609850"/>
                        <a:ext cx="2743200" cy="2021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F77A34A-E8B7-4741-A2E3-5C38A58E1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719751"/>
              </p:ext>
            </p:extLst>
          </p:nvPr>
        </p:nvGraphicFramePr>
        <p:xfrm>
          <a:off x="4419600" y="2609850"/>
          <a:ext cx="2743200" cy="202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00" imgH="533160" progId="Equation.DSMT4">
                  <p:embed/>
                </p:oleObj>
              </mc:Choice>
              <mc:Fallback>
                <p:oleObj name="Equation" r:id="rId16" imgW="723600" imgH="5331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F77A34A-E8B7-4741-A2E3-5C38A58E1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19600" y="2609850"/>
                        <a:ext cx="2743200" cy="2021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7BD6315-69C5-4B2D-A345-A05E0AD95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65040"/>
              </p:ext>
            </p:extLst>
          </p:nvPr>
        </p:nvGraphicFramePr>
        <p:xfrm>
          <a:off x="4419600" y="2609850"/>
          <a:ext cx="2743200" cy="202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600" imgH="533160" progId="Equation.DSMT4">
                  <p:embed/>
                </p:oleObj>
              </mc:Choice>
              <mc:Fallback>
                <p:oleObj name="Equation" r:id="rId18" imgW="723600" imgH="5331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97BD6315-69C5-4B2D-A345-A05E0AD950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19600" y="2609850"/>
                        <a:ext cx="2743200" cy="2021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520ACA7-B845-489E-960E-46D05BFAF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192683"/>
              </p:ext>
            </p:extLst>
          </p:nvPr>
        </p:nvGraphicFramePr>
        <p:xfrm>
          <a:off x="4419600" y="2609850"/>
          <a:ext cx="27432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23600" imgH="723600" progId="Equation.DSMT4">
                  <p:embed/>
                </p:oleObj>
              </mc:Choice>
              <mc:Fallback>
                <p:oleObj name="Equation" r:id="rId20" imgW="723600" imgH="723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520ACA7-B845-489E-960E-46D05BFAF4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19600" y="2609850"/>
                        <a:ext cx="2743200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B14260B-E615-45E5-B713-79C8E17BE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782811"/>
              </p:ext>
            </p:extLst>
          </p:nvPr>
        </p:nvGraphicFramePr>
        <p:xfrm>
          <a:off x="4419600" y="2609850"/>
          <a:ext cx="2743200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600" imgH="914400" progId="Equation.DSMT4">
                  <p:embed/>
                </p:oleObj>
              </mc:Choice>
              <mc:Fallback>
                <p:oleObj name="Equation" r:id="rId22" imgW="723600" imgH="9144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B14260B-E615-45E5-B713-79C8E17BE8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19600" y="2609850"/>
                        <a:ext cx="2743200" cy="346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2688A64-F810-4A55-8D26-408DF0D0F7CC}"/>
              </a:ext>
            </a:extLst>
          </p:cNvPr>
          <p:cNvSpPr txBox="1"/>
          <p:nvPr/>
        </p:nvSpPr>
        <p:spPr>
          <a:xfrm>
            <a:off x="381000" y="2743200"/>
            <a:ext cx="28959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FF"/>
                </a:solidFill>
              </a:rPr>
              <a:t>draw a vertical line next to the least precise value</a:t>
            </a:r>
          </a:p>
        </p:txBody>
      </p:sp>
    </p:spTree>
    <p:extLst>
      <p:ext uri="{BB962C8B-B14F-4D97-AF65-F5344CB8AC3E}">
        <p14:creationId xmlns:p14="http://schemas.microsoft.com/office/powerpoint/2010/main" val="776188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 animBg="1"/>
      <p:bldP spid="31" grpId="0" animBg="1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ome More Practic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831270"/>
              </p:ext>
            </p:extLst>
          </p:nvPr>
        </p:nvGraphicFramePr>
        <p:xfrm>
          <a:off x="201613" y="746125"/>
          <a:ext cx="24971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152280" progId="Equation.DSMT4">
                  <p:embed/>
                </p:oleObj>
              </mc:Choice>
              <mc:Fallback>
                <p:oleObj name="Equation" r:id="rId3" imgW="583920" imgH="1522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746125"/>
                        <a:ext cx="249713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761734"/>
              </p:ext>
            </p:extLst>
          </p:nvPr>
        </p:nvGraphicFramePr>
        <p:xfrm>
          <a:off x="201613" y="1752600"/>
          <a:ext cx="5265910" cy="651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152280" progId="Equation.DSMT4">
                  <p:embed/>
                </p:oleObj>
              </mc:Choice>
              <mc:Fallback>
                <p:oleObj name="Equation" r:id="rId5" imgW="1231560" imgH="1522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752600"/>
                        <a:ext cx="5265910" cy="651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901019"/>
              </p:ext>
            </p:extLst>
          </p:nvPr>
        </p:nvGraphicFramePr>
        <p:xfrm>
          <a:off x="201613" y="2759075"/>
          <a:ext cx="46688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152280" progId="Equation.DSMT4">
                  <p:embed/>
                </p:oleObj>
              </mc:Choice>
              <mc:Fallback>
                <p:oleObj name="Equation" r:id="rId7" imgW="1091880" imgH="152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2759075"/>
                        <a:ext cx="466883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586403"/>
              </p:ext>
            </p:extLst>
          </p:nvPr>
        </p:nvGraphicFramePr>
        <p:xfrm>
          <a:off x="201613" y="3764280"/>
          <a:ext cx="4071249" cy="651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152280" progId="Equation.DSMT4">
                  <p:embed/>
                </p:oleObj>
              </mc:Choice>
              <mc:Fallback>
                <p:oleObj name="Equation" r:id="rId9" imgW="952200" imgH="152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3764280"/>
                        <a:ext cx="4071249" cy="651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101941"/>
              </p:ext>
            </p:extLst>
          </p:nvPr>
        </p:nvGraphicFramePr>
        <p:xfrm>
          <a:off x="201613" y="4770120"/>
          <a:ext cx="4832071" cy="651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30040" imgH="152280" progId="Equation.DSMT4">
                  <p:embed/>
                </p:oleObj>
              </mc:Choice>
              <mc:Fallback>
                <p:oleObj name="Equation" r:id="rId11" imgW="1130040" imgH="152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4770120"/>
                        <a:ext cx="4832071" cy="651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79537"/>
              </p:ext>
            </p:extLst>
          </p:nvPr>
        </p:nvGraphicFramePr>
        <p:xfrm>
          <a:off x="201613" y="5721350"/>
          <a:ext cx="47799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17440" imgH="177480" progId="Equation.DSMT4">
                  <p:embed/>
                </p:oleObj>
              </mc:Choice>
              <mc:Fallback>
                <p:oleObj name="Equation" r:id="rId13" imgW="111744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721350"/>
                        <a:ext cx="47799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7935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192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ow many Sig. Figs.?</a:t>
            </a:r>
          </a:p>
        </p:txBody>
      </p:sp>
      <p:sp>
        <p:nvSpPr>
          <p:cNvPr id="998403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762000"/>
            <a:ext cx="12039600" cy="2514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/>
              <a:t>Two rules:</a:t>
            </a:r>
          </a:p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dirty="0"/>
              <a:t>#1) If there </a:t>
            </a:r>
            <a:r>
              <a:rPr lang="en-US" b="1" i="1" u="sng" dirty="0"/>
              <a:t>IS</a:t>
            </a:r>
            <a:r>
              <a:rPr lang="en-US" dirty="0"/>
              <a:t> a decimal point in the number:</a:t>
            </a:r>
          </a:p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sz="1000" dirty="0"/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2900" dirty="0"/>
              <a:t>Start at </a:t>
            </a:r>
            <a:r>
              <a:rPr lang="en-US" sz="2900" b="1" i="1" dirty="0">
                <a:solidFill>
                  <a:srgbClr val="00B050"/>
                </a:solidFill>
              </a:rPr>
              <a:t>right</a:t>
            </a:r>
            <a:r>
              <a:rPr lang="en-US" sz="2900" dirty="0"/>
              <a:t> of number and count to the </a:t>
            </a:r>
            <a:r>
              <a:rPr lang="en-US" sz="2900" b="1" i="1" dirty="0">
                <a:solidFill>
                  <a:schemeClr val="accent6">
                    <a:lumMod val="75000"/>
                  </a:schemeClr>
                </a:solidFill>
              </a:rPr>
              <a:t>left</a:t>
            </a:r>
            <a:r>
              <a:rPr lang="en-US" sz="2900" dirty="0"/>
              <a:t> until the LAST non-zero digit</a:t>
            </a:r>
          </a:p>
        </p:txBody>
      </p:sp>
    </p:spTree>
    <p:extLst>
      <p:ext uri="{BB962C8B-B14F-4D97-AF65-F5344CB8AC3E}">
        <p14:creationId xmlns:p14="http://schemas.microsoft.com/office/powerpoint/2010/main" val="331760209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273C5A29-183C-4C4D-AD8F-EE9464C61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251493"/>
              </p:ext>
            </p:extLst>
          </p:nvPr>
        </p:nvGraphicFramePr>
        <p:xfrm>
          <a:off x="10058400" y="3810532"/>
          <a:ext cx="1338263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723600" progId="Equation.DSMT4">
                  <p:embed/>
                </p:oleObj>
              </mc:Choice>
              <mc:Fallback>
                <p:oleObj name="Equation" r:id="rId3" imgW="520560" imgH="7236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273C5A29-183C-4C4D-AD8F-EE9464C613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58400" y="3810532"/>
                        <a:ext cx="1338263" cy="186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ABB3D919-4874-4A4A-93D9-49B027D6B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62636"/>
              </p:ext>
            </p:extLst>
          </p:nvPr>
        </p:nvGraphicFramePr>
        <p:xfrm>
          <a:off x="10058400" y="3810532"/>
          <a:ext cx="1338263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723600" progId="Equation.DSMT4">
                  <p:embed/>
                </p:oleObj>
              </mc:Choice>
              <mc:Fallback>
                <p:oleObj name="Equation" r:id="rId5" imgW="520560" imgH="72360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ABB3D919-4874-4A4A-93D9-49B027D6B1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58400" y="3810532"/>
                        <a:ext cx="1338263" cy="186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213644FF-5BEF-46BC-B4C3-656E6C6BE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23530"/>
              </p:ext>
            </p:extLst>
          </p:nvPr>
        </p:nvGraphicFramePr>
        <p:xfrm>
          <a:off x="10058400" y="3810532"/>
          <a:ext cx="1338263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723600" progId="Equation.DSMT4">
                  <p:embed/>
                </p:oleObj>
              </mc:Choice>
              <mc:Fallback>
                <p:oleObj name="Equation" r:id="rId7" imgW="520560" imgH="7236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213644FF-5BEF-46BC-B4C3-656E6C6BE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58400" y="3810532"/>
                        <a:ext cx="1338263" cy="186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10FE3811-DF6E-4920-94BE-022EC8A18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630820"/>
              </p:ext>
            </p:extLst>
          </p:nvPr>
        </p:nvGraphicFramePr>
        <p:xfrm>
          <a:off x="10058400" y="3810532"/>
          <a:ext cx="1338263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560" imgH="723600" progId="Equation.DSMT4">
                  <p:embed/>
                </p:oleObj>
              </mc:Choice>
              <mc:Fallback>
                <p:oleObj name="Equation" r:id="rId9" imgW="520560" imgH="7236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10FE3811-DF6E-4920-94BE-022EC8A185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58400" y="3810532"/>
                        <a:ext cx="1338263" cy="186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276497"/>
              </p:ext>
            </p:extLst>
          </p:nvPr>
        </p:nvGraphicFramePr>
        <p:xfrm>
          <a:off x="1666875" y="1295400"/>
          <a:ext cx="1854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152280" progId="Equation.DSMT4">
                  <p:embed/>
                </p:oleObj>
              </mc:Choice>
              <mc:Fallback>
                <p:oleObj name="Equation" r:id="rId11" imgW="583920" imgH="1522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1295400"/>
                        <a:ext cx="18542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480544"/>
              </p:ext>
            </p:extLst>
          </p:nvPr>
        </p:nvGraphicFramePr>
        <p:xfrm>
          <a:off x="1666875" y="1295400"/>
          <a:ext cx="35496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17440" imgH="152280" progId="Equation.DSMT4">
                  <p:embed/>
                </p:oleObj>
              </mc:Choice>
              <mc:Fallback>
                <p:oleObj name="Equation" r:id="rId13" imgW="1117440" imgH="1522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1295400"/>
                        <a:ext cx="35496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410135"/>
              </p:ext>
            </p:extLst>
          </p:nvPr>
        </p:nvGraphicFramePr>
        <p:xfrm>
          <a:off x="1666875" y="1295400"/>
          <a:ext cx="35496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17440" imgH="152280" progId="Equation.DSMT4">
                  <p:embed/>
                </p:oleObj>
              </mc:Choice>
              <mc:Fallback>
                <p:oleObj name="Equation" r:id="rId15" imgW="1117440" imgH="1522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1295400"/>
                        <a:ext cx="35496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493342"/>
              </p:ext>
            </p:extLst>
          </p:nvPr>
        </p:nvGraphicFramePr>
        <p:xfrm>
          <a:off x="1666875" y="1295400"/>
          <a:ext cx="35496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17440" imgH="152280" progId="Equation.DSMT4">
                  <p:embed/>
                </p:oleObj>
              </mc:Choice>
              <mc:Fallback>
                <p:oleObj name="Equation" r:id="rId17" imgW="1117440" imgH="1522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1295400"/>
                        <a:ext cx="35496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987420"/>
              </p:ext>
            </p:extLst>
          </p:nvPr>
        </p:nvGraphicFramePr>
        <p:xfrm>
          <a:off x="1666875" y="1295400"/>
          <a:ext cx="35496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17440" imgH="152280" progId="Equation.DSMT4">
                  <p:embed/>
                </p:oleObj>
              </mc:Choice>
              <mc:Fallback>
                <p:oleObj name="Equation" r:id="rId19" imgW="1117440" imgH="1522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1295400"/>
                        <a:ext cx="35496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77969"/>
              </p:ext>
            </p:extLst>
          </p:nvPr>
        </p:nvGraphicFramePr>
        <p:xfrm>
          <a:off x="1666875" y="1295400"/>
          <a:ext cx="45593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34960" imgH="152280" progId="Equation.DSMT4">
                  <p:embed/>
                </p:oleObj>
              </mc:Choice>
              <mc:Fallback>
                <p:oleObj name="Equation" r:id="rId21" imgW="1434960" imgH="1522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1295400"/>
                        <a:ext cx="45593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ome More Practic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540933" y="1752600"/>
            <a:ext cx="1550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2</a:t>
            </a:r>
            <a:r>
              <a:rPr lang="en-US" sz="1600" baseline="30000" dirty="0">
                <a:solidFill>
                  <a:srgbClr val="FF0000"/>
                </a:solidFill>
              </a:rPr>
              <a:t>nd</a:t>
            </a:r>
            <a:r>
              <a:rPr lang="en-US" sz="1600" dirty="0">
                <a:solidFill>
                  <a:srgbClr val="FF0000"/>
                </a:solidFill>
              </a:rPr>
              <a:t> decimal spot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743200" y="804446"/>
            <a:ext cx="10470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ones place</a:t>
            </a:r>
          </a:p>
        </p:txBody>
      </p:sp>
      <p:sp>
        <p:nvSpPr>
          <p:cNvPr id="27" name="Rectangle 26"/>
          <p:cNvSpPr/>
          <p:nvPr/>
        </p:nvSpPr>
        <p:spPr bwMode="auto">
          <a:xfrm>
            <a:off x="2756998" y="827620"/>
            <a:ext cx="1019486" cy="292207"/>
          </a:xfrm>
          <a:prstGeom prst="rect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4114800" y="1752600"/>
            <a:ext cx="10470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ones place</a:t>
            </a:r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9254814" y="1051985"/>
            <a:ext cx="0" cy="144000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800505"/>
              </p:ext>
            </p:extLst>
          </p:nvPr>
        </p:nvGraphicFramePr>
        <p:xfrm>
          <a:off x="1687513" y="4256620"/>
          <a:ext cx="3911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31560" imgH="152280" progId="Equation.DSMT4">
                  <p:embed/>
                </p:oleObj>
              </mc:Choice>
              <mc:Fallback>
                <p:oleObj name="Equation" r:id="rId23" imgW="1231560" imgH="1522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256620"/>
                        <a:ext cx="39116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785622"/>
              </p:ext>
            </p:extLst>
          </p:nvPr>
        </p:nvGraphicFramePr>
        <p:xfrm>
          <a:off x="1687513" y="4256620"/>
          <a:ext cx="58467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841400" imgH="152280" progId="Equation.DSMT4">
                  <p:embed/>
                </p:oleObj>
              </mc:Choice>
              <mc:Fallback>
                <p:oleObj name="Equation" r:id="rId25" imgW="1841400" imgH="1522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256620"/>
                        <a:ext cx="58467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616134"/>
              </p:ext>
            </p:extLst>
          </p:nvPr>
        </p:nvGraphicFramePr>
        <p:xfrm>
          <a:off x="1687513" y="4256620"/>
          <a:ext cx="58467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841400" imgH="152280" progId="Equation.DSMT4">
                  <p:embed/>
                </p:oleObj>
              </mc:Choice>
              <mc:Fallback>
                <p:oleObj name="Equation" r:id="rId27" imgW="1841400" imgH="15228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256620"/>
                        <a:ext cx="58467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51523"/>
              </p:ext>
            </p:extLst>
          </p:nvPr>
        </p:nvGraphicFramePr>
        <p:xfrm>
          <a:off x="1687513" y="4256620"/>
          <a:ext cx="58467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841400" imgH="152280" progId="Equation.DSMT4">
                  <p:embed/>
                </p:oleObj>
              </mc:Choice>
              <mc:Fallback>
                <p:oleObj name="Equation" r:id="rId29" imgW="1841400" imgH="15228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256620"/>
                        <a:ext cx="58467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241743"/>
              </p:ext>
            </p:extLst>
          </p:nvPr>
        </p:nvGraphicFramePr>
        <p:xfrm>
          <a:off x="1687513" y="4256620"/>
          <a:ext cx="58467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41400" imgH="152280" progId="Equation.DSMT4">
                  <p:embed/>
                </p:oleObj>
              </mc:Choice>
              <mc:Fallback>
                <p:oleObj name="Equation" r:id="rId31" imgW="1841400" imgH="15228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256620"/>
                        <a:ext cx="58467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278853"/>
              </p:ext>
            </p:extLst>
          </p:nvPr>
        </p:nvGraphicFramePr>
        <p:xfrm>
          <a:off x="1687513" y="4256620"/>
          <a:ext cx="58467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841400" imgH="152280" progId="Equation.DSMT4">
                  <p:embed/>
                </p:oleObj>
              </mc:Choice>
              <mc:Fallback>
                <p:oleObj name="Equation" r:id="rId33" imgW="1841400" imgH="15228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256620"/>
                        <a:ext cx="584676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1588966" y="4766846"/>
            <a:ext cx="14766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1</a:t>
            </a:r>
            <a:r>
              <a:rPr lang="en-US" sz="1600" baseline="30000" dirty="0">
                <a:solidFill>
                  <a:srgbClr val="FF0000"/>
                </a:solidFill>
              </a:rPr>
              <a:t>st</a:t>
            </a:r>
            <a:r>
              <a:rPr lang="en-US" sz="1600" dirty="0">
                <a:solidFill>
                  <a:srgbClr val="FF0000"/>
                </a:solidFill>
              </a:rPr>
              <a:t> decimal spot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3124200" y="3782074"/>
            <a:ext cx="1550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3</a:t>
            </a:r>
            <a:r>
              <a:rPr lang="en-US" sz="1600" baseline="30000" dirty="0">
                <a:solidFill>
                  <a:srgbClr val="00B0F0"/>
                </a:solidFill>
              </a:rPr>
              <a:t>rd</a:t>
            </a:r>
            <a:r>
              <a:rPr lang="en-US" sz="1600" dirty="0">
                <a:solidFill>
                  <a:srgbClr val="00B0F0"/>
                </a:solidFill>
              </a:rPr>
              <a:t> decimal spot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419600" y="4766846"/>
            <a:ext cx="1550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8000FF"/>
                </a:solidFill>
              </a:rPr>
              <a:t>2</a:t>
            </a:r>
            <a:r>
              <a:rPr lang="en-US" sz="1600" baseline="30000" dirty="0">
                <a:solidFill>
                  <a:srgbClr val="8000FF"/>
                </a:solidFill>
              </a:rPr>
              <a:t>nd</a:t>
            </a:r>
            <a:r>
              <a:rPr lang="en-US" sz="1600" dirty="0">
                <a:solidFill>
                  <a:srgbClr val="8000FF"/>
                </a:solidFill>
              </a:rPr>
              <a:t> decimal spot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867400" y="3782074"/>
            <a:ext cx="14766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  <a:r>
              <a:rPr lang="en-US" sz="1600" baseline="30000" dirty="0"/>
              <a:t>st</a:t>
            </a:r>
            <a:r>
              <a:rPr lang="en-US" sz="1600" dirty="0"/>
              <a:t> decimal spot</a:t>
            </a:r>
          </a:p>
        </p:txBody>
      </p:sp>
      <p:sp>
        <p:nvSpPr>
          <p:cNvPr id="59" name="Rectangle 58"/>
          <p:cNvSpPr/>
          <p:nvPr/>
        </p:nvSpPr>
        <p:spPr bwMode="auto">
          <a:xfrm>
            <a:off x="1588966" y="4790021"/>
            <a:ext cx="1476686" cy="292207"/>
          </a:xfrm>
          <a:prstGeom prst="rect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682949"/>
              </p:ext>
            </p:extLst>
          </p:nvPr>
        </p:nvGraphicFramePr>
        <p:xfrm>
          <a:off x="1687513" y="4256620"/>
          <a:ext cx="74183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336760" imgH="152280" progId="Equation.DSMT4">
                  <p:embed/>
                </p:oleObj>
              </mc:Choice>
              <mc:Fallback>
                <p:oleObj name="Equation" r:id="rId35" imgW="2336760" imgH="15228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256620"/>
                        <a:ext cx="741838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 bwMode="auto">
          <a:xfrm>
            <a:off x="8559184" y="2000139"/>
            <a:ext cx="1143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5A9DD8D-6047-401A-B0BF-171CF49F7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200270"/>
              </p:ext>
            </p:extLst>
          </p:nvPr>
        </p:nvGraphicFramePr>
        <p:xfrm>
          <a:off x="8676435" y="1107549"/>
          <a:ext cx="104502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06080" imgH="533160" progId="Equation.DSMT4">
                  <p:embed/>
                </p:oleObj>
              </mc:Choice>
              <mc:Fallback>
                <p:oleObj name="Equation" r:id="rId37" imgW="406080" imgH="533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5A9DD8D-6047-401A-B0BF-171CF49F7E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676435" y="1107549"/>
                        <a:ext cx="1045029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994DD75-44D0-49EB-8AEE-1375633FC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27746"/>
              </p:ext>
            </p:extLst>
          </p:nvPr>
        </p:nvGraphicFramePr>
        <p:xfrm>
          <a:off x="8676435" y="1107549"/>
          <a:ext cx="104502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06971" imgH="533564" progId="Equation.DSMT4">
                  <p:embed/>
                </p:oleObj>
              </mc:Choice>
              <mc:Fallback>
                <p:oleObj name="Equation" r:id="rId39" imgW="406971" imgH="533564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994DD75-44D0-49EB-8AEE-1375633FCA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676435" y="1107549"/>
                        <a:ext cx="1045029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292E875-FAE4-4A87-A26C-9725D0A9D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52656"/>
              </p:ext>
            </p:extLst>
          </p:nvPr>
        </p:nvGraphicFramePr>
        <p:xfrm>
          <a:off x="8676435" y="1107549"/>
          <a:ext cx="104502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06080" imgH="533160" progId="Equation.DSMT4">
                  <p:embed/>
                </p:oleObj>
              </mc:Choice>
              <mc:Fallback>
                <p:oleObj name="Equation" r:id="rId41" imgW="406080" imgH="533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292E875-FAE4-4A87-A26C-9725D0A9D6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8676435" y="1107549"/>
                        <a:ext cx="1045029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1B64A0C-0759-4940-B062-F561FCFED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54623"/>
              </p:ext>
            </p:extLst>
          </p:nvPr>
        </p:nvGraphicFramePr>
        <p:xfrm>
          <a:off x="8676435" y="1107549"/>
          <a:ext cx="104502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06080" imgH="533160" progId="Equation.DSMT4">
                  <p:embed/>
                </p:oleObj>
              </mc:Choice>
              <mc:Fallback>
                <p:oleObj name="Equation" r:id="rId43" imgW="406080" imgH="533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1B64A0C-0759-4940-B062-F561FCFED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8676435" y="1107549"/>
                        <a:ext cx="1045029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06FCBB0-B80A-4ECD-8CC2-81B417BEAF29}"/>
              </a:ext>
            </a:extLst>
          </p:cNvPr>
          <p:cNvCxnSpPr/>
          <p:nvPr/>
        </p:nvCxnSpPr>
        <p:spPr bwMode="auto">
          <a:xfrm>
            <a:off x="11042650" y="3753774"/>
            <a:ext cx="0" cy="190143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1E3786E0-AE67-47AD-B8CB-3FB71827E354}"/>
              </a:ext>
            </a:extLst>
          </p:cNvPr>
          <p:cNvCxnSpPr/>
          <p:nvPr/>
        </p:nvCxnSpPr>
        <p:spPr bwMode="auto">
          <a:xfrm>
            <a:off x="10079037" y="5274207"/>
            <a:ext cx="1268413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8705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  <p:bldP spid="31" grpId="0"/>
      <p:bldP spid="55" grpId="0"/>
      <p:bldP spid="56" grpId="0"/>
      <p:bldP spid="57" grpId="0"/>
      <p:bldP spid="58" grpId="0"/>
      <p:bldP spid="5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D321F77E-556F-4EBA-8A4D-173548883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323262"/>
              </p:ext>
            </p:extLst>
          </p:nvPr>
        </p:nvGraphicFramePr>
        <p:xfrm>
          <a:off x="9752012" y="712787"/>
          <a:ext cx="1371600" cy="211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723600" progId="Equation.DSMT4">
                  <p:embed/>
                </p:oleObj>
              </mc:Choice>
              <mc:Fallback>
                <p:oleObj name="Equation" r:id="rId3" imgW="469800" imgH="7236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D321F77E-556F-4EBA-8A4D-173548883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52012" y="712787"/>
                        <a:ext cx="1371600" cy="2111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97B2C53-885E-45DE-A369-C56B0FFDC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783"/>
              </p:ext>
            </p:extLst>
          </p:nvPr>
        </p:nvGraphicFramePr>
        <p:xfrm>
          <a:off x="9753600" y="712788"/>
          <a:ext cx="1371600" cy="21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723600" progId="Equation.DSMT4">
                  <p:embed/>
                </p:oleObj>
              </mc:Choice>
              <mc:Fallback>
                <p:oleObj name="Equation" r:id="rId5" imgW="469800" imgH="72360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97B2C53-885E-45DE-A369-C56B0FFDC5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53600" y="712788"/>
                        <a:ext cx="1371600" cy="211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784C5FCD-E3A4-452F-AD07-67E39342D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80160"/>
              </p:ext>
            </p:extLst>
          </p:nvPr>
        </p:nvGraphicFramePr>
        <p:xfrm>
          <a:off x="9752012" y="712787"/>
          <a:ext cx="1371600" cy="211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723600" progId="Equation.DSMT4">
                  <p:embed/>
                </p:oleObj>
              </mc:Choice>
              <mc:Fallback>
                <p:oleObj name="Equation" r:id="rId7" imgW="469800" imgH="7236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784C5FCD-E3A4-452F-AD07-67E39342D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52012" y="712787"/>
                        <a:ext cx="1371600" cy="2111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16D238CC-08DB-4103-AA29-FEED03CC2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309228"/>
              </p:ext>
            </p:extLst>
          </p:nvPr>
        </p:nvGraphicFramePr>
        <p:xfrm>
          <a:off x="9752012" y="712788"/>
          <a:ext cx="1371600" cy="211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723600" progId="Equation.DSMT4">
                  <p:embed/>
                </p:oleObj>
              </mc:Choice>
              <mc:Fallback>
                <p:oleObj name="Equation" r:id="rId9" imgW="469800" imgH="72360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16D238CC-08DB-4103-AA29-FEED03CC2F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52012" y="712788"/>
                        <a:ext cx="1371600" cy="211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ome More Practic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755160"/>
              </p:ext>
            </p:extLst>
          </p:nvPr>
        </p:nvGraphicFramePr>
        <p:xfrm>
          <a:off x="1676400" y="1268413"/>
          <a:ext cx="34671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880" imgH="152280" progId="Equation.DSMT4">
                  <p:embed/>
                </p:oleObj>
              </mc:Choice>
              <mc:Fallback>
                <p:oleObj name="Equation" r:id="rId11" imgW="1091880" imgH="152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68413"/>
                        <a:ext cx="34671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4689"/>
              </p:ext>
            </p:extLst>
          </p:nvPr>
        </p:nvGraphicFramePr>
        <p:xfrm>
          <a:off x="1676400" y="1268413"/>
          <a:ext cx="52022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152280" progId="Equation.DSMT4">
                  <p:embed/>
                </p:oleObj>
              </mc:Choice>
              <mc:Fallback>
                <p:oleObj name="Equation" r:id="rId13" imgW="1638000" imgH="1522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68413"/>
                        <a:ext cx="52022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355500"/>
              </p:ext>
            </p:extLst>
          </p:nvPr>
        </p:nvGraphicFramePr>
        <p:xfrm>
          <a:off x="1676400" y="1268413"/>
          <a:ext cx="52022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38000" imgH="152280" progId="Equation.DSMT4">
                  <p:embed/>
                </p:oleObj>
              </mc:Choice>
              <mc:Fallback>
                <p:oleObj name="Equation" r:id="rId15" imgW="1638000" imgH="1522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68413"/>
                        <a:ext cx="52022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903202"/>
              </p:ext>
            </p:extLst>
          </p:nvPr>
        </p:nvGraphicFramePr>
        <p:xfrm>
          <a:off x="1676400" y="1268413"/>
          <a:ext cx="52022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38000" imgH="152280" progId="Equation.DSMT4">
                  <p:embed/>
                </p:oleObj>
              </mc:Choice>
              <mc:Fallback>
                <p:oleObj name="Equation" r:id="rId17" imgW="1638000" imgH="1522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68413"/>
                        <a:ext cx="52022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115828"/>
              </p:ext>
            </p:extLst>
          </p:nvPr>
        </p:nvGraphicFramePr>
        <p:xfrm>
          <a:off x="1676400" y="1268413"/>
          <a:ext cx="52022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38000" imgH="152280" progId="Equation.DSMT4">
                  <p:embed/>
                </p:oleObj>
              </mc:Choice>
              <mc:Fallback>
                <p:oleObj name="Equation" r:id="rId19" imgW="1638000" imgH="1522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68413"/>
                        <a:ext cx="52022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4983"/>
              </p:ext>
            </p:extLst>
          </p:nvPr>
        </p:nvGraphicFramePr>
        <p:xfrm>
          <a:off x="1676400" y="1268413"/>
          <a:ext cx="52006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38000" imgH="152280" progId="Equation.DSMT4">
                  <p:embed/>
                </p:oleObj>
              </mc:Choice>
              <mc:Fallback>
                <p:oleObj name="Equation" r:id="rId21" imgW="1638000" imgH="1522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68413"/>
                        <a:ext cx="52006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89714"/>
              </p:ext>
            </p:extLst>
          </p:nvPr>
        </p:nvGraphicFramePr>
        <p:xfrm>
          <a:off x="1676400" y="1268413"/>
          <a:ext cx="67341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20760" imgH="152280" progId="Equation.DSMT4">
                  <p:embed/>
                </p:oleObj>
              </mc:Choice>
              <mc:Fallback>
                <p:oleObj name="Equation" r:id="rId23" imgW="2120760" imgH="1522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68413"/>
                        <a:ext cx="67341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573776" y="1752600"/>
            <a:ext cx="1550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3</a:t>
            </a:r>
            <a:r>
              <a:rPr lang="en-US" sz="1600" baseline="30000" dirty="0">
                <a:solidFill>
                  <a:srgbClr val="FF0000"/>
                </a:solidFill>
              </a:rPr>
              <a:t>rd</a:t>
            </a:r>
            <a:r>
              <a:rPr lang="en-US" sz="1600" dirty="0">
                <a:solidFill>
                  <a:srgbClr val="FF0000"/>
                </a:solidFill>
              </a:rPr>
              <a:t> decimal spo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716776" y="821041"/>
            <a:ext cx="1550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2</a:t>
            </a:r>
            <a:r>
              <a:rPr lang="en-US" sz="1600" baseline="30000" dirty="0">
                <a:solidFill>
                  <a:srgbClr val="00B0F0"/>
                </a:solidFill>
              </a:rPr>
              <a:t>nd</a:t>
            </a:r>
            <a:r>
              <a:rPr lang="en-US" sz="1600" dirty="0">
                <a:solidFill>
                  <a:srgbClr val="00B0F0"/>
                </a:solidFill>
              </a:rPr>
              <a:t> decimal spot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2753645" y="844216"/>
            <a:ext cx="1476686" cy="292207"/>
          </a:xfrm>
          <a:prstGeom prst="rect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562600" y="821041"/>
            <a:ext cx="1550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2</a:t>
            </a:r>
            <a:r>
              <a:rPr lang="en-US" sz="1600" baseline="30000" dirty="0"/>
              <a:t>nd</a:t>
            </a:r>
            <a:r>
              <a:rPr lang="en-US" sz="1600" dirty="0"/>
              <a:t> decimal spo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886200" y="1752600"/>
            <a:ext cx="1550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8000FF"/>
                </a:solidFill>
              </a:rPr>
              <a:t>3</a:t>
            </a:r>
            <a:r>
              <a:rPr lang="en-US" sz="1600" baseline="30000" dirty="0">
                <a:solidFill>
                  <a:srgbClr val="8000FF"/>
                </a:solidFill>
              </a:rPr>
              <a:t>rd</a:t>
            </a:r>
            <a:r>
              <a:rPr lang="en-US" sz="1600" dirty="0">
                <a:solidFill>
                  <a:srgbClr val="8000FF"/>
                </a:solidFill>
              </a:rPr>
              <a:t> decimal spot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4468"/>
              </p:ext>
            </p:extLst>
          </p:nvPr>
        </p:nvGraphicFramePr>
        <p:xfrm>
          <a:off x="1763796" y="4081972"/>
          <a:ext cx="30241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52200" imgH="152280" progId="Equation.DSMT4">
                  <p:embed/>
                </p:oleObj>
              </mc:Choice>
              <mc:Fallback>
                <p:oleObj name="Equation" r:id="rId25" imgW="952200" imgH="1522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96" y="4081972"/>
                        <a:ext cx="30241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687596" y="4608521"/>
            <a:ext cx="14766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1</a:t>
            </a:r>
            <a:r>
              <a:rPr lang="en-US" sz="1600" baseline="30000" dirty="0">
                <a:solidFill>
                  <a:srgbClr val="FF0000"/>
                </a:solidFill>
              </a:rPr>
              <a:t>st</a:t>
            </a:r>
            <a:r>
              <a:rPr lang="en-US" sz="1600" dirty="0">
                <a:solidFill>
                  <a:srgbClr val="FF0000"/>
                </a:solidFill>
              </a:rPr>
              <a:t> decimal spot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678196" y="3717266"/>
            <a:ext cx="1550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3</a:t>
            </a:r>
            <a:r>
              <a:rPr lang="en-US" sz="1600" baseline="30000" dirty="0">
                <a:solidFill>
                  <a:srgbClr val="00B0F0"/>
                </a:solidFill>
              </a:rPr>
              <a:t>rd</a:t>
            </a:r>
            <a:r>
              <a:rPr lang="en-US" sz="1600" dirty="0">
                <a:solidFill>
                  <a:srgbClr val="00B0F0"/>
                </a:solidFill>
              </a:rPr>
              <a:t> decimal spot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035998" y="4608521"/>
            <a:ext cx="10470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8000FF"/>
                </a:solidFill>
              </a:rPr>
              <a:t>ones place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7643"/>
              </p:ext>
            </p:extLst>
          </p:nvPr>
        </p:nvGraphicFramePr>
        <p:xfrm>
          <a:off x="1763796" y="4081972"/>
          <a:ext cx="45561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34960" imgH="152280" progId="Equation.DSMT4">
                  <p:embed/>
                </p:oleObj>
              </mc:Choice>
              <mc:Fallback>
                <p:oleObj name="Equation" r:id="rId27" imgW="1434960" imgH="1522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96" y="4081972"/>
                        <a:ext cx="45561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742662"/>
              </p:ext>
            </p:extLst>
          </p:nvPr>
        </p:nvGraphicFramePr>
        <p:xfrm>
          <a:off x="1763796" y="4081972"/>
          <a:ext cx="45561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34960" imgH="152280" progId="Equation.DSMT4">
                  <p:embed/>
                </p:oleObj>
              </mc:Choice>
              <mc:Fallback>
                <p:oleObj name="Equation" r:id="rId29" imgW="1434960" imgH="1522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96" y="4081972"/>
                        <a:ext cx="45561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812172"/>
              </p:ext>
            </p:extLst>
          </p:nvPr>
        </p:nvGraphicFramePr>
        <p:xfrm>
          <a:off x="1763796" y="4081972"/>
          <a:ext cx="45561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434960" imgH="152280" progId="Equation.DSMT4">
                  <p:embed/>
                </p:oleObj>
              </mc:Choice>
              <mc:Fallback>
                <p:oleObj name="Equation" r:id="rId31" imgW="1434960" imgH="1522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96" y="4081972"/>
                        <a:ext cx="45561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004512"/>
              </p:ext>
            </p:extLst>
          </p:nvPr>
        </p:nvGraphicFramePr>
        <p:xfrm>
          <a:off x="1763796" y="4081972"/>
          <a:ext cx="45561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434960" imgH="152280" progId="Equation.DSMT4">
                  <p:embed/>
                </p:oleObj>
              </mc:Choice>
              <mc:Fallback>
                <p:oleObj name="Equation" r:id="rId33" imgW="1434960" imgH="1522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96" y="4081972"/>
                        <a:ext cx="45561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712540"/>
              </p:ext>
            </p:extLst>
          </p:nvPr>
        </p:nvGraphicFramePr>
        <p:xfrm>
          <a:off x="1763796" y="4081972"/>
          <a:ext cx="45561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434960" imgH="152280" progId="Equation.DSMT4">
                  <p:embed/>
                </p:oleObj>
              </mc:Choice>
              <mc:Fallback>
                <p:oleObj name="Equation" r:id="rId35" imgW="1434960" imgH="15228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96" y="4081972"/>
                        <a:ext cx="45561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322922"/>
              </p:ext>
            </p:extLst>
          </p:nvPr>
        </p:nvGraphicFramePr>
        <p:xfrm>
          <a:off x="1763796" y="4081972"/>
          <a:ext cx="40719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82680" imgH="152280" progId="Equation.DSMT4">
                  <p:embed/>
                </p:oleObj>
              </mc:Choice>
              <mc:Fallback>
                <p:oleObj name="Equation" r:id="rId37" imgW="1282680" imgH="1522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96" y="4081972"/>
                        <a:ext cx="40719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187680"/>
              </p:ext>
            </p:extLst>
          </p:nvPr>
        </p:nvGraphicFramePr>
        <p:xfrm>
          <a:off x="1763796" y="4081972"/>
          <a:ext cx="40735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82680" imgH="152280" progId="Equation.DSMT4">
                  <p:embed/>
                </p:oleObj>
              </mc:Choice>
              <mc:Fallback>
                <p:oleObj name="Equation" r:id="rId39" imgW="1282680" imgH="15228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96" y="4081972"/>
                        <a:ext cx="40735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11366"/>
              </p:ext>
            </p:extLst>
          </p:nvPr>
        </p:nvGraphicFramePr>
        <p:xfrm>
          <a:off x="1763796" y="4081972"/>
          <a:ext cx="52054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638000" imgH="152280" progId="Equation.DSMT4">
                  <p:embed/>
                </p:oleObj>
              </mc:Choice>
              <mc:Fallback>
                <p:oleObj name="Equation" r:id="rId41" imgW="1638000" imgH="15228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96" y="4081972"/>
                        <a:ext cx="52054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 bwMode="auto">
          <a:xfrm>
            <a:off x="4049796" y="4631696"/>
            <a:ext cx="1019486" cy="292207"/>
          </a:xfrm>
          <a:prstGeom prst="rect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5963318" y="3717266"/>
            <a:ext cx="10470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ones plac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083080" y="4608521"/>
            <a:ext cx="14237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hundreds place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9765359" y="4876800"/>
            <a:ext cx="1576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undreds place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9765359" y="5421868"/>
            <a:ext cx="1152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nes place</a:t>
            </a:r>
          </a:p>
        </p:txBody>
      </p:sp>
      <p:grpSp>
        <p:nvGrpSpPr>
          <p:cNvPr id="59" name="Group 58"/>
          <p:cNvGrpSpPr/>
          <p:nvPr/>
        </p:nvGrpSpPr>
        <p:grpSpPr>
          <a:xfrm>
            <a:off x="8546779" y="4844167"/>
            <a:ext cx="447675" cy="447675"/>
            <a:chOff x="4800600" y="4879389"/>
            <a:chExt cx="304800" cy="304800"/>
          </a:xfrm>
        </p:grpSpPr>
        <p:cxnSp>
          <p:nvCxnSpPr>
            <p:cNvPr id="60" name="Straight Connector 59"/>
            <p:cNvCxnSpPr/>
            <p:nvPr/>
          </p:nvCxnSpPr>
          <p:spPr bwMode="auto">
            <a:xfrm rot="2700000">
              <a:off x="4800600" y="5031789"/>
              <a:ext cx="3048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Straight Connector 60"/>
            <p:cNvCxnSpPr/>
            <p:nvPr/>
          </p:nvCxnSpPr>
          <p:spPr bwMode="auto">
            <a:xfrm rot="8100000">
              <a:off x="4800600" y="5031789"/>
              <a:ext cx="3048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90DF985F-7374-4647-8E4F-F70DE2A7DECD}"/>
              </a:ext>
            </a:extLst>
          </p:cNvPr>
          <p:cNvCxnSpPr/>
          <p:nvPr/>
        </p:nvCxnSpPr>
        <p:spPr bwMode="auto">
          <a:xfrm>
            <a:off x="10863072" y="655979"/>
            <a:ext cx="0" cy="21687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F9CBD3CB-1B33-4735-8890-459CB2B6812A}"/>
              </a:ext>
            </a:extLst>
          </p:cNvPr>
          <p:cNvCxnSpPr/>
          <p:nvPr/>
        </p:nvCxnSpPr>
        <p:spPr bwMode="auto">
          <a:xfrm>
            <a:off x="9720516" y="2286000"/>
            <a:ext cx="138563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AA876BBD-777D-4406-B563-D3D0810EC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34727"/>
              </p:ext>
            </p:extLst>
          </p:nvPr>
        </p:nvGraphicFramePr>
        <p:xfrm>
          <a:off x="8315865" y="3289355"/>
          <a:ext cx="1371600" cy="2001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95000" imgH="723600" progId="Equation.DSMT4">
                  <p:embed/>
                </p:oleObj>
              </mc:Choice>
              <mc:Fallback>
                <p:oleObj name="Equation" r:id="rId43" imgW="495000" imgH="7236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AA876BBD-777D-4406-B563-D3D0810EC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8315865" y="3289355"/>
                        <a:ext cx="1371600" cy="2001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E39D0A48-E3FC-46AF-A698-977437250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712647"/>
              </p:ext>
            </p:extLst>
          </p:nvPr>
        </p:nvGraphicFramePr>
        <p:xfrm>
          <a:off x="8315865" y="3284477"/>
          <a:ext cx="1371600" cy="2006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95000" imgH="723600" progId="Equation.DSMT4">
                  <p:embed/>
                </p:oleObj>
              </mc:Choice>
              <mc:Fallback>
                <p:oleObj name="Equation" r:id="rId45" imgW="495000" imgH="72360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E39D0A48-E3FC-46AF-A698-9774372507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8315865" y="3284477"/>
                        <a:ext cx="1371600" cy="2006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5D87CC7B-58F6-4AA9-9833-EC013A03C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70438"/>
              </p:ext>
            </p:extLst>
          </p:nvPr>
        </p:nvGraphicFramePr>
        <p:xfrm>
          <a:off x="8315865" y="3286919"/>
          <a:ext cx="1371600" cy="200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495000" imgH="723600" progId="Equation.DSMT4">
                  <p:embed/>
                </p:oleObj>
              </mc:Choice>
              <mc:Fallback>
                <p:oleObj name="Equation" r:id="rId47" imgW="495000" imgH="7236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5D87CC7B-58F6-4AA9-9833-EC013A03C6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8315865" y="3286919"/>
                        <a:ext cx="1371600" cy="2004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7CCA4158-6444-4C01-A648-B2947068E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709116"/>
              </p:ext>
            </p:extLst>
          </p:nvPr>
        </p:nvGraphicFramePr>
        <p:xfrm>
          <a:off x="8315865" y="3286919"/>
          <a:ext cx="1371600" cy="200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95000" imgH="723600" progId="Equation.DSMT4">
                  <p:embed/>
                </p:oleObj>
              </mc:Choice>
              <mc:Fallback>
                <p:oleObj name="Equation" r:id="rId49" imgW="495000" imgH="7236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7CCA4158-6444-4C01-A648-B2947068E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8315865" y="3286919"/>
                        <a:ext cx="1371600" cy="2004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EB7FFE4-46DC-4623-B62C-FFED071769C0}"/>
              </a:ext>
            </a:extLst>
          </p:cNvPr>
          <p:cNvCxnSpPr/>
          <p:nvPr/>
        </p:nvCxnSpPr>
        <p:spPr bwMode="auto">
          <a:xfrm>
            <a:off x="8337541" y="4748185"/>
            <a:ext cx="1268413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81B9C47-7483-409D-B782-7806190F7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729251"/>
              </p:ext>
            </p:extLst>
          </p:nvPr>
        </p:nvGraphicFramePr>
        <p:xfrm>
          <a:off x="8315865" y="3286919"/>
          <a:ext cx="1371600" cy="25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95000" imgH="914400" progId="Equation.DSMT4">
                  <p:embed/>
                </p:oleObj>
              </mc:Choice>
              <mc:Fallback>
                <p:oleObj name="Equation" r:id="rId51" imgW="495000" imgH="914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81B9C47-7483-409D-B782-7806190F7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8315865" y="3286919"/>
                        <a:ext cx="1371600" cy="253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50427167-7119-4980-8EAA-160D5661DB53}"/>
              </a:ext>
            </a:extLst>
          </p:cNvPr>
          <p:cNvCxnSpPr/>
          <p:nvPr/>
        </p:nvCxnSpPr>
        <p:spPr bwMode="auto">
          <a:xfrm>
            <a:off x="9067800" y="3227752"/>
            <a:ext cx="0" cy="241104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846969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 animBg="1"/>
      <p:bldP spid="24" grpId="0"/>
      <p:bldP spid="25" grpId="0"/>
      <p:bldP spid="37" grpId="0"/>
      <p:bldP spid="38" grpId="0"/>
      <p:bldP spid="39" grpId="0"/>
      <p:bldP spid="48" grpId="0" animBg="1"/>
      <p:bldP spid="49" grpId="0"/>
      <p:bldP spid="49" grpId="1"/>
      <p:bldP spid="49" grpId="2"/>
      <p:bldP spid="50" grpId="0"/>
      <p:bldP spid="50" grpId="1"/>
      <p:bldP spid="57" grpId="0"/>
      <p:bldP spid="5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ome More Practice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41761"/>
              </p:ext>
            </p:extLst>
          </p:nvPr>
        </p:nvGraphicFramePr>
        <p:xfrm>
          <a:off x="1668462" y="1066800"/>
          <a:ext cx="35893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152280" progId="Equation.DSMT4">
                  <p:embed/>
                </p:oleObj>
              </mc:Choice>
              <mc:Fallback>
                <p:oleObj name="Equation" r:id="rId3" imgW="1130040" imgH="152280" progId="Equation.DSMT4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2" y="1066800"/>
                        <a:ext cx="35893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027768"/>
              </p:ext>
            </p:extLst>
          </p:nvPr>
        </p:nvGraphicFramePr>
        <p:xfrm>
          <a:off x="1668462" y="1066800"/>
          <a:ext cx="57261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3240" imgH="152280" progId="Equation.DSMT4">
                  <p:embed/>
                </p:oleObj>
              </mc:Choice>
              <mc:Fallback>
                <p:oleObj name="Equation" r:id="rId5" imgW="1803240" imgH="152280" progId="Equation.DSMT4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2" y="1066800"/>
                        <a:ext cx="57261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585273"/>
              </p:ext>
            </p:extLst>
          </p:nvPr>
        </p:nvGraphicFramePr>
        <p:xfrm>
          <a:off x="1668462" y="1066800"/>
          <a:ext cx="57261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03240" imgH="152280" progId="Equation.DSMT4">
                  <p:embed/>
                </p:oleObj>
              </mc:Choice>
              <mc:Fallback>
                <p:oleObj name="Equation" r:id="rId7" imgW="1803240" imgH="152280" progId="Equation.DSMT4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2" y="1066800"/>
                        <a:ext cx="57261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539663"/>
              </p:ext>
            </p:extLst>
          </p:nvPr>
        </p:nvGraphicFramePr>
        <p:xfrm>
          <a:off x="1668462" y="1066800"/>
          <a:ext cx="57261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03240" imgH="152280" progId="Equation.DSMT4">
                  <p:embed/>
                </p:oleObj>
              </mc:Choice>
              <mc:Fallback>
                <p:oleObj name="Equation" r:id="rId9" imgW="1803240" imgH="152280" progId="Equation.DSMT4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2" y="1066800"/>
                        <a:ext cx="57261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154832"/>
              </p:ext>
            </p:extLst>
          </p:nvPr>
        </p:nvGraphicFramePr>
        <p:xfrm>
          <a:off x="1668462" y="1066800"/>
          <a:ext cx="57261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03240" imgH="152280" progId="Equation.DSMT4">
                  <p:embed/>
                </p:oleObj>
              </mc:Choice>
              <mc:Fallback>
                <p:oleObj name="Equation" r:id="rId11" imgW="1803240" imgH="15228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2" y="1066800"/>
                        <a:ext cx="57261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889606"/>
              </p:ext>
            </p:extLst>
          </p:nvPr>
        </p:nvGraphicFramePr>
        <p:xfrm>
          <a:off x="1668462" y="1066800"/>
          <a:ext cx="76612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720" imgH="152280" progId="Equation.DSMT4">
                  <p:embed/>
                </p:oleObj>
              </mc:Choice>
              <mc:Fallback>
                <p:oleObj name="Equation" r:id="rId13" imgW="2412720" imgH="152280" progId="Equation.DSMT4">
                  <p:embed/>
                  <p:pic>
                    <p:nvPicPr>
                      <p:cNvPr id="94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2" y="1066800"/>
                        <a:ext cx="76612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/>
          <p:cNvSpPr txBox="1"/>
          <p:nvPr/>
        </p:nvSpPr>
        <p:spPr>
          <a:xfrm>
            <a:off x="1742842" y="1600200"/>
            <a:ext cx="14927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6</a:t>
            </a:r>
            <a:r>
              <a:rPr lang="en-US" sz="1600" baseline="30000" dirty="0"/>
              <a:t>th</a:t>
            </a:r>
            <a:r>
              <a:rPr lang="en-US" sz="1600" dirty="0"/>
              <a:t> decimal spot</a:t>
            </a:r>
          </a:p>
        </p:txBody>
      </p:sp>
      <p:sp>
        <p:nvSpPr>
          <p:cNvPr id="101" name="Rectangle 100"/>
          <p:cNvSpPr/>
          <p:nvPr/>
        </p:nvSpPr>
        <p:spPr bwMode="auto">
          <a:xfrm>
            <a:off x="3724042" y="1623375"/>
            <a:ext cx="1492716" cy="292207"/>
          </a:xfrm>
          <a:prstGeom prst="rect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" name="TextBox 102"/>
          <p:cNvSpPr txBox="1"/>
          <p:nvPr/>
        </p:nvSpPr>
        <p:spPr>
          <a:xfrm>
            <a:off x="5791200" y="1600200"/>
            <a:ext cx="14927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5</a:t>
            </a:r>
            <a:r>
              <a:rPr lang="en-US" sz="1600" baseline="30000" dirty="0"/>
              <a:t>th</a:t>
            </a:r>
            <a:r>
              <a:rPr lang="en-US" sz="1600" dirty="0"/>
              <a:t> decimal spot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3724042" y="1600200"/>
            <a:ext cx="14927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5</a:t>
            </a:r>
            <a:r>
              <a:rPr lang="en-US" sz="1600" baseline="30000" dirty="0"/>
              <a:t>th</a:t>
            </a:r>
            <a:r>
              <a:rPr lang="en-US" sz="1600" dirty="0"/>
              <a:t> decimal spot</a:t>
            </a:r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99944"/>
              </p:ext>
            </p:extLst>
          </p:nvPr>
        </p:nvGraphicFramePr>
        <p:xfrm>
          <a:off x="1735668" y="4404845"/>
          <a:ext cx="31464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90360" imgH="152280" progId="Equation.DSMT4">
                  <p:embed/>
                </p:oleObj>
              </mc:Choice>
              <mc:Fallback>
                <p:oleObj name="Equation" r:id="rId15" imgW="990360" imgH="152280" progId="Equation.DSMT4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668" y="4404845"/>
                        <a:ext cx="31464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90504"/>
              </p:ext>
            </p:extLst>
          </p:nvPr>
        </p:nvGraphicFramePr>
        <p:xfrm>
          <a:off x="1735668" y="4404845"/>
          <a:ext cx="50022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74640" imgH="152280" progId="Equation.DSMT4">
                  <p:embed/>
                </p:oleObj>
              </mc:Choice>
              <mc:Fallback>
                <p:oleObj name="Equation" r:id="rId17" imgW="1574640" imgH="152280" progId="Equation.DSMT4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668" y="4404845"/>
                        <a:ext cx="50022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150074"/>
              </p:ext>
            </p:extLst>
          </p:nvPr>
        </p:nvGraphicFramePr>
        <p:xfrm>
          <a:off x="1735668" y="4404846"/>
          <a:ext cx="50022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74640" imgH="152280" progId="Equation.DSMT4">
                  <p:embed/>
                </p:oleObj>
              </mc:Choice>
              <mc:Fallback>
                <p:oleObj name="Equation" r:id="rId19" imgW="1574640" imgH="152280" progId="Equation.DSMT4">
                  <p:embed/>
                  <p:pic>
                    <p:nvPicPr>
                      <p:cNvPr id="113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668" y="4404846"/>
                        <a:ext cx="50022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23808"/>
              </p:ext>
            </p:extLst>
          </p:nvPr>
        </p:nvGraphicFramePr>
        <p:xfrm>
          <a:off x="1735668" y="4404845"/>
          <a:ext cx="50022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74640" imgH="152280" progId="Equation.DSMT4">
                  <p:embed/>
                </p:oleObj>
              </mc:Choice>
              <mc:Fallback>
                <p:oleObj name="Equation" r:id="rId21" imgW="1574640" imgH="152280" progId="Equation.DSMT4">
                  <p:embed/>
                  <p:pic>
                    <p:nvPicPr>
                      <p:cNvPr id="114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668" y="4404845"/>
                        <a:ext cx="50022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037093"/>
              </p:ext>
            </p:extLst>
          </p:nvPr>
        </p:nvGraphicFramePr>
        <p:xfrm>
          <a:off x="1735668" y="4404845"/>
          <a:ext cx="50022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74640" imgH="152280" progId="Equation.DSMT4">
                  <p:embed/>
                </p:oleObj>
              </mc:Choice>
              <mc:Fallback>
                <p:oleObj name="Equation" r:id="rId23" imgW="1574640" imgH="152280" progId="Equation.DSMT4">
                  <p:embed/>
                  <p:pic>
                    <p:nvPicPr>
                      <p:cNvPr id="115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668" y="4404845"/>
                        <a:ext cx="50022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415005"/>
              </p:ext>
            </p:extLst>
          </p:nvPr>
        </p:nvGraphicFramePr>
        <p:xfrm>
          <a:off x="1735668" y="4404845"/>
          <a:ext cx="43973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84200" imgH="152280" progId="Equation.DSMT4">
                  <p:embed/>
                </p:oleObj>
              </mc:Choice>
              <mc:Fallback>
                <p:oleObj name="Equation" r:id="rId25" imgW="1384200" imgH="152280" progId="Equation.DSMT4">
                  <p:embed/>
                  <p:pic>
                    <p:nvPicPr>
                      <p:cNvPr id="116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668" y="4404845"/>
                        <a:ext cx="43973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155428"/>
              </p:ext>
            </p:extLst>
          </p:nvPr>
        </p:nvGraphicFramePr>
        <p:xfrm>
          <a:off x="1735668" y="4405313"/>
          <a:ext cx="50434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87240" imgH="152280" progId="Equation.DSMT4">
                  <p:embed/>
                </p:oleObj>
              </mc:Choice>
              <mc:Fallback>
                <p:oleObj name="Equation" r:id="rId27" imgW="1587240" imgH="152280" progId="Equation.DSMT4">
                  <p:embed/>
                  <p:pic>
                    <p:nvPicPr>
                      <p:cNvPr id="117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668" y="4405313"/>
                        <a:ext cx="50434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TextBox 117"/>
          <p:cNvSpPr txBox="1"/>
          <p:nvPr/>
        </p:nvSpPr>
        <p:spPr>
          <a:xfrm>
            <a:off x="1735667" y="4953000"/>
            <a:ext cx="14927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thousands place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3716867" y="4953000"/>
            <a:ext cx="10470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ones place</a:t>
            </a:r>
          </a:p>
        </p:txBody>
      </p:sp>
      <p:sp>
        <p:nvSpPr>
          <p:cNvPr id="120" name="Rectangle 119"/>
          <p:cNvSpPr/>
          <p:nvPr/>
        </p:nvSpPr>
        <p:spPr bwMode="auto">
          <a:xfrm>
            <a:off x="1735667" y="4976175"/>
            <a:ext cx="1492716" cy="292207"/>
          </a:xfrm>
          <a:prstGeom prst="rect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" name="TextBox 120"/>
          <p:cNvSpPr txBox="1"/>
          <p:nvPr/>
        </p:nvSpPr>
        <p:spPr>
          <a:xfrm>
            <a:off x="5240867" y="4953000"/>
            <a:ext cx="14927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thousands place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5290457" y="3810000"/>
            <a:ext cx="11865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NO!!!</a:t>
            </a:r>
            <a:endParaRPr lang="en-US" sz="2400" dirty="0"/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7161641B-85E8-4CC7-9525-02BB8FD04669}"/>
              </a:ext>
            </a:extLst>
          </p:cNvPr>
          <p:cNvCxnSpPr/>
          <p:nvPr/>
        </p:nvCxnSpPr>
        <p:spPr bwMode="auto">
          <a:xfrm>
            <a:off x="9831074" y="1806404"/>
            <a:ext cx="1676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930D7B6-D123-423E-97B0-950318CCC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035177"/>
              </p:ext>
            </p:extLst>
          </p:nvPr>
        </p:nvGraphicFramePr>
        <p:xfrm>
          <a:off x="9831074" y="914400"/>
          <a:ext cx="17002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60240" imgH="533160" progId="Equation.DSMT4">
                  <p:embed/>
                </p:oleObj>
              </mc:Choice>
              <mc:Fallback>
                <p:oleObj name="Equation" r:id="rId29" imgW="660240" imgH="53316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930D7B6-D123-423E-97B0-950318CCCB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831074" y="914400"/>
                        <a:ext cx="170021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BB8DCAC1-0EBB-41BA-A44F-5E9723B93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614611"/>
              </p:ext>
            </p:extLst>
          </p:nvPr>
        </p:nvGraphicFramePr>
        <p:xfrm>
          <a:off x="9834249" y="914400"/>
          <a:ext cx="169703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60240" imgH="533160" progId="Equation.DSMT4">
                  <p:embed/>
                </p:oleObj>
              </mc:Choice>
              <mc:Fallback>
                <p:oleObj name="Equation" r:id="rId31" imgW="660240" imgH="53316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BB8DCAC1-0EBB-41BA-A44F-5E9723B93A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834249" y="914400"/>
                        <a:ext cx="1697037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6D226F1-08CF-4110-88B4-DB5717516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886942"/>
              </p:ext>
            </p:extLst>
          </p:nvPr>
        </p:nvGraphicFramePr>
        <p:xfrm>
          <a:off x="9831074" y="914400"/>
          <a:ext cx="17002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60240" imgH="533160" progId="Equation.DSMT4">
                  <p:embed/>
                </p:oleObj>
              </mc:Choice>
              <mc:Fallback>
                <p:oleObj name="Equation" r:id="rId33" imgW="660240" imgH="53316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F6D226F1-08CF-4110-88B4-DB5717516C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831074" y="914400"/>
                        <a:ext cx="170021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45FE5E8E-3444-4232-82BD-E3B16B00A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11436"/>
              </p:ext>
            </p:extLst>
          </p:nvPr>
        </p:nvGraphicFramePr>
        <p:xfrm>
          <a:off x="9831074" y="914400"/>
          <a:ext cx="17002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60240" imgH="533160" progId="Equation.DSMT4">
                  <p:embed/>
                </p:oleObj>
              </mc:Choice>
              <mc:Fallback>
                <p:oleObj name="Equation" r:id="rId35" imgW="660240" imgH="5331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45FE5E8E-3444-4232-82BD-E3B16B00A8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831074" y="914400"/>
                        <a:ext cx="170021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D4D526C7-6F9F-40B2-A948-C8444003B2C7}"/>
              </a:ext>
            </a:extLst>
          </p:cNvPr>
          <p:cNvCxnSpPr/>
          <p:nvPr/>
        </p:nvCxnSpPr>
        <p:spPr bwMode="auto">
          <a:xfrm>
            <a:off x="11306828" y="858250"/>
            <a:ext cx="0" cy="144000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CC2EE9D-71A3-480B-A062-82CCC4E53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920495"/>
              </p:ext>
            </p:extLst>
          </p:nvPr>
        </p:nvGraphicFramePr>
        <p:xfrm>
          <a:off x="8610600" y="3688663"/>
          <a:ext cx="1630362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58720" imgH="723600" progId="Equation.DSMT4">
                  <p:embed/>
                </p:oleObj>
              </mc:Choice>
              <mc:Fallback>
                <p:oleObj name="Equation" r:id="rId37" imgW="558720" imgH="7236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0CC2EE9D-71A3-480B-A062-82CCC4E536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610600" y="3688663"/>
                        <a:ext cx="1630362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16497020-8E0E-481D-9D14-EDBC5F014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734706"/>
              </p:ext>
            </p:extLst>
          </p:nvPr>
        </p:nvGraphicFramePr>
        <p:xfrm>
          <a:off x="8609012" y="3685488"/>
          <a:ext cx="16319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58720" imgH="723600" progId="Equation.DSMT4">
                  <p:embed/>
                </p:oleObj>
              </mc:Choice>
              <mc:Fallback>
                <p:oleObj name="Equation" r:id="rId39" imgW="558720" imgH="723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16497020-8E0E-481D-9D14-EDBC5F014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609012" y="3685488"/>
                        <a:ext cx="1631950" cy="211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5072E0D-03D6-4389-82D2-193A6B559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349541"/>
              </p:ext>
            </p:extLst>
          </p:nvPr>
        </p:nvGraphicFramePr>
        <p:xfrm>
          <a:off x="8610600" y="3687075"/>
          <a:ext cx="1630362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58720" imgH="723600" progId="Equation.DSMT4">
                  <p:embed/>
                </p:oleObj>
              </mc:Choice>
              <mc:Fallback>
                <p:oleObj name="Equation" r:id="rId41" imgW="558720" imgH="723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5072E0D-03D6-4389-82D2-193A6B559E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8610600" y="3687075"/>
                        <a:ext cx="1630362" cy="211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74F1531B-63C1-44C2-8B87-C8EE760C6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808957"/>
              </p:ext>
            </p:extLst>
          </p:nvPr>
        </p:nvGraphicFramePr>
        <p:xfrm>
          <a:off x="8610600" y="3688663"/>
          <a:ext cx="1630362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58720" imgH="723600" progId="Equation.DSMT4">
                  <p:embed/>
                </p:oleObj>
              </mc:Choice>
              <mc:Fallback>
                <p:oleObj name="Equation" r:id="rId43" imgW="558720" imgH="723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74F1531B-63C1-44C2-8B87-C8EE760C62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8610600" y="3688663"/>
                        <a:ext cx="1630362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E46A3F04-BF07-4258-8C1B-B01FD37920BD}"/>
              </a:ext>
            </a:extLst>
          </p:cNvPr>
          <p:cNvCxnSpPr/>
          <p:nvPr/>
        </p:nvCxnSpPr>
        <p:spPr bwMode="auto">
          <a:xfrm>
            <a:off x="9637712" y="3632001"/>
            <a:ext cx="0" cy="21687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D3D9889-60A6-4544-A7C3-70EA762FD86F}"/>
              </a:ext>
            </a:extLst>
          </p:cNvPr>
          <p:cNvCxnSpPr/>
          <p:nvPr/>
        </p:nvCxnSpPr>
        <p:spPr bwMode="auto">
          <a:xfrm>
            <a:off x="8785478" y="4753875"/>
            <a:ext cx="138563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4" name="Straight Connector 123"/>
          <p:cNvCxnSpPr/>
          <p:nvPr/>
        </p:nvCxnSpPr>
        <p:spPr bwMode="auto">
          <a:xfrm>
            <a:off x="8950636" y="5005650"/>
            <a:ext cx="1143000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846969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1" grpId="0" animBg="1"/>
      <p:bldP spid="103" grpId="0"/>
      <p:bldP spid="104" grpId="0"/>
      <p:bldP spid="118" grpId="0"/>
      <p:bldP spid="119" grpId="0"/>
      <p:bldP spid="120" grpId="0" animBg="1"/>
      <p:bldP spid="121" grpId="0"/>
      <p:bldP spid="122" grpId="0"/>
      <p:bldP spid="122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9" name="Rectangle 3"/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  <a:noFill/>
          <a:ln/>
        </p:spPr>
        <p:txBody>
          <a:bodyPr anchorCtr="0"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ig. Figs. in Calculations</a:t>
            </a:r>
          </a:p>
        </p:txBody>
      </p:sp>
      <p:sp>
        <p:nvSpPr>
          <p:cNvPr id="321538" name="Rectangle 2"/>
          <p:cNvSpPr>
            <a:spLocks noGrp="1" noChangeArrowheads="1"/>
          </p:cNvSpPr>
          <p:nvPr>
            <p:ph idx="1"/>
          </p:nvPr>
        </p:nvSpPr>
        <p:spPr>
          <a:xfrm>
            <a:off x="152400" y="762000"/>
            <a:ext cx="11887200" cy="6019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/>
              <a:t>Two rules:</a:t>
            </a:r>
          </a:p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dirty="0"/>
              <a:t>#1) Addition and Subtraction:</a:t>
            </a:r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dirty="0"/>
              <a:t>The LEAST precise value (fewest decimal places) in a calculation tells you the precision of (number of decimal places in) your answer.</a:t>
            </a:r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dirty="0"/>
          </a:p>
          <a:p>
            <a:pPr>
              <a:buSzPct val="100000"/>
            </a:pPr>
            <a:r>
              <a:rPr lang="en-US" dirty="0"/>
              <a:t>#2) Multiplication and Division:</a:t>
            </a:r>
          </a:p>
          <a:p>
            <a:pPr lvl="1">
              <a:buSzPct val="100000"/>
            </a:pPr>
            <a:r>
              <a:rPr lang="en-US" dirty="0"/>
              <a:t>The value in the calculation that has the FEWEST significant figures determines the number of significant figures in your answer.</a:t>
            </a:r>
          </a:p>
          <a:p>
            <a:pPr marL="0" indent="0">
              <a:buSzPct val="100000"/>
              <a:buNone/>
            </a:pPr>
            <a:endParaRPr lang="en-US" dirty="0"/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84BD6D58-DF32-4C49-9B9D-C91C1BCC1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5302020"/>
            <a:ext cx="9412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8000FF"/>
                </a:solidFill>
              </a:rPr>
              <a:t>2 sf</a:t>
            </a:r>
          </a:p>
        </p:txBody>
      </p:sp>
      <p:sp>
        <p:nvSpPr>
          <p:cNvPr id="5" name="Text Box 13">
            <a:extLst>
              <a:ext uri="{FF2B5EF4-FFF2-40B4-BE49-F238E27FC236}">
                <a16:creationId xmlns:a16="http://schemas.microsoft.com/office/drawing/2014/main" id="{BB430A9B-E100-4843-8AF1-2F7FC40C2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6025" y="5311914"/>
            <a:ext cx="9412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8000FF"/>
                </a:solidFill>
              </a:rPr>
              <a:t>5 sf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064140CA-4A7C-4BEB-86E0-7C3D75E64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4794" y="4781894"/>
            <a:ext cx="69762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10</a:t>
            </a:r>
          </a:p>
        </p:txBody>
      </p:sp>
      <p:sp>
        <p:nvSpPr>
          <p:cNvPr id="7" name="Text Box 13">
            <a:extLst>
              <a:ext uri="{FF2B5EF4-FFF2-40B4-BE49-F238E27FC236}">
                <a16:creationId xmlns:a16="http://schemas.microsoft.com/office/drawing/2014/main" id="{37ECAD0B-6FE1-49B5-846E-4B6E445C1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0474" y="4781894"/>
            <a:ext cx="47320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=</a:t>
            </a:r>
          </a:p>
        </p:txBody>
      </p:sp>
      <p:sp>
        <p:nvSpPr>
          <p:cNvPr id="8" name="Text Box 13">
            <a:extLst>
              <a:ext uri="{FF2B5EF4-FFF2-40B4-BE49-F238E27FC236}">
                <a16:creationId xmlns:a16="http://schemas.microsoft.com/office/drawing/2014/main" id="{FB26FC2C-B1B7-4F9E-BEA3-E974C7783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3068" y="4781894"/>
            <a:ext cx="31290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.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061313D1-64BB-463A-8D10-CFDAD8C61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621" y="4781894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9</a:t>
            </a:r>
          </a:p>
        </p:txBody>
      </p:sp>
      <p:sp>
        <p:nvSpPr>
          <p:cNvPr id="10" name="Text Box 13">
            <a:extLst>
              <a:ext uri="{FF2B5EF4-FFF2-40B4-BE49-F238E27FC236}">
                <a16:creationId xmlns:a16="http://schemas.microsoft.com/office/drawing/2014/main" id="{25D5CC75-7C98-469D-894F-D8399AB5D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8415" y="4781894"/>
            <a:ext cx="95410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881</a:t>
            </a:r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56F84ACE-7B9E-4AC2-89CA-9C4308D85E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4781894"/>
            <a:ext cx="12236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=  </a:t>
            </a:r>
            <a:r>
              <a:rPr lang="en-US" sz="4000" dirty="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021D951B-7380-4FA6-8BB8-8805DDD13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4696" y="4781894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1</a:t>
            </a: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B69E55C7-6CBD-4F8A-81FF-7F3C77B9C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5269" y="4781894"/>
            <a:ext cx="31290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.</a:t>
            </a: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A4C2FCCA-8C49-41F8-A34A-F059C5316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4241" y="4781894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5</a:t>
            </a:r>
          </a:p>
        </p:txBody>
      </p:sp>
      <p:sp>
        <p:nvSpPr>
          <p:cNvPr id="15" name="Text Box 13">
            <a:extLst>
              <a:ext uri="{FF2B5EF4-FFF2-40B4-BE49-F238E27FC236}">
                <a16:creationId xmlns:a16="http://schemas.microsoft.com/office/drawing/2014/main" id="{CAF5CE3A-DF52-4500-9175-6980BC7AD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6990" y="4781894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x</a:t>
            </a:r>
          </a:p>
        </p:txBody>
      </p:sp>
      <p:sp>
        <p:nvSpPr>
          <p:cNvPr id="16" name="Text Box 13">
            <a:extLst>
              <a:ext uri="{FF2B5EF4-FFF2-40B4-BE49-F238E27FC236}">
                <a16:creationId xmlns:a16="http://schemas.microsoft.com/office/drawing/2014/main" id="{63E9CB7C-0150-43D2-956B-C77D238EE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4654" y="4781894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7</a:t>
            </a:r>
          </a:p>
        </p:txBody>
      </p:sp>
      <p:sp>
        <p:nvSpPr>
          <p:cNvPr id="17" name="Text Box 13">
            <a:extLst>
              <a:ext uri="{FF2B5EF4-FFF2-40B4-BE49-F238E27FC236}">
                <a16:creationId xmlns:a16="http://schemas.microsoft.com/office/drawing/2014/main" id="{7970C70B-62E6-4FA8-A7EE-B4E0CB47F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6038" y="4781894"/>
            <a:ext cx="31290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.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4752196F-2809-48D9-97F9-95CB54CC2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82" y="4781894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3</a:t>
            </a:r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E45C3DDA-477E-4FCD-A88D-5D669BC44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0566" y="4781894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2</a:t>
            </a:r>
          </a:p>
        </p:txBody>
      </p:sp>
      <p:sp>
        <p:nvSpPr>
          <p:cNvPr id="20" name="Text Box 13">
            <a:extLst>
              <a:ext uri="{FF2B5EF4-FFF2-40B4-BE49-F238E27FC236}">
                <a16:creationId xmlns:a16="http://schemas.microsoft.com/office/drawing/2014/main" id="{F48DB685-B75C-425C-A9C8-40B44FEE0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1950" y="4781894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5</a:t>
            </a:r>
          </a:p>
        </p:txBody>
      </p:sp>
      <p:sp>
        <p:nvSpPr>
          <p:cNvPr id="21" name="Text Box 13">
            <a:extLst>
              <a:ext uri="{FF2B5EF4-FFF2-40B4-BE49-F238E27FC236}">
                <a16:creationId xmlns:a16="http://schemas.microsoft.com/office/drawing/2014/main" id="{A3C7F1D7-0C79-42A3-B630-CB6CF0A73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3334" y="4781894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794850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321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7" dur="indefinite"/>
                                        <p:tgtEl>
                                          <p:spTgt spid="321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321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0" dur="indefinite"/>
                                        <p:tgtEl>
                                          <p:spTgt spid="321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6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0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8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46C0A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2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46C0A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6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46C0A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0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46C0A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4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46C0A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4" dur="1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8" dur="1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0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2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4" dur="1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6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1" dur="indefinite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4" dur="indefinite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7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09" dur="indefinit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14" dur="indefinite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17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5" grpId="1"/>
      <p:bldP spid="6" grpId="0" build="allAtOnce"/>
      <p:bldP spid="7" grpId="0"/>
      <p:bldP spid="8" grpId="0"/>
      <p:bldP spid="8" grpId="1"/>
      <p:bldP spid="8" grpId="2"/>
      <p:bldP spid="9" grpId="0"/>
      <p:bldP spid="9" grpId="1"/>
      <p:bldP spid="9" grpId="2"/>
      <p:bldP spid="10" grpId="0"/>
      <p:bldP spid="10" grpId="1"/>
      <p:bldP spid="11" grpId="0"/>
      <p:bldP spid="12" grpId="0"/>
      <p:bldP spid="12" grpId="1"/>
      <p:bldP spid="13" grpId="0"/>
      <p:bldP spid="14" grpId="0"/>
      <p:bldP spid="14" grpId="1"/>
      <p:bldP spid="15" grpId="0"/>
      <p:bldP spid="16" grpId="0"/>
      <p:bldP spid="16" grpId="1"/>
      <p:bldP spid="16" grpId="2"/>
      <p:bldP spid="17" grpId="0"/>
      <p:bldP spid="17" grpId="1"/>
      <p:bldP spid="18" grpId="0"/>
      <p:bldP spid="18" grpId="1"/>
      <p:bldP spid="18" grpId="2"/>
      <p:bldP spid="19" grpId="0"/>
      <p:bldP spid="19" grpId="1"/>
      <p:bldP spid="19" grpId="2"/>
      <p:bldP spid="20" grpId="0"/>
      <p:bldP spid="20" grpId="1"/>
      <p:bldP spid="20" grpId="2"/>
      <p:bldP spid="21" grpId="0"/>
      <p:bldP spid="21" grpId="1"/>
      <p:bldP spid="21" grpId="2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alculations with Sig. Figs.</a:t>
            </a: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4356281" y="1440432"/>
            <a:ext cx="31290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.</a:t>
            </a:r>
          </a:p>
        </p:txBody>
      </p:sp>
      <p:sp>
        <p:nvSpPr>
          <p:cNvPr id="33" name="Text Box 13"/>
          <p:cNvSpPr txBox="1">
            <a:spLocks noChangeArrowheads="1"/>
          </p:cNvSpPr>
          <p:nvPr/>
        </p:nvSpPr>
        <p:spPr bwMode="auto">
          <a:xfrm>
            <a:off x="4099801" y="1440432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6</a:t>
            </a:r>
          </a:p>
        </p:txBody>
      </p:sp>
      <p:sp>
        <p:nvSpPr>
          <p:cNvPr id="34" name="Text Box 13"/>
          <p:cNvSpPr txBox="1">
            <a:spLocks noChangeArrowheads="1"/>
          </p:cNvSpPr>
          <p:nvPr/>
        </p:nvSpPr>
        <p:spPr bwMode="auto">
          <a:xfrm>
            <a:off x="4484522" y="1440432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1</a:t>
            </a:r>
          </a:p>
        </p:txBody>
      </p:sp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4741003" y="1440432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2</a:t>
            </a:r>
          </a:p>
        </p:txBody>
      </p:sp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4997483" y="1440432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7</a:t>
            </a:r>
          </a:p>
        </p:txBody>
      </p:sp>
      <p:sp>
        <p:nvSpPr>
          <p:cNvPr id="37" name="Text Box 13"/>
          <p:cNvSpPr txBox="1">
            <a:spLocks noChangeArrowheads="1"/>
          </p:cNvSpPr>
          <p:nvPr/>
        </p:nvSpPr>
        <p:spPr bwMode="auto">
          <a:xfrm>
            <a:off x="3586923" y="1440432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x</a:t>
            </a:r>
          </a:p>
        </p:txBody>
      </p:sp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381000" y="1440432"/>
            <a:ext cx="15953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0.0000</a:t>
            </a:r>
          </a:p>
        </p:txBody>
      </p:sp>
      <p:sp>
        <p:nvSpPr>
          <p:cNvPr id="39" name="Text Box 13"/>
          <p:cNvSpPr txBox="1">
            <a:spLocks noChangeArrowheads="1"/>
          </p:cNvSpPr>
          <p:nvPr/>
        </p:nvSpPr>
        <p:spPr bwMode="auto">
          <a:xfrm>
            <a:off x="1791643" y="1440432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2</a:t>
            </a:r>
          </a:p>
        </p:txBody>
      </p:sp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2048123" y="1440432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6</a:t>
            </a:r>
          </a:p>
        </p:txBody>
      </p:sp>
      <p:sp>
        <p:nvSpPr>
          <p:cNvPr id="41" name="Text Box 13"/>
          <p:cNvSpPr txBox="1">
            <a:spLocks noChangeArrowheads="1"/>
          </p:cNvSpPr>
          <p:nvPr/>
        </p:nvSpPr>
        <p:spPr bwMode="auto">
          <a:xfrm>
            <a:off x="2304603" y="1440432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7</a:t>
            </a:r>
          </a:p>
        </p:txBody>
      </p:sp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2561083" y="1440432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0</a:t>
            </a:r>
          </a:p>
        </p:txBody>
      </p:sp>
      <p:sp>
        <p:nvSpPr>
          <p:cNvPr id="43" name="Text Box 13"/>
          <p:cNvSpPr txBox="1">
            <a:spLocks noChangeArrowheads="1"/>
          </p:cNvSpPr>
          <p:nvPr/>
        </p:nvSpPr>
        <p:spPr bwMode="auto">
          <a:xfrm>
            <a:off x="2817563" y="1440432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3</a:t>
            </a:r>
          </a:p>
        </p:txBody>
      </p:sp>
      <p:sp>
        <p:nvSpPr>
          <p:cNvPr id="44" name="Text Box 13"/>
          <p:cNvSpPr txBox="1">
            <a:spLocks noChangeArrowheads="1"/>
          </p:cNvSpPr>
          <p:nvPr/>
        </p:nvSpPr>
        <p:spPr bwMode="auto">
          <a:xfrm>
            <a:off x="3074045" y="1440432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0</a:t>
            </a:r>
          </a:p>
        </p:txBody>
      </p:sp>
      <p:sp>
        <p:nvSpPr>
          <p:cNvPr id="45" name="Text Box 13"/>
          <p:cNvSpPr txBox="1">
            <a:spLocks noChangeArrowheads="1"/>
          </p:cNvSpPr>
          <p:nvPr/>
        </p:nvSpPr>
        <p:spPr bwMode="auto">
          <a:xfrm>
            <a:off x="2107977" y="1981200"/>
            <a:ext cx="9412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8000FF"/>
                </a:solidFill>
              </a:rPr>
              <a:t>6 sf</a:t>
            </a:r>
          </a:p>
        </p:txBody>
      </p:sp>
      <p:sp>
        <p:nvSpPr>
          <p:cNvPr id="46" name="Text Box 13"/>
          <p:cNvSpPr txBox="1">
            <a:spLocks noChangeArrowheads="1"/>
          </p:cNvSpPr>
          <p:nvPr/>
        </p:nvSpPr>
        <p:spPr bwMode="auto">
          <a:xfrm>
            <a:off x="4235809" y="1981200"/>
            <a:ext cx="9412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8000FF"/>
                </a:solidFill>
              </a:rPr>
              <a:t>4 sf</a:t>
            </a:r>
          </a:p>
        </p:txBody>
      </p:sp>
      <p:sp>
        <p:nvSpPr>
          <p:cNvPr id="47" name="Text Box 13"/>
          <p:cNvSpPr txBox="1">
            <a:spLocks noChangeArrowheads="1"/>
          </p:cNvSpPr>
          <p:nvPr/>
        </p:nvSpPr>
        <p:spPr bwMode="auto">
          <a:xfrm>
            <a:off x="5867926" y="1440432"/>
            <a:ext cx="13388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0.000</a:t>
            </a:r>
          </a:p>
        </p:txBody>
      </p:sp>
      <p:sp>
        <p:nvSpPr>
          <p:cNvPr id="48" name="Text Box 13"/>
          <p:cNvSpPr txBox="1">
            <a:spLocks noChangeArrowheads="1"/>
          </p:cNvSpPr>
          <p:nvPr/>
        </p:nvSpPr>
        <p:spPr bwMode="auto">
          <a:xfrm>
            <a:off x="7010400" y="1440432"/>
            <a:ext cx="95410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163</a:t>
            </a:r>
          </a:p>
        </p:txBody>
      </p:sp>
      <p:sp>
        <p:nvSpPr>
          <p:cNvPr id="49" name="Text Box 13"/>
          <p:cNvSpPr txBox="1">
            <a:spLocks noChangeArrowheads="1"/>
          </p:cNvSpPr>
          <p:nvPr/>
        </p:nvSpPr>
        <p:spPr bwMode="auto">
          <a:xfrm>
            <a:off x="7779087" y="1440432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6</a:t>
            </a:r>
          </a:p>
        </p:txBody>
      </p:sp>
      <p:sp>
        <p:nvSpPr>
          <p:cNvPr id="50" name="Text Box 13"/>
          <p:cNvSpPr txBox="1">
            <a:spLocks noChangeArrowheads="1"/>
          </p:cNvSpPr>
          <p:nvPr/>
        </p:nvSpPr>
        <p:spPr bwMode="auto">
          <a:xfrm>
            <a:off x="8034813" y="1440432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0</a:t>
            </a:r>
          </a:p>
        </p:txBody>
      </p:sp>
      <p:sp>
        <p:nvSpPr>
          <p:cNvPr id="52" name="Text Box 13"/>
          <p:cNvSpPr txBox="1">
            <a:spLocks noChangeArrowheads="1"/>
          </p:cNvSpPr>
          <p:nvPr/>
        </p:nvSpPr>
        <p:spPr bwMode="auto">
          <a:xfrm>
            <a:off x="5394720" y="1440432"/>
            <a:ext cx="47320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=</a:t>
            </a:r>
          </a:p>
        </p:txBody>
      </p:sp>
      <p:sp>
        <p:nvSpPr>
          <p:cNvPr id="53" name="Text Box 13"/>
          <p:cNvSpPr txBox="1">
            <a:spLocks noChangeArrowheads="1"/>
          </p:cNvSpPr>
          <p:nvPr/>
        </p:nvSpPr>
        <p:spPr bwMode="auto">
          <a:xfrm>
            <a:off x="8290539" y="1440432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9</a:t>
            </a:r>
          </a:p>
        </p:txBody>
      </p:sp>
      <p:sp>
        <p:nvSpPr>
          <p:cNvPr id="54" name="Text Box 13"/>
          <p:cNvSpPr txBox="1">
            <a:spLocks noChangeArrowheads="1"/>
          </p:cNvSpPr>
          <p:nvPr/>
        </p:nvSpPr>
        <p:spPr bwMode="auto">
          <a:xfrm>
            <a:off x="8741106" y="1440432"/>
            <a:ext cx="27815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= 0.000</a:t>
            </a:r>
            <a:r>
              <a:rPr lang="en-US" sz="4000" dirty="0">
                <a:solidFill>
                  <a:srgbClr val="FF0000"/>
                </a:solidFill>
              </a:rPr>
              <a:t>1636</a:t>
            </a:r>
          </a:p>
        </p:txBody>
      </p:sp>
      <p:sp>
        <p:nvSpPr>
          <p:cNvPr id="57" name="Text Box 13"/>
          <p:cNvSpPr txBox="1">
            <a:spLocks noChangeArrowheads="1"/>
          </p:cNvSpPr>
          <p:nvPr/>
        </p:nvSpPr>
        <p:spPr bwMode="auto">
          <a:xfrm>
            <a:off x="4296869" y="4313946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5</a:t>
            </a:r>
          </a:p>
        </p:txBody>
      </p:sp>
      <p:sp>
        <p:nvSpPr>
          <p:cNvPr id="58" name="Text Box 13"/>
          <p:cNvSpPr txBox="1">
            <a:spLocks noChangeArrowheads="1"/>
          </p:cNvSpPr>
          <p:nvPr/>
        </p:nvSpPr>
        <p:spPr bwMode="auto">
          <a:xfrm>
            <a:off x="4040388" y="4313946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4</a:t>
            </a:r>
          </a:p>
        </p:txBody>
      </p:sp>
      <p:sp>
        <p:nvSpPr>
          <p:cNvPr id="59" name="Text Box 13"/>
          <p:cNvSpPr txBox="1">
            <a:spLocks noChangeArrowheads="1"/>
          </p:cNvSpPr>
          <p:nvPr/>
        </p:nvSpPr>
        <p:spPr bwMode="auto">
          <a:xfrm>
            <a:off x="4553350" y="4313946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6</a:t>
            </a:r>
          </a:p>
        </p:txBody>
      </p:sp>
      <p:sp>
        <p:nvSpPr>
          <p:cNvPr id="60" name="Text Box 13"/>
          <p:cNvSpPr txBox="1">
            <a:spLocks noChangeArrowheads="1"/>
          </p:cNvSpPr>
          <p:nvPr/>
        </p:nvSpPr>
        <p:spPr bwMode="auto">
          <a:xfrm>
            <a:off x="4809831" y="4313946"/>
            <a:ext cx="31290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.</a:t>
            </a:r>
          </a:p>
        </p:txBody>
      </p:sp>
      <p:sp>
        <p:nvSpPr>
          <p:cNvPr id="61" name="Text Box 13"/>
          <p:cNvSpPr txBox="1">
            <a:spLocks noChangeArrowheads="1"/>
          </p:cNvSpPr>
          <p:nvPr/>
        </p:nvSpPr>
        <p:spPr bwMode="auto">
          <a:xfrm>
            <a:off x="4938070" y="4313946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0</a:t>
            </a:r>
          </a:p>
        </p:txBody>
      </p:sp>
      <p:sp>
        <p:nvSpPr>
          <p:cNvPr id="62" name="Text Box 13"/>
          <p:cNvSpPr txBox="1">
            <a:spLocks noChangeArrowheads="1"/>
          </p:cNvSpPr>
          <p:nvPr/>
        </p:nvSpPr>
        <p:spPr bwMode="auto">
          <a:xfrm>
            <a:off x="3527510" y="4313946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x</a:t>
            </a:r>
          </a:p>
        </p:txBody>
      </p:sp>
      <p:sp>
        <p:nvSpPr>
          <p:cNvPr id="63" name="Text Box 13"/>
          <p:cNvSpPr txBox="1">
            <a:spLocks noChangeArrowheads="1"/>
          </p:cNvSpPr>
          <p:nvPr/>
        </p:nvSpPr>
        <p:spPr bwMode="auto">
          <a:xfrm>
            <a:off x="2245190" y="4313946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9</a:t>
            </a:r>
          </a:p>
        </p:txBody>
      </p:sp>
      <p:sp>
        <p:nvSpPr>
          <p:cNvPr id="64" name="Text Box 13"/>
          <p:cNvSpPr txBox="1">
            <a:spLocks noChangeArrowheads="1"/>
          </p:cNvSpPr>
          <p:nvPr/>
        </p:nvSpPr>
        <p:spPr bwMode="auto">
          <a:xfrm>
            <a:off x="2501670" y="4313946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2</a:t>
            </a:r>
          </a:p>
        </p:txBody>
      </p:sp>
      <p:sp>
        <p:nvSpPr>
          <p:cNvPr id="65" name="Text Box 13"/>
          <p:cNvSpPr txBox="1">
            <a:spLocks noChangeArrowheads="1"/>
          </p:cNvSpPr>
          <p:nvPr/>
        </p:nvSpPr>
        <p:spPr bwMode="auto">
          <a:xfrm>
            <a:off x="2758150" y="4313946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7</a:t>
            </a:r>
          </a:p>
        </p:txBody>
      </p:sp>
      <p:sp>
        <p:nvSpPr>
          <p:cNvPr id="66" name="Text Box 13"/>
          <p:cNvSpPr txBox="1">
            <a:spLocks noChangeArrowheads="1"/>
          </p:cNvSpPr>
          <p:nvPr/>
        </p:nvSpPr>
        <p:spPr bwMode="auto">
          <a:xfrm>
            <a:off x="3014632" y="4313946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0</a:t>
            </a:r>
          </a:p>
        </p:txBody>
      </p:sp>
      <p:sp>
        <p:nvSpPr>
          <p:cNvPr id="67" name="Text Box 13"/>
          <p:cNvSpPr txBox="1">
            <a:spLocks noChangeArrowheads="1"/>
          </p:cNvSpPr>
          <p:nvPr/>
        </p:nvSpPr>
        <p:spPr bwMode="auto">
          <a:xfrm>
            <a:off x="2335317" y="4854714"/>
            <a:ext cx="9412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8000FF"/>
                </a:solidFill>
              </a:rPr>
              <a:t>3 sf</a:t>
            </a:r>
          </a:p>
        </p:txBody>
      </p:sp>
      <p:sp>
        <p:nvSpPr>
          <p:cNvPr id="68" name="Text Box 13"/>
          <p:cNvSpPr txBox="1">
            <a:spLocks noChangeArrowheads="1"/>
          </p:cNvSpPr>
          <p:nvPr/>
        </p:nvSpPr>
        <p:spPr bwMode="auto">
          <a:xfrm>
            <a:off x="4176396" y="4854714"/>
            <a:ext cx="9412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8000FF"/>
                </a:solidFill>
              </a:rPr>
              <a:t>4 sf</a:t>
            </a:r>
          </a:p>
        </p:txBody>
      </p:sp>
      <p:sp>
        <p:nvSpPr>
          <p:cNvPr id="69" name="Text Box 13"/>
          <p:cNvSpPr txBox="1">
            <a:spLocks noChangeArrowheads="1"/>
          </p:cNvSpPr>
          <p:nvPr/>
        </p:nvSpPr>
        <p:spPr bwMode="auto">
          <a:xfrm>
            <a:off x="5808513" y="4313946"/>
            <a:ext cx="69762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42</a:t>
            </a:r>
          </a:p>
        </p:txBody>
      </p:sp>
      <p:sp>
        <p:nvSpPr>
          <p:cNvPr id="70" name="Text Box 13"/>
          <p:cNvSpPr txBox="1">
            <a:spLocks noChangeArrowheads="1"/>
          </p:cNvSpPr>
          <p:nvPr/>
        </p:nvSpPr>
        <p:spPr bwMode="auto">
          <a:xfrm>
            <a:off x="6839137" y="4313946"/>
            <a:ext cx="95410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120</a:t>
            </a:r>
          </a:p>
        </p:txBody>
      </p:sp>
      <p:sp>
        <p:nvSpPr>
          <p:cNvPr id="71" name="Text Box 13"/>
          <p:cNvSpPr txBox="1">
            <a:spLocks noChangeArrowheads="1"/>
          </p:cNvSpPr>
          <p:nvPr/>
        </p:nvSpPr>
        <p:spPr bwMode="auto">
          <a:xfrm>
            <a:off x="6568171" y="4313946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7</a:t>
            </a:r>
          </a:p>
        </p:txBody>
      </p:sp>
      <p:sp>
        <p:nvSpPr>
          <p:cNvPr id="72" name="Text Box 13"/>
          <p:cNvSpPr txBox="1">
            <a:spLocks noChangeArrowheads="1"/>
          </p:cNvSpPr>
          <p:nvPr/>
        </p:nvSpPr>
        <p:spPr bwMode="auto">
          <a:xfrm>
            <a:off x="5335307" y="4313946"/>
            <a:ext cx="47320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=</a:t>
            </a:r>
          </a:p>
        </p:txBody>
      </p:sp>
      <p:sp>
        <p:nvSpPr>
          <p:cNvPr id="73" name="Text Box 13"/>
          <p:cNvSpPr txBox="1">
            <a:spLocks noChangeArrowheads="1"/>
          </p:cNvSpPr>
          <p:nvPr/>
        </p:nvSpPr>
        <p:spPr bwMode="auto">
          <a:xfrm>
            <a:off x="6324600" y="4313946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2</a:t>
            </a:r>
          </a:p>
        </p:txBody>
      </p:sp>
      <p:sp>
        <p:nvSpPr>
          <p:cNvPr id="74" name="Text Box 13"/>
          <p:cNvSpPr txBox="1">
            <a:spLocks noChangeArrowheads="1"/>
          </p:cNvSpPr>
          <p:nvPr/>
        </p:nvSpPr>
        <p:spPr bwMode="auto">
          <a:xfrm>
            <a:off x="7772400" y="4313946"/>
            <a:ext cx="239681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= </a:t>
            </a:r>
            <a:r>
              <a:rPr lang="en-US" sz="4000" dirty="0">
                <a:solidFill>
                  <a:srgbClr val="FF0000"/>
                </a:solidFill>
              </a:rPr>
              <a:t>423</a:t>
            </a:r>
            <a:r>
              <a:rPr lang="en-US" sz="4000" dirty="0"/>
              <a:t>0000</a:t>
            </a:r>
          </a:p>
        </p:txBody>
      </p:sp>
    </p:spTree>
    <p:extLst>
      <p:ext uri="{BB962C8B-B14F-4D97-AF65-F5344CB8AC3E}">
        <p14:creationId xmlns:p14="http://schemas.microsoft.com/office/powerpoint/2010/main" val="306295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4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8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2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6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4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46C0A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8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46C0A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2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46C0A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6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46C0A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8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70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72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74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76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78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0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2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indefinit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7" dur="indefinite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indefinite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0" dur="indefinite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92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46C0A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94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46C0A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mph" presetSubtype="0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indefinit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99" dur="indefinite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29" dur="indefinite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33" dur="indefinite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37" dur="indefinite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45" dur="indefinite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46C0A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49" dur="indefinite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46C0A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53" dur="indefinite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46C0A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57" dur="indefinite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46C0A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77" dur="indefinite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79" dur="indefinite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81" dur="indefinite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83" dur="indefinite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85" dur="indefinite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87" dur="indefinite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91" dur="indefinite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93" dur="indefinite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indefinite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6" dur="indefinite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indefinite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9" dur="indefinite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9" presetClass="emph" presetSubtype="0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indefinite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04" dur="indefinite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6" grpId="0"/>
      <p:bldP spid="38" grpId="0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7" grpId="0"/>
      <p:bldP spid="48" grpId="0"/>
      <p:bldP spid="48" grpId="1"/>
      <p:bldP spid="49" grpId="0"/>
      <p:bldP spid="49" grpId="1"/>
      <p:bldP spid="50" grpId="0"/>
      <p:bldP spid="50" grpId="1"/>
      <p:bldP spid="50" grpId="2"/>
      <p:bldP spid="52" grpId="0"/>
      <p:bldP spid="53" grpId="0"/>
      <p:bldP spid="53" grpId="1"/>
      <p:bldP spid="54" grpId="0"/>
      <p:bldP spid="57" grpId="0"/>
      <p:bldP spid="57" grpId="1"/>
      <p:bldP spid="57" grpId="2"/>
      <p:bldP spid="58" grpId="0"/>
      <p:bldP spid="58" grpId="1"/>
      <p:bldP spid="58" grpId="2"/>
      <p:bldP spid="59" grpId="0"/>
      <p:bldP spid="59" grpId="1"/>
      <p:bldP spid="59" grpId="2"/>
      <p:bldP spid="60" grpId="0"/>
      <p:bldP spid="60" grpId="1"/>
      <p:bldP spid="61" grpId="0"/>
      <p:bldP spid="61" grpId="1"/>
      <p:bldP spid="61" grpId="2"/>
      <p:bldP spid="62" grpId="0"/>
      <p:bldP spid="63" grpId="0"/>
      <p:bldP spid="63" grpId="1"/>
      <p:bldP spid="64" grpId="0"/>
      <p:bldP spid="64" grpId="1"/>
      <p:bldP spid="65" grpId="0"/>
      <p:bldP spid="65" grpId="1"/>
      <p:bldP spid="66" grpId="0"/>
      <p:bldP spid="67" grpId="0"/>
      <p:bldP spid="68" grpId="0"/>
      <p:bldP spid="68" grpId="1"/>
      <p:bldP spid="69" grpId="0"/>
      <p:bldP spid="69" grpId="1"/>
      <p:bldP spid="70" grpId="0"/>
      <p:bldP spid="70" grpId="1"/>
      <p:bldP spid="71" grpId="0"/>
      <p:bldP spid="71" grpId="1"/>
      <p:bldP spid="71" grpId="2"/>
      <p:bldP spid="72" grpId="0"/>
      <p:bldP spid="73" grpId="0"/>
      <p:bldP spid="73" grpId="1"/>
      <p:bldP spid="7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alculations with Sig. Figs.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2030498" y="1371600"/>
            <a:ext cx="276389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0.00156 / 20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2494078" y="2006025"/>
            <a:ext cx="9412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B050"/>
                </a:solidFill>
              </a:rPr>
              <a:t>3 sf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898941" y="2006025"/>
            <a:ext cx="9412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1 sf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876800" y="1371600"/>
            <a:ext cx="27815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= 0.0000795</a:t>
            </a:r>
          </a:p>
        </p:txBody>
      </p:sp>
      <p:cxnSp>
        <p:nvCxnSpPr>
          <p:cNvPr id="3" name="Straight Connector 2"/>
          <p:cNvCxnSpPr>
            <a:cxnSpLocks/>
          </p:cNvCxnSpPr>
          <p:nvPr/>
        </p:nvCxnSpPr>
        <p:spPr bwMode="auto">
          <a:xfrm>
            <a:off x="6769891" y="1472625"/>
            <a:ext cx="304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7740735" y="1371600"/>
            <a:ext cx="226857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= 0.0000</a:t>
            </a:r>
            <a:r>
              <a:rPr lang="en-US" sz="4000" dirty="0">
                <a:solidFill>
                  <a:srgbClr val="FF0000"/>
                </a:solidFill>
              </a:rPr>
              <a:t>8</a:t>
            </a: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1363663" y="4454514"/>
          <a:ext cx="355758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19160" imgH="698400" progId="Equation.DSMT4">
                  <p:embed/>
                </p:oleObj>
              </mc:Choice>
              <mc:Fallback>
                <p:oleObj name="Equation" r:id="rId3" imgW="2819160" imgH="698400" progId="Equation.DSMT4">
                  <p:embed/>
                  <p:pic>
                    <p:nvPicPr>
                      <p:cNvPr id="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4454514"/>
                        <a:ext cx="355758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3783117" y="3783424"/>
            <a:ext cx="9412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4 sf</a:t>
            </a:r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1752600" y="3746628"/>
            <a:ext cx="9412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B050"/>
                </a:solidFill>
              </a:rPr>
              <a:t>6 sf</a:t>
            </a: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2716317" y="5298781"/>
            <a:ext cx="9412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7030A0"/>
                </a:solidFill>
              </a:rPr>
              <a:t>5 sf</a:t>
            </a:r>
          </a:p>
        </p:txBody>
      </p:sp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4959204" y="4540270"/>
            <a:ext cx="329449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= 18886305.92</a:t>
            </a:r>
          </a:p>
        </p:txBody>
      </p:sp>
      <p:cxnSp>
        <p:nvCxnSpPr>
          <p:cNvPr id="30" name="Straight Connector 29"/>
          <p:cNvCxnSpPr>
            <a:cxnSpLocks/>
          </p:cNvCxnSpPr>
          <p:nvPr/>
        </p:nvCxnSpPr>
        <p:spPr bwMode="auto">
          <a:xfrm>
            <a:off x="6186487" y="4683114"/>
            <a:ext cx="304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8153400" y="4540270"/>
            <a:ext cx="162736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= </a:t>
            </a:r>
            <a:r>
              <a:rPr lang="en-US" sz="4000" dirty="0">
                <a:solidFill>
                  <a:srgbClr val="FF0000"/>
                </a:solidFill>
              </a:rPr>
              <a:t>1889</a:t>
            </a: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9601200" y="4540270"/>
            <a:ext cx="12105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0000</a:t>
            </a:r>
          </a:p>
        </p:txBody>
      </p:sp>
      <p:sp>
        <p:nvSpPr>
          <p:cNvPr id="33" name="Text Box 13"/>
          <p:cNvSpPr txBox="1">
            <a:spLocks noChangeArrowheads="1"/>
          </p:cNvSpPr>
          <p:nvPr/>
        </p:nvSpPr>
        <p:spPr bwMode="auto">
          <a:xfrm>
            <a:off x="8289167" y="5311914"/>
            <a:ext cx="283603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or </a:t>
            </a:r>
            <a:r>
              <a:rPr lang="en-US" sz="4000" dirty="0">
                <a:solidFill>
                  <a:srgbClr val="FF0000"/>
                </a:solidFill>
              </a:rPr>
              <a:t>1.889</a:t>
            </a:r>
            <a:r>
              <a:rPr lang="en-US" sz="4000" dirty="0"/>
              <a:t>x10</a:t>
            </a:r>
            <a:r>
              <a:rPr lang="en-US" sz="4000" baseline="30000" dirty="0"/>
              <a:t>7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962462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8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0" dur="1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2" dur="1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3" grpId="0"/>
      <p:bldP spid="14" grpId="0"/>
      <p:bldP spid="17" grpId="0"/>
      <p:bldP spid="26" grpId="0"/>
      <p:bldP spid="27" grpId="0"/>
      <p:bldP spid="27" grpId="1"/>
      <p:bldP spid="28" grpId="0"/>
      <p:bldP spid="28" grpId="1"/>
      <p:bldP spid="29" grpId="0"/>
      <p:bldP spid="31" grpId="0"/>
      <p:bldP spid="32" grpId="0"/>
      <p:bldP spid="3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ome Practice</a:t>
            </a:r>
          </a:p>
        </p:txBody>
      </p:sp>
      <p:sp>
        <p:nvSpPr>
          <p:cNvPr id="102093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0935" name="Object 7"/>
          <p:cNvGraphicFramePr>
            <a:graphicFrameLocks noChangeAspect="1"/>
          </p:cNvGraphicFramePr>
          <p:nvPr/>
        </p:nvGraphicFramePr>
        <p:xfrm>
          <a:off x="7035800" y="862013"/>
          <a:ext cx="15224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330120" progId="Equation.DSMT4">
                  <p:embed/>
                </p:oleObj>
              </mc:Choice>
              <mc:Fallback>
                <p:oleObj name="Equation" r:id="rId3" imgW="482400" imgH="330120" progId="Equation.DSMT4">
                  <p:embed/>
                  <p:pic>
                    <p:nvPicPr>
                      <p:cNvPr id="10209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862013"/>
                        <a:ext cx="1522413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0936" name="Object 8"/>
          <p:cNvGraphicFramePr>
            <a:graphicFrameLocks noChangeAspect="1"/>
          </p:cNvGraphicFramePr>
          <p:nvPr/>
        </p:nvGraphicFramePr>
        <p:xfrm>
          <a:off x="6835775" y="2811463"/>
          <a:ext cx="35274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380880" progId="Equation.DSMT4">
                  <p:embed/>
                </p:oleObj>
              </mc:Choice>
              <mc:Fallback>
                <p:oleObj name="Equation" r:id="rId5" imgW="1117440" imgH="380880" progId="Equation.DSMT4">
                  <p:embed/>
                  <p:pic>
                    <p:nvPicPr>
                      <p:cNvPr id="10209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2811463"/>
                        <a:ext cx="3527425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835775" y="5171281"/>
          <a:ext cx="328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152280" progId="Equation.DSMT4">
                  <p:embed/>
                </p:oleObj>
              </mc:Choice>
              <mc:Fallback>
                <p:oleObj name="Equation" r:id="rId7" imgW="1041120" imgH="1522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5171281"/>
                        <a:ext cx="328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811339" y="1143000"/>
          <a:ext cx="25812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20" imgH="152280" progId="Equation.DSMT4">
                  <p:embed/>
                </p:oleObj>
              </mc:Choice>
              <mc:Fallback>
                <p:oleObj name="Equation" r:id="rId9" imgW="812520" imgH="1522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9" y="1143000"/>
                        <a:ext cx="25812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11339" y="3174206"/>
          <a:ext cx="22875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23600" imgH="152280" progId="Equation.DSMT4">
                  <p:embed/>
                </p:oleObj>
              </mc:Choice>
              <mc:Fallback>
                <p:oleObj name="Equation" r:id="rId11" imgW="723600" imgH="1522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9" y="3174206"/>
                        <a:ext cx="22875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11338" y="5171281"/>
          <a:ext cx="41322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07880" imgH="152280" progId="Equation.DSMT4">
                  <p:embed/>
                </p:oleObj>
              </mc:Choice>
              <mc:Fallback>
                <p:oleObj name="Equation" r:id="rId13" imgW="1307880" imgH="1522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5171281"/>
                        <a:ext cx="41322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92111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07176"/>
              </p:ext>
            </p:extLst>
          </p:nvPr>
        </p:nvGraphicFramePr>
        <p:xfrm>
          <a:off x="6931025" y="5089525"/>
          <a:ext cx="32464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177480" progId="Equation.DSMT4">
                  <p:embed/>
                </p:oleObj>
              </mc:Choice>
              <mc:Fallback>
                <p:oleObj name="Equation" r:id="rId3" imgW="102852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5089525"/>
                        <a:ext cx="324643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818452"/>
              </p:ext>
            </p:extLst>
          </p:nvPr>
        </p:nvGraphicFramePr>
        <p:xfrm>
          <a:off x="6931025" y="3076575"/>
          <a:ext cx="32131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177480" progId="Equation.DSMT4">
                  <p:embed/>
                </p:oleObj>
              </mc:Choice>
              <mc:Fallback>
                <p:oleObj name="Equation" r:id="rId5" imgW="101592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3076575"/>
                        <a:ext cx="32131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252871"/>
              </p:ext>
            </p:extLst>
          </p:nvPr>
        </p:nvGraphicFramePr>
        <p:xfrm>
          <a:off x="6931025" y="1063625"/>
          <a:ext cx="34115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177480" progId="Equation.DSMT4">
                  <p:embed/>
                </p:oleObj>
              </mc:Choice>
              <mc:Fallback>
                <p:oleObj name="Equation" r:id="rId7" imgW="107928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1063625"/>
                        <a:ext cx="341153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696389"/>
              </p:ext>
            </p:extLst>
          </p:nvPr>
        </p:nvGraphicFramePr>
        <p:xfrm>
          <a:off x="6931025" y="5170488"/>
          <a:ext cx="20462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640" imgH="152280" progId="Equation.DSMT4">
                  <p:embed/>
                </p:oleObj>
              </mc:Choice>
              <mc:Fallback>
                <p:oleObj name="Equation" r:id="rId9" imgW="647640" imgH="1522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5170488"/>
                        <a:ext cx="20462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429952"/>
              </p:ext>
            </p:extLst>
          </p:nvPr>
        </p:nvGraphicFramePr>
        <p:xfrm>
          <a:off x="6931025" y="5170488"/>
          <a:ext cx="20462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152280" progId="Equation.DSMT4">
                  <p:embed/>
                </p:oleObj>
              </mc:Choice>
              <mc:Fallback>
                <p:oleObj name="Equation" r:id="rId11" imgW="647640" imgH="1522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5170488"/>
                        <a:ext cx="20462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066435"/>
              </p:ext>
            </p:extLst>
          </p:nvPr>
        </p:nvGraphicFramePr>
        <p:xfrm>
          <a:off x="6931025" y="5170488"/>
          <a:ext cx="1243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152280" progId="Equation.DSMT4">
                  <p:embed/>
                </p:oleObj>
              </mc:Choice>
              <mc:Fallback>
                <p:oleObj name="Equation" r:id="rId13" imgW="393480" imgH="1522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5170488"/>
                        <a:ext cx="12430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75445"/>
              </p:ext>
            </p:extLst>
          </p:nvPr>
        </p:nvGraphicFramePr>
        <p:xfrm>
          <a:off x="6931025" y="3157538"/>
          <a:ext cx="1444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152280" progId="Equation.DSMT4">
                  <p:embed/>
                </p:oleObj>
              </mc:Choice>
              <mc:Fallback>
                <p:oleObj name="Equation" r:id="rId15" imgW="457200" imgH="1522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3157538"/>
                        <a:ext cx="14446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387407"/>
              </p:ext>
            </p:extLst>
          </p:nvPr>
        </p:nvGraphicFramePr>
        <p:xfrm>
          <a:off x="6931025" y="3157538"/>
          <a:ext cx="1444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7200" imgH="152280" progId="Equation.DSMT4">
                  <p:embed/>
                </p:oleObj>
              </mc:Choice>
              <mc:Fallback>
                <p:oleObj name="Equation" r:id="rId17" imgW="457200" imgH="1522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3157538"/>
                        <a:ext cx="14446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30344"/>
              </p:ext>
            </p:extLst>
          </p:nvPr>
        </p:nvGraphicFramePr>
        <p:xfrm>
          <a:off x="6931025" y="3157538"/>
          <a:ext cx="11636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68280" imgH="152280" progId="Equation.DSMT4">
                  <p:embed/>
                </p:oleObj>
              </mc:Choice>
              <mc:Fallback>
                <p:oleObj name="Equation" r:id="rId19" imgW="368280" imgH="1522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3157538"/>
                        <a:ext cx="11636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195900"/>
              </p:ext>
            </p:extLst>
          </p:nvPr>
        </p:nvGraphicFramePr>
        <p:xfrm>
          <a:off x="6931025" y="1144588"/>
          <a:ext cx="11636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68280" imgH="152280" progId="Equation.DSMT4">
                  <p:embed/>
                </p:oleObj>
              </mc:Choice>
              <mc:Fallback>
                <p:oleObj name="Equation" r:id="rId21" imgW="368280" imgH="152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1144588"/>
                        <a:ext cx="11636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107829"/>
              </p:ext>
            </p:extLst>
          </p:nvPr>
        </p:nvGraphicFramePr>
        <p:xfrm>
          <a:off x="6931025" y="1144588"/>
          <a:ext cx="11636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68280" imgH="152280" progId="Equation.DSMT4">
                  <p:embed/>
                </p:oleObj>
              </mc:Choice>
              <mc:Fallback>
                <p:oleObj name="Equation" r:id="rId23" imgW="368280" imgH="152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1144588"/>
                        <a:ext cx="11636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102666"/>
              </p:ext>
            </p:extLst>
          </p:nvPr>
        </p:nvGraphicFramePr>
        <p:xfrm>
          <a:off x="6931025" y="1144588"/>
          <a:ext cx="11636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68280" imgH="152280" progId="Equation.DSMT4">
                  <p:embed/>
                </p:oleObj>
              </mc:Choice>
              <mc:Fallback>
                <p:oleObj name="Equation" r:id="rId25" imgW="368280" imgH="1522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1144588"/>
                        <a:ext cx="11636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ome Practice</a:t>
            </a:r>
          </a:p>
        </p:txBody>
      </p:sp>
      <p:sp>
        <p:nvSpPr>
          <p:cNvPr id="102298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414212"/>
              </p:ext>
            </p:extLst>
          </p:nvPr>
        </p:nvGraphicFramePr>
        <p:xfrm>
          <a:off x="1811339" y="1143000"/>
          <a:ext cx="25812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12520" imgH="152280" progId="Equation.DSMT4">
                  <p:embed/>
                </p:oleObj>
              </mc:Choice>
              <mc:Fallback>
                <p:oleObj name="Equation" r:id="rId27" imgW="812520" imgH="1522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9" y="1143000"/>
                        <a:ext cx="25812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22411"/>
              </p:ext>
            </p:extLst>
          </p:nvPr>
        </p:nvGraphicFramePr>
        <p:xfrm>
          <a:off x="1811339" y="3157538"/>
          <a:ext cx="22875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152280" progId="Equation.DSMT4">
                  <p:embed/>
                </p:oleObj>
              </mc:Choice>
              <mc:Fallback>
                <p:oleObj name="Equation" r:id="rId29" imgW="723600" imgH="1522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9" y="3157538"/>
                        <a:ext cx="22875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769875"/>
              </p:ext>
            </p:extLst>
          </p:nvPr>
        </p:nvGraphicFramePr>
        <p:xfrm>
          <a:off x="1811338" y="5170488"/>
          <a:ext cx="41322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307880" imgH="152280" progId="Equation.DSMT4">
                  <p:embed/>
                </p:oleObj>
              </mc:Choice>
              <mc:Fallback>
                <p:oleObj name="Equation" r:id="rId31" imgW="1307880" imgH="1522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5170488"/>
                        <a:ext cx="41322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372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36252"/>
              </p:ext>
            </p:extLst>
          </p:nvPr>
        </p:nvGraphicFramePr>
        <p:xfrm>
          <a:off x="6684963" y="5232400"/>
          <a:ext cx="1644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152280" progId="Equation.DSMT4">
                  <p:embed/>
                </p:oleObj>
              </mc:Choice>
              <mc:Fallback>
                <p:oleObj name="Equation" r:id="rId3" imgW="520560" imgH="1522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5232400"/>
                        <a:ext cx="16446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42975"/>
              </p:ext>
            </p:extLst>
          </p:nvPr>
        </p:nvGraphicFramePr>
        <p:xfrm>
          <a:off x="6684963" y="5232400"/>
          <a:ext cx="1644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152280" progId="Equation.DSMT4">
                  <p:embed/>
                </p:oleObj>
              </mc:Choice>
              <mc:Fallback>
                <p:oleObj name="Equation" r:id="rId5" imgW="520560" imgH="1522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5232400"/>
                        <a:ext cx="16446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23845"/>
              </p:ext>
            </p:extLst>
          </p:nvPr>
        </p:nvGraphicFramePr>
        <p:xfrm>
          <a:off x="6684963" y="5232400"/>
          <a:ext cx="6016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5232400"/>
                        <a:ext cx="6016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397256"/>
              </p:ext>
            </p:extLst>
          </p:nvPr>
        </p:nvGraphicFramePr>
        <p:xfrm>
          <a:off x="6684963" y="3173413"/>
          <a:ext cx="22050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152280" progId="Equation.DSMT4">
                  <p:embed/>
                </p:oleObj>
              </mc:Choice>
              <mc:Fallback>
                <p:oleObj name="Equation" r:id="rId9" imgW="698400" imgH="1522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3173413"/>
                        <a:ext cx="22050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408749"/>
              </p:ext>
            </p:extLst>
          </p:nvPr>
        </p:nvGraphicFramePr>
        <p:xfrm>
          <a:off x="6684963" y="3173413"/>
          <a:ext cx="22050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400" imgH="152280" progId="Equation.DSMT4">
                  <p:embed/>
                </p:oleObj>
              </mc:Choice>
              <mc:Fallback>
                <p:oleObj name="Equation" r:id="rId11" imgW="698400" imgH="1522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3173413"/>
                        <a:ext cx="22050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456713"/>
              </p:ext>
            </p:extLst>
          </p:nvPr>
        </p:nvGraphicFramePr>
        <p:xfrm>
          <a:off x="6684963" y="3173413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152280" progId="Equation.DSMT4">
                  <p:embed/>
                </p:oleObj>
              </mc:Choice>
              <mc:Fallback>
                <p:oleObj name="Equation" r:id="rId13" imgW="482400" imgH="1522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3173413"/>
                        <a:ext cx="152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683896"/>
              </p:ext>
            </p:extLst>
          </p:nvPr>
        </p:nvGraphicFramePr>
        <p:xfrm>
          <a:off x="6684963" y="3092451"/>
          <a:ext cx="33670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66680" imgH="177480" progId="Equation.DSMT4">
                  <p:embed/>
                </p:oleObj>
              </mc:Choice>
              <mc:Fallback>
                <p:oleObj name="Equation" r:id="rId15" imgW="106668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3092451"/>
                        <a:ext cx="33670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886228"/>
              </p:ext>
            </p:extLst>
          </p:nvPr>
        </p:nvGraphicFramePr>
        <p:xfrm>
          <a:off x="6684963" y="1062038"/>
          <a:ext cx="38512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18960" imgH="177480" progId="Equation.DSMT4">
                  <p:embed/>
                </p:oleObj>
              </mc:Choice>
              <mc:Fallback>
                <p:oleObj name="Equation" r:id="rId17" imgW="121896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1062038"/>
                        <a:ext cx="38512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55796"/>
              </p:ext>
            </p:extLst>
          </p:nvPr>
        </p:nvGraphicFramePr>
        <p:xfrm>
          <a:off x="6684963" y="1143000"/>
          <a:ext cx="2244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11000" imgH="152280" progId="Equation.DSMT4">
                  <p:embed/>
                </p:oleObj>
              </mc:Choice>
              <mc:Fallback>
                <p:oleObj name="Equation" r:id="rId19" imgW="711000" imgH="152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1143000"/>
                        <a:ext cx="22447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282118"/>
              </p:ext>
            </p:extLst>
          </p:nvPr>
        </p:nvGraphicFramePr>
        <p:xfrm>
          <a:off x="6684963" y="1143000"/>
          <a:ext cx="2244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11000" imgH="152280" progId="Equation.DSMT4">
                  <p:embed/>
                </p:oleObj>
              </mc:Choice>
              <mc:Fallback>
                <p:oleObj name="Equation" r:id="rId21" imgW="711000" imgH="152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1143000"/>
                        <a:ext cx="22447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966282"/>
              </p:ext>
            </p:extLst>
          </p:nvPr>
        </p:nvGraphicFramePr>
        <p:xfrm>
          <a:off x="6684963" y="1143000"/>
          <a:ext cx="18446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920" imgH="152280" progId="Equation.DSMT4">
                  <p:embed/>
                </p:oleObj>
              </mc:Choice>
              <mc:Fallback>
                <p:oleObj name="Equation" r:id="rId23" imgW="583920" imgH="1522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1143000"/>
                        <a:ext cx="18446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2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1931"/>
              </p:ext>
            </p:extLst>
          </p:nvPr>
        </p:nvGraphicFramePr>
        <p:xfrm>
          <a:off x="1752600" y="862013"/>
          <a:ext cx="1524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82400" imgH="330120" progId="Equation.DSMT4">
                  <p:embed/>
                </p:oleObj>
              </mc:Choice>
              <mc:Fallback>
                <p:oleObj name="Equation" r:id="rId25" imgW="482400" imgH="3301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62013"/>
                        <a:ext cx="1524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873768"/>
              </p:ext>
            </p:extLst>
          </p:nvPr>
        </p:nvGraphicFramePr>
        <p:xfrm>
          <a:off x="1752600" y="2811463"/>
          <a:ext cx="35274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440" imgH="380880" progId="Equation.DSMT4">
                  <p:embed/>
                </p:oleObj>
              </mc:Choice>
              <mc:Fallback>
                <p:oleObj name="Equation" r:id="rId27" imgW="1117440" imgH="380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11463"/>
                        <a:ext cx="35274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62342"/>
              </p:ext>
            </p:extLst>
          </p:nvPr>
        </p:nvGraphicFramePr>
        <p:xfrm>
          <a:off x="1752600" y="5232400"/>
          <a:ext cx="328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41120" imgH="152280" progId="Equation.DSMT4">
                  <p:embed/>
                </p:oleObj>
              </mc:Choice>
              <mc:Fallback>
                <p:oleObj name="Equation" r:id="rId29" imgW="1041120" imgH="152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32400"/>
                        <a:ext cx="328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ome Practice</a:t>
            </a:r>
          </a:p>
        </p:txBody>
      </p:sp>
    </p:spTree>
    <p:extLst>
      <p:ext uri="{BB962C8B-B14F-4D97-AF65-F5344CB8AC3E}">
        <p14:creationId xmlns:p14="http://schemas.microsoft.com/office/powerpoint/2010/main" val="160900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152400" y="1135082"/>
            <a:ext cx="1188720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514350" indent="-514350">
              <a:buAutoNum type="arabicParenR"/>
            </a:pPr>
            <a:r>
              <a:rPr lang="en-US" sz="2800" dirty="0"/>
              <a:t>Do individual steps following </a:t>
            </a:r>
            <a:r>
              <a:rPr lang="en-US" sz="2800" u="sng" dirty="0"/>
              <a:t>order of operations</a:t>
            </a:r>
            <a:r>
              <a:rPr lang="en-US" sz="2800" dirty="0"/>
              <a:t> (</a:t>
            </a:r>
            <a:r>
              <a:rPr lang="en-US" sz="2800" dirty="0" err="1"/>
              <a:t>P.E.M.D.A.S</a:t>
            </a:r>
            <a:r>
              <a:rPr lang="en-US" sz="2800" dirty="0"/>
              <a:t>.)</a:t>
            </a:r>
          </a:p>
          <a:p>
            <a:pPr marL="342900" indent="-342900">
              <a:buAutoNum type="arabicParenR"/>
            </a:pPr>
            <a:endParaRPr lang="en-US" sz="2800" dirty="0"/>
          </a:p>
          <a:p>
            <a:pPr marL="342900" indent="-342900">
              <a:buAutoNum type="arabicParenR"/>
            </a:pPr>
            <a:endParaRPr lang="en-US" sz="2800" dirty="0"/>
          </a:p>
          <a:p>
            <a:pPr marL="512763" indent="-512763">
              <a:buAutoNum type="arabicParenR"/>
            </a:pPr>
            <a:r>
              <a:rPr lang="en-US" sz="2800" dirty="0"/>
              <a:t>Treat each step as its own calculation and apply the correct sig fig rules (addition/subtraction or multiplication/division) to each individual step.</a:t>
            </a:r>
          </a:p>
          <a:p>
            <a:pPr marL="512763" indent="-512763">
              <a:buAutoNum type="arabicParenR"/>
            </a:pPr>
            <a:endParaRPr lang="en-US" sz="2800" dirty="0"/>
          </a:p>
          <a:p>
            <a:pPr marL="512763" indent="-512763">
              <a:buAutoNum type="arabicParenR"/>
            </a:pPr>
            <a:endParaRPr lang="en-US" sz="2800" dirty="0"/>
          </a:p>
          <a:p>
            <a:pPr marL="512763" indent="-512763">
              <a:buAutoNum type="arabicParenR"/>
            </a:pPr>
            <a:r>
              <a:rPr lang="en-US" sz="2800" dirty="0"/>
              <a:t>DO NOT ROUND UNTIL THE VERY END.  Instead, mark the last digit you are allowed to keep in each step.</a:t>
            </a:r>
          </a:p>
        </p:txBody>
      </p:sp>
      <p:sp>
        <p:nvSpPr>
          <p:cNvPr id="24" name="Rectangle 9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  <a:noFill/>
          <a:ln/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ixed Operations with sig. figs.</a:t>
            </a:r>
          </a:p>
        </p:txBody>
      </p:sp>
    </p:spTree>
    <p:extLst>
      <p:ext uri="{BB962C8B-B14F-4D97-AF65-F5344CB8AC3E}">
        <p14:creationId xmlns:p14="http://schemas.microsoft.com/office/powerpoint/2010/main" val="24192192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7607402" y="3352800"/>
            <a:ext cx="27077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6.0221x10</a:t>
            </a:r>
            <a:r>
              <a:rPr lang="en-US" sz="4000" baseline="30000" dirty="0"/>
              <a:t>23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838200" y="1143000"/>
            <a:ext cx="26212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23.002801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1143000"/>
            <a:ext cx="26212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23.00280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4000" dirty="0"/>
              <a:t>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8200" y="1143000"/>
            <a:ext cx="26212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23.0028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4000" dirty="0"/>
              <a:t>1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38200" y="1143000"/>
            <a:ext cx="26212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23.002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8</a:t>
            </a:r>
            <a:r>
              <a:rPr lang="en-US" sz="4000" dirty="0"/>
              <a:t>01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8200" y="1143000"/>
            <a:ext cx="26212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23.00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sz="4000" dirty="0"/>
              <a:t>801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38200" y="1143000"/>
            <a:ext cx="26212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23.0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4000" dirty="0"/>
              <a:t>2801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38200" y="1143000"/>
            <a:ext cx="26212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23.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4000" dirty="0"/>
              <a:t>02801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1143000"/>
            <a:ext cx="26212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23</a:t>
            </a:r>
            <a:r>
              <a:rPr lang="en-US" sz="4000" dirty="0">
                <a:solidFill>
                  <a:srgbClr val="FF0000"/>
                </a:solidFill>
              </a:rPr>
              <a:t>.</a:t>
            </a:r>
            <a:r>
              <a:rPr lang="en-US" sz="4000" dirty="0"/>
              <a:t>002801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38200" y="1143000"/>
            <a:ext cx="26212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2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3</a:t>
            </a:r>
            <a:r>
              <a:rPr lang="en-US" sz="4000" dirty="0"/>
              <a:t>.002801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8200" y="1143000"/>
            <a:ext cx="26212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sz="4000" dirty="0"/>
              <a:t>3.0028010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607402" y="3352800"/>
            <a:ext cx="27077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6</a:t>
            </a:r>
            <a:r>
              <a:rPr lang="en-US" sz="4000" dirty="0">
                <a:solidFill>
                  <a:srgbClr val="FF0000"/>
                </a:solidFill>
              </a:rPr>
              <a:t>.</a:t>
            </a:r>
            <a:r>
              <a:rPr lang="en-US" sz="4000" dirty="0"/>
              <a:t>0221x10</a:t>
            </a:r>
            <a:r>
              <a:rPr lang="en-US" sz="4000" baseline="30000" dirty="0"/>
              <a:t>23</a:t>
            </a:r>
            <a:endParaRPr lang="en-US" sz="4000" dirty="0"/>
          </a:p>
        </p:txBody>
      </p:sp>
      <p:sp>
        <p:nvSpPr>
          <p:cNvPr id="33" name="TextBox 32"/>
          <p:cNvSpPr txBox="1"/>
          <p:nvPr/>
        </p:nvSpPr>
        <p:spPr>
          <a:xfrm>
            <a:off x="8305800" y="1143000"/>
            <a:ext cx="18517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100</a:t>
            </a:r>
            <a:r>
              <a:rPr lang="en-US" sz="4000" dirty="0">
                <a:solidFill>
                  <a:srgbClr val="FF0000"/>
                </a:solidFill>
              </a:rPr>
              <a:t>.</a:t>
            </a:r>
            <a:r>
              <a:rPr lang="en-US" sz="4000" dirty="0"/>
              <a:t>00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8200" y="1143000"/>
            <a:ext cx="26212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23.0028010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192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ow many Sig. Figs.?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209822" y="2018905"/>
            <a:ext cx="38779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9</a:t>
            </a:r>
            <a:r>
              <a:rPr lang="en-US" sz="3600" dirty="0"/>
              <a:t> significant figur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22920" y="3352800"/>
            <a:ext cx="18517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0.0680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222920" y="3352800"/>
            <a:ext cx="18517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0.0680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222920" y="3352800"/>
            <a:ext cx="18517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0.068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4000" dirty="0"/>
              <a:t>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222920" y="3352800"/>
            <a:ext cx="18517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0.06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8</a:t>
            </a:r>
            <a:r>
              <a:rPr lang="en-US" sz="4000" dirty="0"/>
              <a:t>0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22920" y="3352800"/>
            <a:ext cx="18517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0.0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6</a:t>
            </a:r>
            <a:r>
              <a:rPr lang="en-US" sz="4000" dirty="0"/>
              <a:t>80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222920" y="3352800"/>
            <a:ext cx="18517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0</a:t>
            </a:r>
            <a:r>
              <a:rPr lang="en-US" sz="4000" dirty="0">
                <a:solidFill>
                  <a:srgbClr val="FF0000"/>
                </a:solidFill>
              </a:rPr>
              <a:t>.</a:t>
            </a:r>
            <a:r>
              <a:rPr lang="en-US" sz="4000" dirty="0"/>
              <a:t>0680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09450" y="4029471"/>
            <a:ext cx="3078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u="sng" dirty="0">
                <a:solidFill>
                  <a:schemeClr val="accent6">
                    <a:lumMod val="75000"/>
                  </a:schemeClr>
                </a:solidFill>
              </a:rPr>
              <a:t>the 6 is the last non-zero digit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222920" y="3352800"/>
            <a:ext cx="18517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FF"/>
                </a:solidFill>
              </a:rPr>
              <a:t>0.0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6</a:t>
            </a:r>
            <a:r>
              <a:rPr lang="en-US" sz="4000" dirty="0"/>
              <a:t>800</a:t>
            </a:r>
          </a:p>
        </p:txBody>
      </p: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209822" y="5105400"/>
            <a:ext cx="38779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4</a:t>
            </a:r>
            <a:r>
              <a:rPr lang="en-US" sz="3600" dirty="0"/>
              <a:t> significant figure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305800" y="1143000"/>
            <a:ext cx="18517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100.00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305800" y="1143000"/>
            <a:ext cx="18517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100.00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305800" y="1143000"/>
            <a:ext cx="18517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100.0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4000" dirty="0"/>
              <a:t>0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305800" y="1143000"/>
            <a:ext cx="18517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100.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4000" dirty="0"/>
              <a:t>0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305800" y="1143000"/>
            <a:ext cx="18517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10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4000" dirty="0"/>
              <a:t>.000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305800" y="1143000"/>
            <a:ext cx="18517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1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4000" dirty="0"/>
              <a:t>0.000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305800" y="1143000"/>
            <a:ext cx="18517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4000" dirty="0"/>
              <a:t>00.000</a:t>
            </a:r>
          </a:p>
        </p:txBody>
      </p:sp>
      <p:sp>
        <p:nvSpPr>
          <p:cNvPr id="34" name="Text Box 22"/>
          <p:cNvSpPr txBox="1">
            <a:spLocks noChangeArrowheads="1"/>
          </p:cNvSpPr>
          <p:nvPr/>
        </p:nvSpPr>
        <p:spPr bwMode="auto">
          <a:xfrm>
            <a:off x="7292702" y="2018905"/>
            <a:ext cx="38779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6</a:t>
            </a:r>
            <a:r>
              <a:rPr lang="en-US" sz="3600" dirty="0"/>
              <a:t> significant figures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607402" y="3352800"/>
            <a:ext cx="27077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6.0221</a:t>
            </a:r>
            <a:r>
              <a:rPr lang="en-US" sz="4000" dirty="0">
                <a:solidFill>
                  <a:srgbClr val="FF00FF"/>
                </a:solidFill>
              </a:rPr>
              <a:t>x10</a:t>
            </a:r>
            <a:r>
              <a:rPr lang="en-US" sz="4000" baseline="30000" dirty="0">
                <a:solidFill>
                  <a:srgbClr val="FF00FF"/>
                </a:solidFill>
              </a:rPr>
              <a:t>23</a:t>
            </a:r>
            <a:endParaRPr lang="en-US" sz="4000" dirty="0">
              <a:solidFill>
                <a:srgbClr val="FF00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607402" y="3352800"/>
            <a:ext cx="27077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6.022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4000" dirty="0"/>
              <a:t>x10</a:t>
            </a:r>
            <a:r>
              <a:rPr lang="en-US" sz="4000" baseline="30000" dirty="0"/>
              <a:t>23</a:t>
            </a:r>
            <a:endParaRPr lang="en-US" sz="4000" dirty="0"/>
          </a:p>
        </p:txBody>
      </p:sp>
      <p:sp>
        <p:nvSpPr>
          <p:cNvPr id="38" name="TextBox 37"/>
          <p:cNvSpPr txBox="1"/>
          <p:nvPr/>
        </p:nvSpPr>
        <p:spPr>
          <a:xfrm>
            <a:off x="7607402" y="3352800"/>
            <a:ext cx="27077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6.02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sz="4000" dirty="0"/>
              <a:t>1x10</a:t>
            </a:r>
            <a:r>
              <a:rPr lang="en-US" sz="4000" baseline="30000" dirty="0"/>
              <a:t>23</a:t>
            </a:r>
            <a:endParaRPr lang="en-US" sz="4000" dirty="0"/>
          </a:p>
        </p:txBody>
      </p:sp>
      <p:sp>
        <p:nvSpPr>
          <p:cNvPr id="39" name="TextBox 38"/>
          <p:cNvSpPr txBox="1"/>
          <p:nvPr/>
        </p:nvSpPr>
        <p:spPr>
          <a:xfrm>
            <a:off x="7607402" y="3352800"/>
            <a:ext cx="27077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6.0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sz="4000" dirty="0"/>
              <a:t>21x10</a:t>
            </a:r>
            <a:r>
              <a:rPr lang="en-US" sz="4000" baseline="30000" dirty="0"/>
              <a:t>23</a:t>
            </a:r>
            <a:endParaRPr lang="en-US" sz="4000" dirty="0"/>
          </a:p>
        </p:txBody>
      </p:sp>
      <p:sp>
        <p:nvSpPr>
          <p:cNvPr id="40" name="TextBox 39"/>
          <p:cNvSpPr txBox="1"/>
          <p:nvPr/>
        </p:nvSpPr>
        <p:spPr>
          <a:xfrm>
            <a:off x="7607402" y="3352800"/>
            <a:ext cx="27077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6.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4000" dirty="0"/>
              <a:t>221x10</a:t>
            </a:r>
            <a:r>
              <a:rPr lang="en-US" sz="4000" baseline="30000" dirty="0"/>
              <a:t>23</a:t>
            </a:r>
            <a:endParaRPr lang="en-US" sz="4000" dirty="0"/>
          </a:p>
        </p:txBody>
      </p:sp>
      <p:sp>
        <p:nvSpPr>
          <p:cNvPr id="41" name="TextBox 40"/>
          <p:cNvSpPr txBox="1"/>
          <p:nvPr/>
        </p:nvSpPr>
        <p:spPr>
          <a:xfrm>
            <a:off x="7607402" y="3352800"/>
            <a:ext cx="27077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6</a:t>
            </a:r>
            <a:r>
              <a:rPr lang="en-US" sz="4000" dirty="0"/>
              <a:t>.0221x10</a:t>
            </a:r>
            <a:r>
              <a:rPr lang="en-US" sz="4000" baseline="30000" dirty="0"/>
              <a:t>23</a:t>
            </a:r>
            <a:endParaRPr lang="en-US" sz="4000" dirty="0"/>
          </a:p>
        </p:txBody>
      </p:sp>
      <p:sp>
        <p:nvSpPr>
          <p:cNvPr id="43" name="Text Box 22"/>
          <p:cNvSpPr txBox="1">
            <a:spLocks noChangeArrowheads="1"/>
          </p:cNvSpPr>
          <p:nvPr/>
        </p:nvSpPr>
        <p:spPr bwMode="auto">
          <a:xfrm>
            <a:off x="7022306" y="5105400"/>
            <a:ext cx="38779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5</a:t>
            </a:r>
            <a:r>
              <a:rPr lang="en-US" sz="3600" dirty="0"/>
              <a:t> significant figure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320464" y="4167971"/>
            <a:ext cx="32816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FF"/>
                </a:solidFill>
              </a:rPr>
              <a:t>(this just represents place-holders</a:t>
            </a:r>
          </a:p>
          <a:p>
            <a:pPr algn="ctr"/>
            <a:r>
              <a:rPr lang="en-US" dirty="0">
                <a:solidFill>
                  <a:srgbClr val="FF00FF"/>
                </a:solidFill>
              </a:rPr>
              <a:t>that are not significant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91200" y="5769114"/>
            <a:ext cx="63401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60221</a:t>
            </a:r>
            <a:r>
              <a:rPr lang="en-US" sz="4000" dirty="0">
                <a:solidFill>
                  <a:srgbClr val="FF00FF"/>
                </a:solidFill>
              </a:rPr>
              <a:t>0000000000000000000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A5B28DC3-D834-4E8D-8590-036DAC433547}"/>
              </a:ext>
            </a:extLst>
          </p:cNvPr>
          <p:cNvSpPr txBox="1"/>
          <p:nvPr/>
        </p:nvSpPr>
        <p:spPr>
          <a:xfrm>
            <a:off x="838200" y="1143000"/>
            <a:ext cx="26212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23.0028010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BF12C3C-238A-47F1-BDC9-3BD8F7F0BA78}"/>
              </a:ext>
            </a:extLst>
          </p:cNvPr>
          <p:cNvSpPr txBox="1"/>
          <p:nvPr/>
        </p:nvSpPr>
        <p:spPr>
          <a:xfrm>
            <a:off x="584925" y="4306470"/>
            <a:ext cx="31277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FF"/>
                </a:solidFill>
              </a:rPr>
              <a:t>(leading zeros are place-holders</a:t>
            </a:r>
          </a:p>
          <a:p>
            <a:pPr algn="ctr"/>
            <a:r>
              <a:rPr lang="en-US" dirty="0">
                <a:solidFill>
                  <a:srgbClr val="FF00FF"/>
                </a:solidFill>
              </a:rPr>
              <a:t>and not significant)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D682B036-5422-4F9E-82C5-CC7C9A6E6E4F}"/>
              </a:ext>
            </a:extLst>
          </p:cNvPr>
          <p:cNvSpPr txBox="1"/>
          <p:nvPr/>
        </p:nvSpPr>
        <p:spPr>
          <a:xfrm>
            <a:off x="1222920" y="3352800"/>
            <a:ext cx="18517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FF"/>
                </a:solidFill>
              </a:rPr>
              <a:t>0.0</a:t>
            </a:r>
            <a:r>
              <a:rPr lang="en-US" sz="4000" dirty="0">
                <a:solidFill>
                  <a:srgbClr val="FF0000"/>
                </a:solidFill>
              </a:rPr>
              <a:t>6800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BD612A14-D9BC-4443-9A32-1383CC900F2D}"/>
              </a:ext>
            </a:extLst>
          </p:cNvPr>
          <p:cNvSpPr txBox="1"/>
          <p:nvPr/>
        </p:nvSpPr>
        <p:spPr>
          <a:xfrm>
            <a:off x="8305800" y="1143000"/>
            <a:ext cx="18517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100.000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0F35D98-C012-46B8-9D03-4D4C8E137A4E}"/>
              </a:ext>
            </a:extLst>
          </p:cNvPr>
          <p:cNvSpPr txBox="1"/>
          <p:nvPr/>
        </p:nvSpPr>
        <p:spPr>
          <a:xfrm>
            <a:off x="7607402" y="3352800"/>
            <a:ext cx="27077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6.0221</a:t>
            </a:r>
            <a:r>
              <a:rPr lang="en-US" sz="4000" dirty="0">
                <a:solidFill>
                  <a:srgbClr val="FF00FF"/>
                </a:solidFill>
              </a:rPr>
              <a:t>x10</a:t>
            </a:r>
            <a:r>
              <a:rPr lang="en-US" sz="4000" baseline="30000" dirty="0">
                <a:solidFill>
                  <a:srgbClr val="FF00FF"/>
                </a:solidFill>
              </a:rPr>
              <a:t>23</a:t>
            </a:r>
            <a:endParaRPr lang="en-US" sz="40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5594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5" grpId="1"/>
      <p:bldP spid="6" grpId="0"/>
      <p:bldP spid="6" grpId="1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42" grpId="0"/>
      <p:bldP spid="42" grpId="1"/>
      <p:bldP spid="33" grpId="0"/>
      <p:bldP spid="33" grpId="1"/>
      <p:bldP spid="5" grpId="0"/>
      <p:bldP spid="16" grpId="0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4" grpId="0"/>
      <p:bldP spid="24" grpId="1"/>
      <p:bldP spid="25" grpId="0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4" grpId="0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3" grpId="0"/>
      <p:bldP spid="44" grpId="0"/>
      <p:bldP spid="45" grpId="0"/>
      <p:bldP spid="45" grpId="1"/>
      <p:bldP spid="46" grpId="0"/>
      <p:bldP spid="47" grpId="0"/>
      <p:bldP spid="48" grpId="0"/>
      <p:bldP spid="49" grpId="0"/>
      <p:bldP spid="5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541139"/>
              </p:ext>
            </p:extLst>
          </p:nvPr>
        </p:nvGraphicFramePr>
        <p:xfrm>
          <a:off x="8718806" y="2088967"/>
          <a:ext cx="2751164" cy="43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342720" progId="Equation.DSMT4">
                  <p:embed/>
                </p:oleObj>
              </mc:Choice>
              <mc:Fallback>
                <p:oleObj name="Equation" r:id="rId2" imgW="2145960" imgH="342720" progId="Equation.DSMT4">
                  <p:embed/>
                  <p:pic>
                    <p:nvPicPr>
                      <p:cNvPr id="2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8806" y="2088967"/>
                        <a:ext cx="2751164" cy="439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680717"/>
              </p:ext>
            </p:extLst>
          </p:nvPr>
        </p:nvGraphicFramePr>
        <p:xfrm>
          <a:off x="8718806" y="2088967"/>
          <a:ext cx="2751164" cy="43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342720" progId="Equation.DSMT4">
                  <p:embed/>
                </p:oleObj>
              </mc:Choice>
              <mc:Fallback>
                <p:oleObj name="Equation" r:id="rId4" imgW="2145960" imgH="342720" progId="Equation.DSMT4">
                  <p:embed/>
                  <p:pic>
                    <p:nvPicPr>
                      <p:cNvPr id="4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8806" y="2088967"/>
                        <a:ext cx="2751164" cy="439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292856"/>
              </p:ext>
            </p:extLst>
          </p:nvPr>
        </p:nvGraphicFramePr>
        <p:xfrm>
          <a:off x="8718806" y="2088967"/>
          <a:ext cx="2751164" cy="43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342720" progId="Equation.DSMT4">
                  <p:embed/>
                </p:oleObj>
              </mc:Choice>
              <mc:Fallback>
                <p:oleObj name="Equation" r:id="rId6" imgW="2145960" imgH="342720" progId="Equation.DSMT4">
                  <p:embed/>
                  <p:pic>
                    <p:nvPicPr>
                      <p:cNvPr id="4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8806" y="2088967"/>
                        <a:ext cx="2751164" cy="439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298099"/>
              </p:ext>
            </p:extLst>
          </p:nvPr>
        </p:nvGraphicFramePr>
        <p:xfrm>
          <a:off x="1192324" y="1861059"/>
          <a:ext cx="3206981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01640" imgH="698400" progId="Equation.DSMT4">
                  <p:embed/>
                </p:oleObj>
              </mc:Choice>
              <mc:Fallback>
                <p:oleObj name="Equation" r:id="rId8" imgW="2501640" imgH="698400" progId="Equation.DSMT4">
                  <p:embed/>
                  <p:pic>
                    <p:nvPicPr>
                      <p:cNvPr id="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324" y="1861059"/>
                        <a:ext cx="3206981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574501"/>
              </p:ext>
            </p:extLst>
          </p:nvPr>
        </p:nvGraphicFramePr>
        <p:xfrm>
          <a:off x="1192324" y="1861059"/>
          <a:ext cx="3206981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01640" imgH="698400" progId="Equation.DSMT4">
                  <p:embed/>
                </p:oleObj>
              </mc:Choice>
              <mc:Fallback>
                <p:oleObj name="Equation" r:id="rId10" imgW="2501640" imgH="698400" progId="Equation.DSMT4">
                  <p:embed/>
                  <p:pic>
                    <p:nvPicPr>
                      <p:cNvPr id="3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324" y="1861059"/>
                        <a:ext cx="3206981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325234"/>
              </p:ext>
            </p:extLst>
          </p:nvPr>
        </p:nvGraphicFramePr>
        <p:xfrm>
          <a:off x="1192324" y="1861059"/>
          <a:ext cx="3206981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01640" imgH="698400" progId="Equation.DSMT4">
                  <p:embed/>
                </p:oleObj>
              </mc:Choice>
              <mc:Fallback>
                <p:oleObj name="Equation" r:id="rId12" imgW="2501640" imgH="698400" progId="Equation.DSMT4">
                  <p:embed/>
                  <p:pic>
                    <p:nvPicPr>
                      <p:cNvPr id="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324" y="1861059"/>
                        <a:ext cx="3206981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37666"/>
              </p:ext>
            </p:extLst>
          </p:nvPr>
        </p:nvGraphicFramePr>
        <p:xfrm>
          <a:off x="1192324" y="1861059"/>
          <a:ext cx="3206981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01640" imgH="698400" progId="Equation.DSMT4">
                  <p:embed/>
                </p:oleObj>
              </mc:Choice>
              <mc:Fallback>
                <p:oleObj name="Equation" r:id="rId14" imgW="2501640" imgH="698400" progId="Equation.DSMT4">
                  <p:embed/>
                  <p:pic>
                    <p:nvPicPr>
                      <p:cNvPr id="3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324" y="1861059"/>
                        <a:ext cx="3206981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656675"/>
              </p:ext>
            </p:extLst>
          </p:nvPr>
        </p:nvGraphicFramePr>
        <p:xfrm>
          <a:off x="1192324" y="1861059"/>
          <a:ext cx="3206981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01640" imgH="698400" progId="Equation.DSMT4">
                  <p:embed/>
                </p:oleObj>
              </mc:Choice>
              <mc:Fallback>
                <p:oleObj name="Equation" r:id="rId16" imgW="2501640" imgH="698400" progId="Equation.DSMT4">
                  <p:embed/>
                  <p:pic>
                    <p:nvPicPr>
                      <p:cNvPr id="4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324" y="1861059"/>
                        <a:ext cx="3206981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002246"/>
              </p:ext>
            </p:extLst>
          </p:nvPr>
        </p:nvGraphicFramePr>
        <p:xfrm>
          <a:off x="1192324" y="1861059"/>
          <a:ext cx="3206981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01640" imgH="698400" progId="Equation.DSMT4">
                  <p:embed/>
                </p:oleObj>
              </mc:Choice>
              <mc:Fallback>
                <p:oleObj name="Equation" r:id="rId18" imgW="2501640" imgH="698400" progId="Equation.DSMT4">
                  <p:embed/>
                  <p:pic>
                    <p:nvPicPr>
                      <p:cNvPr id="4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324" y="1861059"/>
                        <a:ext cx="3206981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636352"/>
              </p:ext>
            </p:extLst>
          </p:nvPr>
        </p:nvGraphicFramePr>
        <p:xfrm>
          <a:off x="5644655" y="1860550"/>
          <a:ext cx="17414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8640" imgH="698400" progId="Equation.DSMT4">
                  <p:embed/>
                </p:oleObj>
              </mc:Choice>
              <mc:Fallback>
                <p:oleObj name="Equation" r:id="rId20" imgW="1358640" imgH="698400" progId="Equation.DSMT4">
                  <p:embed/>
                  <p:pic>
                    <p:nvPicPr>
                      <p:cNvPr id="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655" y="1860550"/>
                        <a:ext cx="174148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55990"/>
              </p:ext>
            </p:extLst>
          </p:nvPr>
        </p:nvGraphicFramePr>
        <p:xfrm>
          <a:off x="8718806" y="2913265"/>
          <a:ext cx="1188372" cy="43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000" imgH="342720" progId="Equation.DSMT4">
                  <p:embed/>
                </p:oleObj>
              </mc:Choice>
              <mc:Fallback>
                <p:oleObj name="Equation" r:id="rId22" imgW="927000" imgH="342720" progId="Equation.DSMT4">
                  <p:embed/>
                  <p:pic>
                    <p:nvPicPr>
                      <p:cNvPr id="1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8806" y="2913265"/>
                        <a:ext cx="1188372" cy="439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8"/>
          <p:cNvSpPr>
            <a:spLocks noChangeShapeType="1"/>
          </p:cNvSpPr>
          <p:nvPr/>
        </p:nvSpPr>
        <p:spPr bwMode="auto">
          <a:xfrm flipV="1">
            <a:off x="6588010" y="1861059"/>
            <a:ext cx="304799" cy="0"/>
          </a:xfrm>
          <a:prstGeom prst="line">
            <a:avLst/>
          </a:prstGeom>
          <a:noFill/>
          <a:ln w="57150">
            <a:solidFill>
              <a:srgbClr val="8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4776040" y="2049178"/>
            <a:ext cx="531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ym typeface="Wingdings" pitchFamily="2" charset="2"/>
              </a:rPr>
              <a:t></a:t>
            </a:r>
            <a:endParaRPr lang="en-US" sz="2800" dirty="0"/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7810258" y="2049178"/>
            <a:ext cx="531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ym typeface="Wingdings" pitchFamily="2" charset="2"/>
              </a:rPr>
              <a:t></a:t>
            </a:r>
            <a:endParaRPr lang="en-US" sz="2800" dirty="0"/>
          </a:p>
        </p:txBody>
      </p:sp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5694305" y="11430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4 sig. figs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" name="Text Box 18"/>
          <p:cNvSpPr txBox="1">
            <a:spLocks noChangeArrowheads="1"/>
          </p:cNvSpPr>
          <p:nvPr/>
        </p:nvSpPr>
        <p:spPr bwMode="auto">
          <a:xfrm>
            <a:off x="5656205" y="2833687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5 sig. figs.</a:t>
            </a: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1648483" y="11430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</a:rPr>
              <a:t>4 </a:t>
            </a:r>
            <a:r>
              <a:rPr lang="en-US" sz="2800" dirty="0" err="1">
                <a:solidFill>
                  <a:srgbClr val="00B050"/>
                </a:solidFill>
              </a:rPr>
              <a:t>d.p.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3477767" y="1143000"/>
            <a:ext cx="101803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</a:rPr>
              <a:t>2 </a:t>
            </a:r>
            <a:r>
              <a:rPr lang="en-US" sz="2800" dirty="0" err="1">
                <a:solidFill>
                  <a:srgbClr val="00B050"/>
                </a:solidFill>
              </a:rPr>
              <a:t>d.p.</a:t>
            </a:r>
            <a:endParaRPr lang="en-US" sz="2800" dirty="0">
              <a:solidFill>
                <a:srgbClr val="00B050"/>
              </a:solidFill>
            </a:endParaRPr>
          </a:p>
        </p:txBody>
      </p:sp>
      <p:graphicFrame>
        <p:nvGraphicFramePr>
          <p:cNvPr id="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235311"/>
              </p:ext>
            </p:extLst>
          </p:nvPr>
        </p:nvGraphicFramePr>
        <p:xfrm>
          <a:off x="5644655" y="1860550"/>
          <a:ext cx="17414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58640" imgH="698400" progId="Equation.DSMT4">
                  <p:embed/>
                </p:oleObj>
              </mc:Choice>
              <mc:Fallback>
                <p:oleObj name="Equation" r:id="rId24" imgW="1358640" imgH="698400" progId="Equation.DSMT4">
                  <p:embed/>
                  <p:pic>
                    <p:nvPicPr>
                      <p:cNvPr id="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655" y="1860550"/>
                        <a:ext cx="174148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385512"/>
              </p:ext>
            </p:extLst>
          </p:nvPr>
        </p:nvGraphicFramePr>
        <p:xfrm>
          <a:off x="5644655" y="1860550"/>
          <a:ext cx="17418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58640" imgH="698400" progId="Equation.DSMT4">
                  <p:embed/>
                </p:oleObj>
              </mc:Choice>
              <mc:Fallback>
                <p:oleObj name="Equation" r:id="rId26" imgW="1358640" imgH="698400" progId="Equation.DSMT4">
                  <p:embed/>
                  <p:pic>
                    <p:nvPicPr>
                      <p:cNvPr id="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655" y="1860550"/>
                        <a:ext cx="174186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326789"/>
              </p:ext>
            </p:extLst>
          </p:nvPr>
        </p:nvGraphicFramePr>
        <p:xfrm>
          <a:off x="5644655" y="1860550"/>
          <a:ext cx="17418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58640" imgH="698400" progId="Equation.DSMT4">
                  <p:embed/>
                </p:oleObj>
              </mc:Choice>
              <mc:Fallback>
                <p:oleObj name="Equation" r:id="rId28" imgW="1358640" imgH="698400" progId="Equation.DSMT4">
                  <p:embed/>
                  <p:pic>
                    <p:nvPicPr>
                      <p:cNvPr id="4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655" y="1860550"/>
                        <a:ext cx="174186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646550"/>
              </p:ext>
            </p:extLst>
          </p:nvPr>
        </p:nvGraphicFramePr>
        <p:xfrm>
          <a:off x="5644655" y="1860550"/>
          <a:ext cx="17418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58640" imgH="698400" progId="Equation.DSMT4">
                  <p:embed/>
                </p:oleObj>
              </mc:Choice>
              <mc:Fallback>
                <p:oleObj name="Equation" r:id="rId30" imgW="1358640" imgH="698400" progId="Equation.DSMT4">
                  <p:embed/>
                  <p:pic>
                    <p:nvPicPr>
                      <p:cNvPr id="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655" y="1860550"/>
                        <a:ext cx="174186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88850"/>
              </p:ext>
            </p:extLst>
          </p:nvPr>
        </p:nvGraphicFramePr>
        <p:xfrm>
          <a:off x="5644655" y="1860550"/>
          <a:ext cx="17418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58640" imgH="698400" progId="Equation.DSMT4">
                  <p:embed/>
                </p:oleObj>
              </mc:Choice>
              <mc:Fallback>
                <p:oleObj name="Equation" r:id="rId32" imgW="1358640" imgH="698400" progId="Equation.DSMT4">
                  <p:embed/>
                  <p:pic>
                    <p:nvPicPr>
                      <p:cNvPr id="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655" y="1860550"/>
                        <a:ext cx="174186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7"/>
          <p:cNvSpPr txBox="1">
            <a:spLocks noChangeArrowheads="1"/>
          </p:cNvSpPr>
          <p:nvPr/>
        </p:nvSpPr>
        <p:spPr bwMode="auto">
          <a:xfrm>
            <a:off x="1504599" y="3810000"/>
            <a:ext cx="258243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B050"/>
                </a:solidFill>
              </a:rPr>
              <a:t>ADDITION!!   look at precision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5366357" y="3810000"/>
            <a:ext cx="229771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DIVISION!!</a:t>
            </a:r>
          </a:p>
          <a:p>
            <a:pPr algn="ctr"/>
            <a:r>
              <a:rPr lang="en-US" sz="2800" dirty="0">
                <a:solidFill>
                  <a:srgbClr val="FF0000"/>
                </a:solidFill>
              </a:rPr>
              <a:t>look at sig fig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5" name="Rectangle 9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  <a:noFill/>
          <a:ln/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ixed Operations with sig. figs.</a:t>
            </a:r>
          </a:p>
        </p:txBody>
      </p:sp>
    </p:spTree>
    <p:extLst>
      <p:ext uri="{BB962C8B-B14F-4D97-AF65-F5344CB8AC3E}">
        <p14:creationId xmlns:p14="http://schemas.microsoft.com/office/powerpoint/2010/main" val="1579540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7" dur="indefinite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0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indefinit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5" dur="indefinite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8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7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6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9" dur="indefinite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2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5" dur="indefinite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6" grpId="0"/>
      <p:bldP spid="26" grpId="1"/>
      <p:bldP spid="27" grpId="0"/>
      <p:bldP spid="27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49" grpId="0"/>
      <p:bldP spid="49" grpId="1"/>
      <p:bldP spid="52" grpId="0"/>
      <p:bldP spid="52" grpId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197057"/>
              </p:ext>
            </p:extLst>
          </p:nvPr>
        </p:nvGraphicFramePr>
        <p:xfrm>
          <a:off x="195263" y="2366963"/>
          <a:ext cx="50355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000" imgH="431640" progId="Equation.DSMT4">
                  <p:embed/>
                </p:oleObj>
              </mc:Choice>
              <mc:Fallback>
                <p:oleObj name="Equation" r:id="rId2" imgW="3924000" imgH="431640" progId="Equation.DSMT4">
                  <p:embed/>
                  <p:pic>
                    <p:nvPicPr>
                      <p:cNvPr id="1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2366963"/>
                        <a:ext cx="50355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450817"/>
              </p:ext>
            </p:extLst>
          </p:nvPr>
        </p:nvGraphicFramePr>
        <p:xfrm>
          <a:off x="195263" y="2366963"/>
          <a:ext cx="50355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24000" imgH="431640" progId="Equation.DSMT4">
                  <p:embed/>
                </p:oleObj>
              </mc:Choice>
              <mc:Fallback>
                <p:oleObj name="Equation" r:id="rId4" imgW="3924000" imgH="431640" progId="Equation.DSMT4">
                  <p:embed/>
                  <p:pic>
                    <p:nvPicPr>
                      <p:cNvPr id="1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2366963"/>
                        <a:ext cx="50355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318817"/>
              </p:ext>
            </p:extLst>
          </p:nvPr>
        </p:nvGraphicFramePr>
        <p:xfrm>
          <a:off x="195263" y="2366963"/>
          <a:ext cx="50355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24000" imgH="431640" progId="Equation.DSMT4">
                  <p:embed/>
                </p:oleObj>
              </mc:Choice>
              <mc:Fallback>
                <p:oleObj name="Equation" r:id="rId6" imgW="3924000" imgH="431640" progId="Equation.DSMT4">
                  <p:embed/>
                  <p:pic>
                    <p:nvPicPr>
                      <p:cNvPr id="1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2366963"/>
                        <a:ext cx="50355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417198"/>
              </p:ext>
            </p:extLst>
          </p:nvPr>
        </p:nvGraphicFramePr>
        <p:xfrm>
          <a:off x="195263" y="2366963"/>
          <a:ext cx="50355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24000" imgH="431640" progId="Equation.DSMT4">
                  <p:embed/>
                </p:oleObj>
              </mc:Choice>
              <mc:Fallback>
                <p:oleObj name="Equation" r:id="rId8" imgW="3924000" imgH="431640" progId="Equation.DSMT4">
                  <p:embed/>
                  <p:pic>
                    <p:nvPicPr>
                      <p:cNvPr id="1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2366963"/>
                        <a:ext cx="50355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072728"/>
              </p:ext>
            </p:extLst>
          </p:nvPr>
        </p:nvGraphicFramePr>
        <p:xfrm>
          <a:off x="195263" y="2366963"/>
          <a:ext cx="50355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24000" imgH="431640" progId="Equation.DSMT4">
                  <p:embed/>
                </p:oleObj>
              </mc:Choice>
              <mc:Fallback>
                <p:oleObj name="Equation" r:id="rId10" imgW="3924000" imgH="431640" progId="Equation.DSMT4">
                  <p:embed/>
                  <p:pic>
                    <p:nvPicPr>
                      <p:cNvPr id="1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2366963"/>
                        <a:ext cx="50355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36714"/>
              </p:ext>
            </p:extLst>
          </p:nvPr>
        </p:nvGraphicFramePr>
        <p:xfrm>
          <a:off x="195263" y="2366963"/>
          <a:ext cx="50355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24000" imgH="431640" progId="Equation.DSMT4">
                  <p:embed/>
                </p:oleObj>
              </mc:Choice>
              <mc:Fallback>
                <p:oleObj name="Equation" r:id="rId12" imgW="3924000" imgH="431640" progId="Equation.DSMT4">
                  <p:embed/>
                  <p:pic>
                    <p:nvPicPr>
                      <p:cNvPr id="3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2366963"/>
                        <a:ext cx="50355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8"/>
          <p:cNvSpPr>
            <a:spLocks noChangeShapeType="1"/>
          </p:cNvSpPr>
          <p:nvPr/>
        </p:nvSpPr>
        <p:spPr bwMode="auto">
          <a:xfrm flipV="1">
            <a:off x="9194671" y="2328206"/>
            <a:ext cx="304799" cy="0"/>
          </a:xfrm>
          <a:prstGeom prst="line">
            <a:avLst/>
          </a:prstGeom>
          <a:noFill/>
          <a:ln w="57150">
            <a:solidFill>
              <a:srgbClr val="8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495607" y="2383806"/>
            <a:ext cx="531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ym typeface="Wingdings" pitchFamily="2" charset="2"/>
              </a:rPr>
              <a:t></a:t>
            </a:r>
            <a:endParaRPr lang="en-US" sz="2800" dirty="0"/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6672927" y="16764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 sig. figs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2514600" y="16764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</a:rPr>
              <a:t>5 </a:t>
            </a:r>
            <a:r>
              <a:rPr lang="en-US" sz="2800" dirty="0" err="1">
                <a:solidFill>
                  <a:srgbClr val="00B050"/>
                </a:solidFill>
              </a:rPr>
              <a:t>d.p.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2135224" y="3200400"/>
            <a:ext cx="297017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B050"/>
                </a:solidFill>
              </a:rPr>
              <a:t>SUBTRACTION!!   look at precision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6934200" y="3200400"/>
            <a:ext cx="3429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MULTIPLICATION!!</a:t>
            </a:r>
          </a:p>
          <a:p>
            <a:pPr algn="ctr"/>
            <a:r>
              <a:rPr lang="en-US" sz="2800" dirty="0">
                <a:solidFill>
                  <a:srgbClr val="FF0000"/>
                </a:solidFill>
              </a:rPr>
              <a:t>look at sig figs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067957"/>
              </p:ext>
            </p:extLst>
          </p:nvPr>
        </p:nvGraphicFramePr>
        <p:xfrm>
          <a:off x="6545263" y="2368550"/>
          <a:ext cx="41560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38200" imgH="431640" progId="Equation.DSMT4">
                  <p:embed/>
                </p:oleObj>
              </mc:Choice>
              <mc:Fallback>
                <p:oleObj name="Equation" r:id="rId14" imgW="3238200" imgH="431640" progId="Equation.DSMT4">
                  <p:embed/>
                  <p:pic>
                    <p:nvPicPr>
                      <p:cNvPr id="1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2368550"/>
                        <a:ext cx="41560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409243"/>
              </p:ext>
            </p:extLst>
          </p:nvPr>
        </p:nvGraphicFramePr>
        <p:xfrm>
          <a:off x="6545263" y="2368550"/>
          <a:ext cx="41560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38200" imgH="431640" progId="Equation.DSMT4">
                  <p:embed/>
                </p:oleObj>
              </mc:Choice>
              <mc:Fallback>
                <p:oleObj name="Equation" r:id="rId16" imgW="3238200" imgH="431640" progId="Equation.DSMT4">
                  <p:embed/>
                  <p:pic>
                    <p:nvPicPr>
                      <p:cNvPr id="1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2368550"/>
                        <a:ext cx="41560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190385"/>
              </p:ext>
            </p:extLst>
          </p:nvPr>
        </p:nvGraphicFramePr>
        <p:xfrm>
          <a:off x="6545263" y="2368550"/>
          <a:ext cx="41560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238200" imgH="431640" progId="Equation.DSMT4">
                  <p:embed/>
                </p:oleObj>
              </mc:Choice>
              <mc:Fallback>
                <p:oleObj name="Equation" r:id="rId18" imgW="3238200" imgH="431640" progId="Equation.DSMT4">
                  <p:embed/>
                  <p:pic>
                    <p:nvPicPr>
                      <p:cNvPr id="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2368550"/>
                        <a:ext cx="41560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822443"/>
              </p:ext>
            </p:extLst>
          </p:nvPr>
        </p:nvGraphicFramePr>
        <p:xfrm>
          <a:off x="6545263" y="2368550"/>
          <a:ext cx="41560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238200" imgH="431640" progId="Equation.DSMT4">
                  <p:embed/>
                </p:oleObj>
              </mc:Choice>
              <mc:Fallback>
                <p:oleObj name="Equation" r:id="rId20" imgW="3238200" imgH="431640" progId="Equation.DSMT4">
                  <p:embed/>
                  <p:pic>
                    <p:nvPicPr>
                      <p:cNvPr id="1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2368550"/>
                        <a:ext cx="41560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4091940" y="16764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</a:rPr>
              <a:t>1 </a:t>
            </a:r>
            <a:r>
              <a:rPr lang="en-US" sz="2800" dirty="0" err="1">
                <a:solidFill>
                  <a:srgbClr val="00B050"/>
                </a:solidFill>
              </a:rPr>
              <a:t>d.p.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8737471" y="16764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 sig. figs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11013122" y="2383806"/>
            <a:ext cx="531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ym typeface="Wingdings" pitchFamily="2" charset="2"/>
              </a:rPr>
              <a:t></a:t>
            </a:r>
            <a:endParaRPr lang="en-US" sz="2800" dirty="0"/>
          </a:p>
        </p:txBody>
      </p:sp>
      <p:graphicFrame>
        <p:nvGraphicFramePr>
          <p:cNvPr id="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57325"/>
              </p:ext>
            </p:extLst>
          </p:nvPr>
        </p:nvGraphicFramePr>
        <p:xfrm>
          <a:off x="3652900" y="4972050"/>
          <a:ext cx="30622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87520" imgH="342720" progId="Equation.DSMT4">
                  <p:embed/>
                </p:oleObj>
              </mc:Choice>
              <mc:Fallback>
                <p:oleObj name="Equation" r:id="rId22" imgW="2387520" imgH="342720" progId="Equation.DSMT4">
                  <p:embed/>
                  <p:pic>
                    <p:nvPicPr>
                      <p:cNvPr id="2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900" y="4972050"/>
                        <a:ext cx="30622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65675"/>
              </p:ext>
            </p:extLst>
          </p:nvPr>
        </p:nvGraphicFramePr>
        <p:xfrm>
          <a:off x="3652900" y="4972050"/>
          <a:ext cx="30622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387520" imgH="342720" progId="Equation.DSMT4">
                  <p:embed/>
                </p:oleObj>
              </mc:Choice>
              <mc:Fallback>
                <p:oleObj name="Equation" r:id="rId24" imgW="2387520" imgH="342720" progId="Equation.DSMT4">
                  <p:embed/>
                  <p:pic>
                    <p:nvPicPr>
                      <p:cNvPr id="2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900" y="4972050"/>
                        <a:ext cx="30622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18819"/>
              </p:ext>
            </p:extLst>
          </p:nvPr>
        </p:nvGraphicFramePr>
        <p:xfrm>
          <a:off x="3652900" y="4972050"/>
          <a:ext cx="30622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387520" imgH="342720" progId="Equation.DSMT4">
                  <p:embed/>
                </p:oleObj>
              </mc:Choice>
              <mc:Fallback>
                <p:oleObj name="Equation" r:id="rId26" imgW="2387520" imgH="342720" progId="Equation.DSMT4">
                  <p:embed/>
                  <p:pic>
                    <p:nvPicPr>
                      <p:cNvPr id="2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900" y="4972050"/>
                        <a:ext cx="30622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273108"/>
              </p:ext>
            </p:extLst>
          </p:nvPr>
        </p:nvGraphicFramePr>
        <p:xfrm>
          <a:off x="6545263" y="2368550"/>
          <a:ext cx="41560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238200" imgH="431640" progId="Equation.DSMT4">
                  <p:embed/>
                </p:oleObj>
              </mc:Choice>
              <mc:Fallback>
                <p:oleObj name="Equation" r:id="rId28" imgW="3238200" imgH="431640" progId="Equation.DSMT4">
                  <p:embed/>
                  <p:pic>
                    <p:nvPicPr>
                      <p:cNvPr id="2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2368550"/>
                        <a:ext cx="41560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784582"/>
              </p:ext>
            </p:extLst>
          </p:nvPr>
        </p:nvGraphicFramePr>
        <p:xfrm>
          <a:off x="3652900" y="5581650"/>
          <a:ext cx="21510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76160" imgH="342720" progId="Equation.DSMT4">
                  <p:embed/>
                </p:oleObj>
              </mc:Choice>
              <mc:Fallback>
                <p:oleObj name="Equation" r:id="rId30" imgW="1676160" imgH="342720" progId="Equation.DSMT4">
                  <p:embed/>
                  <p:pic>
                    <p:nvPicPr>
                      <p:cNvPr id="2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900" y="5581650"/>
                        <a:ext cx="21510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9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  <a:noFill/>
          <a:ln/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ixed Operations with sig. figs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EAA8328-A07A-40F9-AF98-9C33CB2AF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426867"/>
              </p:ext>
            </p:extLst>
          </p:nvPr>
        </p:nvGraphicFramePr>
        <p:xfrm>
          <a:off x="3652900" y="5518236"/>
          <a:ext cx="4886201" cy="50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835080" imgH="393480" progId="Equation.DSMT4">
                  <p:embed/>
                </p:oleObj>
              </mc:Choice>
              <mc:Fallback>
                <p:oleObj name="Equation" r:id="rId32" imgW="383508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EAA8328-A07A-40F9-AF98-9C33CB2AF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652900" y="5518236"/>
                        <a:ext cx="4886201" cy="501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351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7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8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5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8" dur="indefinite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7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6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9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6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/>
      <p:bldP spid="6" grpId="1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22" grpId="0"/>
      <p:bldP spid="22" grpId="1"/>
      <p:bldP spid="23" grpId="0"/>
      <p:bldP spid="23" grpId="1"/>
      <p:bldP spid="24" grpId="0"/>
      <p:bldP spid="24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63046"/>
              </p:ext>
            </p:extLst>
          </p:nvPr>
        </p:nvGraphicFramePr>
        <p:xfrm>
          <a:off x="4543461" y="6203936"/>
          <a:ext cx="3152739" cy="50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342720" progId="Equation.DSMT4">
                  <p:embed/>
                </p:oleObj>
              </mc:Choice>
              <mc:Fallback>
                <p:oleObj name="Equation" r:id="rId2" imgW="2145960" imgH="34272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61" y="6203936"/>
                        <a:ext cx="3152739" cy="503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12902"/>
              </p:ext>
            </p:extLst>
          </p:nvPr>
        </p:nvGraphicFramePr>
        <p:xfrm>
          <a:off x="4543461" y="6203936"/>
          <a:ext cx="3152739" cy="50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342720" progId="Equation.DSMT4">
                  <p:embed/>
                </p:oleObj>
              </mc:Choice>
              <mc:Fallback>
                <p:oleObj name="Equation" r:id="rId4" imgW="2145960" imgH="34272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61" y="6203936"/>
                        <a:ext cx="3152739" cy="503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089188"/>
              </p:ext>
            </p:extLst>
          </p:nvPr>
        </p:nvGraphicFramePr>
        <p:xfrm>
          <a:off x="4543461" y="6203936"/>
          <a:ext cx="3152739" cy="50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342720" progId="Equation.DSMT4">
                  <p:embed/>
                </p:oleObj>
              </mc:Choice>
              <mc:Fallback>
                <p:oleObj name="Equation" r:id="rId6" imgW="2145960" imgH="34272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61" y="6203936"/>
                        <a:ext cx="3152739" cy="503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924214"/>
              </p:ext>
            </p:extLst>
          </p:nvPr>
        </p:nvGraphicFramePr>
        <p:xfrm>
          <a:off x="4543461" y="6203936"/>
          <a:ext cx="2275942" cy="50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342720" progId="Equation.DSMT4">
                  <p:embed/>
                </p:oleObj>
              </mc:Choice>
              <mc:Fallback>
                <p:oleObj name="Equation" r:id="rId8" imgW="1549080" imgH="34272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61" y="6203936"/>
                        <a:ext cx="2275942" cy="503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590706"/>
              </p:ext>
            </p:extLst>
          </p:nvPr>
        </p:nvGraphicFramePr>
        <p:xfrm>
          <a:off x="9741731" y="4065014"/>
          <a:ext cx="2171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71520" imgH="698400" progId="Equation.DSMT4">
                  <p:embed/>
                </p:oleObj>
              </mc:Choice>
              <mc:Fallback>
                <p:oleObj name="Equation" r:id="rId10" imgW="2171520" imgH="6984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1731" y="4065014"/>
                        <a:ext cx="2171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952349"/>
              </p:ext>
            </p:extLst>
          </p:nvPr>
        </p:nvGraphicFramePr>
        <p:xfrm>
          <a:off x="9741731" y="4065014"/>
          <a:ext cx="2171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71520" imgH="698400" progId="Equation.DSMT4">
                  <p:embed/>
                </p:oleObj>
              </mc:Choice>
              <mc:Fallback>
                <p:oleObj name="Equation" r:id="rId12" imgW="2171520" imgH="69840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1731" y="4065014"/>
                        <a:ext cx="2171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769644"/>
              </p:ext>
            </p:extLst>
          </p:nvPr>
        </p:nvGraphicFramePr>
        <p:xfrm>
          <a:off x="9741731" y="4065014"/>
          <a:ext cx="2171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71520" imgH="698400" progId="Equation.DSMT4">
                  <p:embed/>
                </p:oleObj>
              </mc:Choice>
              <mc:Fallback>
                <p:oleObj name="Equation" r:id="rId14" imgW="2171520" imgH="69840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1731" y="4065014"/>
                        <a:ext cx="2171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42792"/>
              </p:ext>
            </p:extLst>
          </p:nvPr>
        </p:nvGraphicFramePr>
        <p:xfrm>
          <a:off x="9741731" y="4065014"/>
          <a:ext cx="2171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71520" imgH="698400" progId="Equation.DSMT4">
                  <p:embed/>
                </p:oleObj>
              </mc:Choice>
              <mc:Fallback>
                <p:oleObj name="Equation" r:id="rId16" imgW="2171520" imgH="6984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1731" y="4065014"/>
                        <a:ext cx="2171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385607"/>
              </p:ext>
            </p:extLst>
          </p:nvPr>
        </p:nvGraphicFramePr>
        <p:xfrm>
          <a:off x="9741731" y="4065014"/>
          <a:ext cx="2171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71520" imgH="698400" progId="Equation.DSMT4">
                  <p:embed/>
                </p:oleObj>
              </mc:Choice>
              <mc:Fallback>
                <p:oleObj name="Equation" r:id="rId18" imgW="2171520" imgH="69840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1731" y="4065014"/>
                        <a:ext cx="2171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88777"/>
              </p:ext>
            </p:extLst>
          </p:nvPr>
        </p:nvGraphicFramePr>
        <p:xfrm>
          <a:off x="241300" y="4065588"/>
          <a:ext cx="450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508280" imgH="698400" progId="Equation.DSMT4">
                  <p:embed/>
                </p:oleObj>
              </mc:Choice>
              <mc:Fallback>
                <p:oleObj name="Equation" r:id="rId20" imgW="4508280" imgH="6984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4065588"/>
                        <a:ext cx="450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294854"/>
              </p:ext>
            </p:extLst>
          </p:nvPr>
        </p:nvGraphicFramePr>
        <p:xfrm>
          <a:off x="241300" y="4065588"/>
          <a:ext cx="450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08280" imgH="698400" progId="Equation.DSMT4">
                  <p:embed/>
                </p:oleObj>
              </mc:Choice>
              <mc:Fallback>
                <p:oleObj name="Equation" r:id="rId22" imgW="4508280" imgH="6984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4065588"/>
                        <a:ext cx="450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98281"/>
              </p:ext>
            </p:extLst>
          </p:nvPr>
        </p:nvGraphicFramePr>
        <p:xfrm>
          <a:off x="241300" y="4065588"/>
          <a:ext cx="450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508280" imgH="698400" progId="Equation.DSMT4">
                  <p:embed/>
                </p:oleObj>
              </mc:Choice>
              <mc:Fallback>
                <p:oleObj name="Equation" r:id="rId24" imgW="4508280" imgH="69840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4065588"/>
                        <a:ext cx="450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76886"/>
              </p:ext>
            </p:extLst>
          </p:nvPr>
        </p:nvGraphicFramePr>
        <p:xfrm>
          <a:off x="241300" y="4065588"/>
          <a:ext cx="450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508280" imgH="698400" progId="Equation.DSMT4">
                  <p:embed/>
                </p:oleObj>
              </mc:Choice>
              <mc:Fallback>
                <p:oleObj name="Equation" r:id="rId26" imgW="4508280" imgH="6984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4065588"/>
                        <a:ext cx="450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699128"/>
              </p:ext>
            </p:extLst>
          </p:nvPr>
        </p:nvGraphicFramePr>
        <p:xfrm>
          <a:off x="241300" y="4065588"/>
          <a:ext cx="450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508280" imgH="698400" progId="Equation.DSMT4">
                  <p:embed/>
                </p:oleObj>
              </mc:Choice>
              <mc:Fallback>
                <p:oleObj name="Equation" r:id="rId28" imgW="4508280" imgH="69840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4065588"/>
                        <a:ext cx="450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364163"/>
              </p:ext>
            </p:extLst>
          </p:nvPr>
        </p:nvGraphicFramePr>
        <p:xfrm>
          <a:off x="241300" y="4065588"/>
          <a:ext cx="450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508280" imgH="698400" progId="Equation.DSMT4">
                  <p:embed/>
                </p:oleObj>
              </mc:Choice>
              <mc:Fallback>
                <p:oleObj name="Equation" r:id="rId30" imgW="4508280" imgH="69840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4065588"/>
                        <a:ext cx="450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12795"/>
              </p:ext>
            </p:extLst>
          </p:nvPr>
        </p:nvGraphicFramePr>
        <p:xfrm>
          <a:off x="6865938" y="923925"/>
          <a:ext cx="450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508280" imgH="698400" progId="Equation.DSMT4">
                  <p:embed/>
                </p:oleObj>
              </mc:Choice>
              <mc:Fallback>
                <p:oleObj name="Equation" r:id="rId32" imgW="4508280" imgH="6984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8" y="923925"/>
                        <a:ext cx="450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107918"/>
              </p:ext>
            </p:extLst>
          </p:nvPr>
        </p:nvGraphicFramePr>
        <p:xfrm>
          <a:off x="6865938" y="923925"/>
          <a:ext cx="450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508280" imgH="698400" progId="Equation.DSMT4">
                  <p:embed/>
                </p:oleObj>
              </mc:Choice>
              <mc:Fallback>
                <p:oleObj name="Equation" r:id="rId34" imgW="4508280" imgH="6984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8" y="923925"/>
                        <a:ext cx="450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165610"/>
              </p:ext>
            </p:extLst>
          </p:nvPr>
        </p:nvGraphicFramePr>
        <p:xfrm>
          <a:off x="6865938" y="923925"/>
          <a:ext cx="450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508280" imgH="698400" progId="Equation.DSMT4">
                  <p:embed/>
                </p:oleObj>
              </mc:Choice>
              <mc:Fallback>
                <p:oleObj name="Equation" r:id="rId36" imgW="4508280" imgH="6984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8" y="923925"/>
                        <a:ext cx="450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383012"/>
              </p:ext>
            </p:extLst>
          </p:nvPr>
        </p:nvGraphicFramePr>
        <p:xfrm>
          <a:off x="6865938" y="923925"/>
          <a:ext cx="450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508280" imgH="698400" progId="Equation.DSMT4">
                  <p:embed/>
                </p:oleObj>
              </mc:Choice>
              <mc:Fallback>
                <p:oleObj name="Equation" r:id="rId38" imgW="4508280" imgH="6984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8" y="923925"/>
                        <a:ext cx="450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341069"/>
              </p:ext>
            </p:extLst>
          </p:nvPr>
        </p:nvGraphicFramePr>
        <p:xfrm>
          <a:off x="6865938" y="923925"/>
          <a:ext cx="450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508280" imgH="698400" progId="Equation.DSMT4">
                  <p:embed/>
                </p:oleObj>
              </mc:Choice>
              <mc:Fallback>
                <p:oleObj name="Equation" r:id="rId40" imgW="4508280" imgH="6984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8" y="923925"/>
                        <a:ext cx="450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1041855" y="2170093"/>
            <a:ext cx="297017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B050"/>
                </a:solidFill>
              </a:rPr>
              <a:t>SUBTRACTION!!   look at precision</a:t>
            </a:r>
            <a:endParaRPr lang="en-US" dirty="0">
              <a:solidFill>
                <a:srgbClr val="00B050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194265"/>
              </p:ext>
            </p:extLst>
          </p:nvPr>
        </p:nvGraphicFramePr>
        <p:xfrm>
          <a:off x="6865938" y="923925"/>
          <a:ext cx="450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508280" imgH="698400" progId="Equation.DSMT4">
                  <p:embed/>
                </p:oleObj>
              </mc:Choice>
              <mc:Fallback>
                <p:oleObj name="Equation" r:id="rId42" imgW="4508280" imgH="698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8" y="923925"/>
                        <a:ext cx="450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86929"/>
              </p:ext>
            </p:extLst>
          </p:nvPr>
        </p:nvGraphicFramePr>
        <p:xfrm>
          <a:off x="241300" y="873125"/>
          <a:ext cx="457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572000" imgH="787320" progId="Equation.DSMT4">
                  <p:embed/>
                </p:oleObj>
              </mc:Choice>
              <mc:Fallback>
                <p:oleObj name="Equation" r:id="rId44" imgW="4572000" imgH="787320" progId="Equation.DSMT4">
                  <p:embed/>
                  <p:pic>
                    <p:nvPicPr>
                      <p:cNvPr id="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873125"/>
                        <a:ext cx="4572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480035"/>
              </p:ext>
            </p:extLst>
          </p:nvPr>
        </p:nvGraphicFramePr>
        <p:xfrm>
          <a:off x="241300" y="873125"/>
          <a:ext cx="457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4572000" imgH="787320" progId="Equation.DSMT4">
                  <p:embed/>
                </p:oleObj>
              </mc:Choice>
              <mc:Fallback>
                <p:oleObj name="Equation" r:id="rId46" imgW="4572000" imgH="787320" progId="Equation.DSMT4">
                  <p:embed/>
                  <p:pic>
                    <p:nvPicPr>
                      <p:cNvPr id="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873125"/>
                        <a:ext cx="4572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319189"/>
              </p:ext>
            </p:extLst>
          </p:nvPr>
        </p:nvGraphicFramePr>
        <p:xfrm>
          <a:off x="241300" y="873125"/>
          <a:ext cx="457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4572000" imgH="787320" progId="Equation.DSMT4">
                  <p:embed/>
                </p:oleObj>
              </mc:Choice>
              <mc:Fallback>
                <p:oleObj name="Equation" r:id="rId48" imgW="4572000" imgH="787320" progId="Equation.DSMT4">
                  <p:embed/>
                  <p:pic>
                    <p:nvPicPr>
                      <p:cNvPr id="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873125"/>
                        <a:ext cx="4572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092242"/>
              </p:ext>
            </p:extLst>
          </p:nvPr>
        </p:nvGraphicFramePr>
        <p:xfrm>
          <a:off x="241300" y="873125"/>
          <a:ext cx="457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4572000" imgH="787320" progId="Equation.DSMT4">
                  <p:embed/>
                </p:oleObj>
              </mc:Choice>
              <mc:Fallback>
                <p:oleObj name="Equation" r:id="rId50" imgW="4572000" imgH="78732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873125"/>
                        <a:ext cx="4572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109848"/>
              </p:ext>
            </p:extLst>
          </p:nvPr>
        </p:nvGraphicFramePr>
        <p:xfrm>
          <a:off x="241300" y="873125"/>
          <a:ext cx="457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4572000" imgH="787320" progId="Equation.DSMT4">
                  <p:embed/>
                </p:oleObj>
              </mc:Choice>
              <mc:Fallback>
                <p:oleObj name="Equation" r:id="rId52" imgW="4572000" imgH="787320" progId="Equation.DSMT4">
                  <p:embed/>
                  <p:pic>
                    <p:nvPicPr>
                      <p:cNvPr id="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873125"/>
                        <a:ext cx="4572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08834"/>
              </p:ext>
            </p:extLst>
          </p:nvPr>
        </p:nvGraphicFramePr>
        <p:xfrm>
          <a:off x="241300" y="873125"/>
          <a:ext cx="457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4572000" imgH="787320" progId="Equation.DSMT4">
                  <p:embed/>
                </p:oleObj>
              </mc:Choice>
              <mc:Fallback>
                <p:oleObj name="Equation" r:id="rId54" imgW="4572000" imgH="787320" progId="Equation.DSMT4">
                  <p:embed/>
                  <p:pic>
                    <p:nvPicPr>
                      <p:cNvPr id="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873125"/>
                        <a:ext cx="4572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2149702" y="1689408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</a:rPr>
              <a:t>3 </a:t>
            </a:r>
            <a:r>
              <a:rPr lang="en-US" sz="2800" dirty="0" err="1">
                <a:solidFill>
                  <a:srgbClr val="00B050"/>
                </a:solidFill>
              </a:rPr>
              <a:t>d.p.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3870350" y="1689408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</a:rPr>
              <a:t>2 </a:t>
            </a:r>
            <a:r>
              <a:rPr lang="en-US" sz="2800" dirty="0" err="1">
                <a:solidFill>
                  <a:srgbClr val="00B050"/>
                </a:solidFill>
              </a:rPr>
              <a:t>d.p.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 flipV="1">
            <a:off x="10210801" y="1661906"/>
            <a:ext cx="304799" cy="0"/>
          </a:xfrm>
          <a:prstGeom prst="line">
            <a:avLst/>
          </a:prstGeom>
          <a:noFill/>
          <a:ln w="57150">
            <a:solidFill>
              <a:srgbClr val="8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7398581" y="2170093"/>
            <a:ext cx="3429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MULTIPLICATION!!</a:t>
            </a:r>
          </a:p>
          <a:p>
            <a:pPr algn="ctr"/>
            <a:r>
              <a:rPr lang="en-US" sz="2800" dirty="0">
                <a:solidFill>
                  <a:srgbClr val="FF0000"/>
                </a:solidFill>
              </a:rPr>
              <a:t>look at sig fig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7228908" y="1689408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 sig. figs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9090221" y="1689408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7 sig. figs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Line 8"/>
          <p:cNvSpPr>
            <a:spLocks noChangeShapeType="1"/>
          </p:cNvSpPr>
          <p:nvPr/>
        </p:nvSpPr>
        <p:spPr bwMode="auto">
          <a:xfrm flipV="1">
            <a:off x="1976867" y="4792796"/>
            <a:ext cx="304799" cy="0"/>
          </a:xfrm>
          <a:prstGeom prst="line">
            <a:avLst/>
          </a:prstGeom>
          <a:noFill/>
          <a:ln w="57150">
            <a:solidFill>
              <a:srgbClr val="8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927347"/>
              </p:ext>
            </p:extLst>
          </p:nvPr>
        </p:nvGraphicFramePr>
        <p:xfrm>
          <a:off x="5407025" y="4038600"/>
          <a:ext cx="3771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3771720" imgH="698400" progId="Equation.DSMT4">
                  <p:embed/>
                </p:oleObj>
              </mc:Choice>
              <mc:Fallback>
                <p:oleObj name="Equation" r:id="rId56" imgW="3771720" imgH="6984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4038600"/>
                        <a:ext cx="3771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627137"/>
              </p:ext>
            </p:extLst>
          </p:nvPr>
        </p:nvGraphicFramePr>
        <p:xfrm>
          <a:off x="5407025" y="4038600"/>
          <a:ext cx="3771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3771720" imgH="698400" progId="Equation.DSMT4">
                  <p:embed/>
                </p:oleObj>
              </mc:Choice>
              <mc:Fallback>
                <p:oleObj name="Equation" r:id="rId58" imgW="3771720" imgH="6984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4038600"/>
                        <a:ext cx="3771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8"/>
          <p:cNvSpPr>
            <a:spLocks noChangeShapeType="1"/>
          </p:cNvSpPr>
          <p:nvPr/>
        </p:nvSpPr>
        <p:spPr bwMode="auto">
          <a:xfrm flipV="1">
            <a:off x="6532778" y="4017081"/>
            <a:ext cx="304799" cy="0"/>
          </a:xfrm>
          <a:prstGeom prst="line">
            <a:avLst/>
          </a:prstGeom>
          <a:noFill/>
          <a:ln w="57150">
            <a:solidFill>
              <a:srgbClr val="8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92510"/>
              </p:ext>
            </p:extLst>
          </p:nvPr>
        </p:nvGraphicFramePr>
        <p:xfrm>
          <a:off x="5407025" y="4038600"/>
          <a:ext cx="3771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3771720" imgH="698400" progId="Equation.DSMT4">
                  <p:embed/>
                </p:oleObj>
              </mc:Choice>
              <mc:Fallback>
                <p:oleObj name="Equation" r:id="rId60" imgW="3771720" imgH="6984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4038600"/>
                        <a:ext cx="3771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232278"/>
              </p:ext>
            </p:extLst>
          </p:nvPr>
        </p:nvGraphicFramePr>
        <p:xfrm>
          <a:off x="5407025" y="4038600"/>
          <a:ext cx="3771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3771720" imgH="698400" progId="Equation.DSMT4">
                  <p:embed/>
                </p:oleObj>
              </mc:Choice>
              <mc:Fallback>
                <p:oleObj name="Equation" r:id="rId62" imgW="3771720" imgH="69840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4038600"/>
                        <a:ext cx="3771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3897"/>
              </p:ext>
            </p:extLst>
          </p:nvPr>
        </p:nvGraphicFramePr>
        <p:xfrm>
          <a:off x="5407025" y="4038600"/>
          <a:ext cx="3771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3771720" imgH="698400" progId="Equation.DSMT4">
                  <p:embed/>
                </p:oleObj>
              </mc:Choice>
              <mc:Fallback>
                <p:oleObj name="Equation" r:id="rId64" imgW="3771720" imgH="69840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4038600"/>
                        <a:ext cx="3771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836385"/>
              </p:ext>
            </p:extLst>
          </p:nvPr>
        </p:nvGraphicFramePr>
        <p:xfrm>
          <a:off x="5407025" y="4038600"/>
          <a:ext cx="3771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3771720" imgH="698400" progId="Equation.DSMT4">
                  <p:embed/>
                </p:oleObj>
              </mc:Choice>
              <mc:Fallback>
                <p:oleObj name="Equation" r:id="rId66" imgW="3771720" imgH="6984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4038600"/>
                        <a:ext cx="3771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8"/>
          <p:cNvSpPr>
            <a:spLocks noChangeShapeType="1"/>
          </p:cNvSpPr>
          <p:nvPr/>
        </p:nvSpPr>
        <p:spPr bwMode="auto">
          <a:xfrm flipV="1">
            <a:off x="10597752" y="4041683"/>
            <a:ext cx="304799" cy="0"/>
          </a:xfrm>
          <a:prstGeom prst="line">
            <a:avLst/>
          </a:prstGeom>
          <a:noFill/>
          <a:ln w="57150">
            <a:solidFill>
              <a:srgbClr val="8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Text Box 17"/>
          <p:cNvSpPr txBox="1">
            <a:spLocks noChangeArrowheads="1"/>
          </p:cNvSpPr>
          <p:nvPr/>
        </p:nvSpPr>
        <p:spPr bwMode="auto">
          <a:xfrm>
            <a:off x="381061" y="5030768"/>
            <a:ext cx="3429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MULTIPLICATION!!</a:t>
            </a:r>
          </a:p>
          <a:p>
            <a:pPr algn="ctr"/>
            <a:r>
              <a:rPr lang="en-US" sz="2800" dirty="0">
                <a:solidFill>
                  <a:srgbClr val="FF0000"/>
                </a:solidFill>
              </a:rPr>
              <a:t>look at sig fig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1" name="Text Box 17"/>
          <p:cNvSpPr txBox="1">
            <a:spLocks noChangeArrowheads="1"/>
          </p:cNvSpPr>
          <p:nvPr/>
        </p:nvSpPr>
        <p:spPr bwMode="auto">
          <a:xfrm>
            <a:off x="74741" y="3419645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 sig. figs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1874021" y="3419645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 sig. figs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4" name="Text Box 17"/>
          <p:cNvSpPr txBox="1">
            <a:spLocks noChangeArrowheads="1"/>
          </p:cNvSpPr>
          <p:nvPr/>
        </p:nvSpPr>
        <p:spPr bwMode="auto">
          <a:xfrm>
            <a:off x="5780036" y="4921420"/>
            <a:ext cx="258243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B050"/>
                </a:solidFill>
              </a:rPr>
              <a:t>ADDITION!!   look at precision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55" name="Text Box 17"/>
          <p:cNvSpPr txBox="1">
            <a:spLocks noChangeArrowheads="1"/>
          </p:cNvSpPr>
          <p:nvPr/>
        </p:nvSpPr>
        <p:spPr bwMode="auto">
          <a:xfrm>
            <a:off x="5994312" y="341964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</a:rPr>
              <a:t>5 </a:t>
            </a:r>
            <a:r>
              <a:rPr lang="en-US" sz="2800" dirty="0" err="1">
                <a:solidFill>
                  <a:srgbClr val="00B050"/>
                </a:solidFill>
              </a:rPr>
              <a:t>d.p.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56" name="Text Box 17"/>
          <p:cNvSpPr txBox="1">
            <a:spLocks noChangeArrowheads="1"/>
          </p:cNvSpPr>
          <p:nvPr/>
        </p:nvSpPr>
        <p:spPr bwMode="auto">
          <a:xfrm>
            <a:off x="8142869" y="341964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</a:rPr>
              <a:t>4 </a:t>
            </a:r>
            <a:r>
              <a:rPr lang="en-US" sz="2800" dirty="0" err="1">
                <a:solidFill>
                  <a:srgbClr val="00B050"/>
                </a:solidFill>
              </a:rPr>
              <a:t>d.p.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57" name="Text Box 17"/>
          <p:cNvSpPr txBox="1">
            <a:spLocks noChangeArrowheads="1"/>
          </p:cNvSpPr>
          <p:nvPr/>
        </p:nvSpPr>
        <p:spPr bwMode="auto">
          <a:xfrm>
            <a:off x="9753696" y="5376399"/>
            <a:ext cx="229771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DIVISION!!</a:t>
            </a:r>
          </a:p>
          <a:p>
            <a:pPr algn="ctr"/>
            <a:r>
              <a:rPr lang="en-US" sz="2800" dirty="0">
                <a:solidFill>
                  <a:srgbClr val="FF0000"/>
                </a:solidFill>
              </a:rPr>
              <a:t>look at sig fig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8" name="Text Box 17"/>
          <p:cNvSpPr txBox="1">
            <a:spLocks noChangeArrowheads="1"/>
          </p:cNvSpPr>
          <p:nvPr/>
        </p:nvSpPr>
        <p:spPr bwMode="auto">
          <a:xfrm>
            <a:off x="10026251" y="3419645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 sig. figs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9" name="Text Box 17"/>
          <p:cNvSpPr txBox="1">
            <a:spLocks noChangeArrowheads="1"/>
          </p:cNvSpPr>
          <p:nvPr/>
        </p:nvSpPr>
        <p:spPr bwMode="auto">
          <a:xfrm>
            <a:off x="10026251" y="4779486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 sig. figs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1" name="Line 8"/>
          <p:cNvSpPr>
            <a:spLocks noChangeShapeType="1"/>
          </p:cNvSpPr>
          <p:nvPr/>
        </p:nvSpPr>
        <p:spPr bwMode="auto">
          <a:xfrm flipV="1">
            <a:off x="6766452" y="4779486"/>
            <a:ext cx="304799" cy="0"/>
          </a:xfrm>
          <a:prstGeom prst="line">
            <a:avLst/>
          </a:prstGeom>
          <a:noFill/>
          <a:ln w="57150">
            <a:solidFill>
              <a:srgbClr val="8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Line 8"/>
          <p:cNvSpPr>
            <a:spLocks noChangeShapeType="1"/>
          </p:cNvSpPr>
          <p:nvPr/>
        </p:nvSpPr>
        <p:spPr bwMode="auto">
          <a:xfrm flipV="1">
            <a:off x="10292953" y="4783584"/>
            <a:ext cx="304799" cy="0"/>
          </a:xfrm>
          <a:prstGeom prst="line">
            <a:avLst/>
          </a:prstGeom>
          <a:noFill/>
          <a:ln w="57150">
            <a:solidFill>
              <a:srgbClr val="8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Rectangle 9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  <a:noFill/>
          <a:ln/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ixed Operations with sig. figs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56B3DDA-1D02-4AA1-AEE8-FB2B8C525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721"/>
              </p:ext>
            </p:extLst>
          </p:nvPr>
        </p:nvGraphicFramePr>
        <p:xfrm>
          <a:off x="5407025" y="4038600"/>
          <a:ext cx="3771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3771720" imgH="698400" progId="Equation.DSMT4">
                  <p:embed/>
                </p:oleObj>
              </mc:Choice>
              <mc:Fallback>
                <p:oleObj name="Equation" r:id="rId68" imgW="3771720" imgH="698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56B3DDA-1D02-4AA1-AEE8-FB2B8C5259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5407025" y="4038600"/>
                        <a:ext cx="37719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514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7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8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1" dur="indefinite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6" dur="indefinite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5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6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indefinite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9" dur="indefinite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indefinite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2" dur="indefinite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5" dur="indefinite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8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indefinite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9" dur="indefinite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76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indefinite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5" dur="indefinite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indefinite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8" dur="indefinite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indefinit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01" dur="indefinite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indefinite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04" dur="indefinite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9" presetClass="emph" presetSubtype="0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07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36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indefinite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53" dur="indefinite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indefinite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68" dur="indefinite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71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indefinite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74" dur="indefinite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77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9" presetClass="emph" presetSubtype="0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indefinite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80" dur="indefinite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indefinite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09" dur="indefinite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12" dur="indefinite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indefinite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27" dur="indefinite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30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indefinite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33" dur="indefinite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indefinite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36" dur="indefinite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  <p:bldP spid="8" grpId="1"/>
      <p:bldP spid="10" grpId="0"/>
      <p:bldP spid="10" grpId="1"/>
      <p:bldP spid="13" grpId="0" animBg="1"/>
      <p:bldP spid="13" grpId="1" animBg="1"/>
      <p:bldP spid="15" grpId="0"/>
      <p:bldP spid="15" grpId="1"/>
      <p:bldP spid="18" grpId="0"/>
      <p:bldP spid="18" grpId="1"/>
      <p:bldP spid="19" grpId="0"/>
      <p:bldP spid="19" grpId="1"/>
      <p:bldP spid="22" grpId="0" animBg="1"/>
      <p:bldP spid="22" grpId="1" animBg="1"/>
      <p:bldP spid="22" grpId="2" animBg="1"/>
      <p:bldP spid="22" grpId="3" animBg="1"/>
      <p:bldP spid="35" grpId="0" animBg="1"/>
      <p:bldP spid="35" grpId="1" animBg="1"/>
      <p:bldP spid="41" grpId="0" animBg="1"/>
      <p:bldP spid="41" grpId="1" animBg="1"/>
      <p:bldP spid="50" grpId="0"/>
      <p:bldP spid="50" grpId="1"/>
      <p:bldP spid="51" grpId="0"/>
      <p:bldP spid="51" grpId="1"/>
      <p:bldP spid="52" grpId="0"/>
      <p:bldP spid="52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1" grpId="0" animBg="1"/>
      <p:bldP spid="61" grpId="1" animBg="1"/>
      <p:bldP spid="61" grpId="2" animBg="1"/>
      <p:bldP spid="61" grpId="3" animBg="1"/>
      <p:bldP spid="62" grpId="0" animBg="1"/>
      <p:bldP spid="62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72000" y="3317872"/>
          <a:ext cx="5937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560" imgH="177480" progId="Equation.DSMT4">
                  <p:embed/>
                </p:oleObj>
              </mc:Choice>
              <mc:Fallback>
                <p:oleObj name="Equation" r:id="rId3" imgW="237456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17872"/>
                        <a:ext cx="5937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838200"/>
            <a:ext cx="11887200" cy="6019800"/>
          </a:xfrm>
        </p:spPr>
        <p:txBody>
          <a:bodyPr>
            <a:normAutofit/>
          </a:bodyPr>
          <a:lstStyle/>
          <a:p>
            <a:pPr eaLnBrk="1" hangingPunct="1">
              <a:spcBef>
                <a:spcPct val="10000"/>
              </a:spcBef>
            </a:pPr>
            <a:r>
              <a:rPr lang="en-US" altLang="en-US" sz="3200" dirty="0"/>
              <a:t>When you take the log of a number written in scientific notation, the digits before the decimal point come from the exponent, and the digits after the decimal point come from the decimal part of the number.</a:t>
            </a:r>
          </a:p>
          <a:p>
            <a:pPr algn="ctr" eaLnBrk="1" hangingPunct="1">
              <a:spcBef>
                <a:spcPct val="10000"/>
              </a:spcBef>
              <a:buFontTx/>
              <a:buNone/>
            </a:pPr>
            <a:endParaRPr lang="en-US" altLang="en-US" sz="3200" dirty="0"/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en-US" sz="3200" dirty="0"/>
              <a:t>		 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en-US" sz="3200" dirty="0"/>
              <a:t>				    </a:t>
            </a:r>
          </a:p>
          <a:p>
            <a:pPr algn="ctr" eaLnBrk="1" hangingPunct="1">
              <a:spcBef>
                <a:spcPct val="10000"/>
              </a:spcBef>
              <a:buFontTx/>
              <a:buNone/>
            </a:pPr>
            <a:endParaRPr lang="en-US" altLang="en-US" sz="3200" dirty="0"/>
          </a:p>
          <a:p>
            <a:pPr eaLnBrk="1" hangingPunct="1">
              <a:spcBef>
                <a:spcPct val="10000"/>
              </a:spcBef>
            </a:pPr>
            <a:r>
              <a:rPr lang="en-US" altLang="en-US" sz="3200" dirty="0"/>
              <a:t>Because the part of the scientific notation number that determines the significant figures is the decimal part, </a:t>
            </a:r>
            <a:r>
              <a:rPr lang="en-US" altLang="en-US" sz="3200" b="1" dirty="0"/>
              <a:t>the sig. figs. are the digits after the decimal point in the log.</a:t>
            </a:r>
          </a:p>
          <a:p>
            <a:pPr eaLnBrk="1" hangingPunct="1">
              <a:spcBef>
                <a:spcPct val="10000"/>
              </a:spcBef>
            </a:pPr>
            <a:endParaRPr lang="en-US" altLang="en-US" sz="3200" dirty="0"/>
          </a:p>
          <a:p>
            <a:pPr algn="ctr" eaLnBrk="1" hangingPunct="1">
              <a:spcBef>
                <a:spcPct val="10000"/>
              </a:spcBef>
              <a:buFontTx/>
              <a:buNone/>
            </a:pPr>
            <a:r>
              <a:rPr lang="en-US" altLang="en-US" sz="3200" dirty="0"/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0" y="3317872"/>
          <a:ext cx="984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17872"/>
                        <a:ext cx="984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72000" y="3317872"/>
          <a:ext cx="368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177480" progId="Equation.DSMT4">
                  <p:embed/>
                </p:oleObj>
              </mc:Choice>
              <mc:Fallback>
                <p:oleObj name="Equation" r:id="rId7" imgW="147312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17872"/>
                        <a:ext cx="368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65650" y="2545554"/>
          <a:ext cx="3333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33440" imgH="241200" progId="Equation.DSMT4">
                  <p:embed/>
                </p:oleObj>
              </mc:Choice>
              <mc:Fallback>
                <p:oleObj name="Equation" r:id="rId9" imgW="133344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2545554"/>
                        <a:ext cx="3333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65650" y="2545554"/>
          <a:ext cx="1714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85800" imgH="241200" progId="Equation.DSMT4">
                  <p:embed/>
                </p:oleObj>
              </mc:Choice>
              <mc:Fallback>
                <p:oleObj name="Equation" r:id="rId11" imgW="68580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2545554"/>
                        <a:ext cx="17145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62200" y="2577304"/>
          <a:ext cx="2126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228600" progId="Equation.DSMT4">
                  <p:embed/>
                </p:oleObj>
              </mc:Choice>
              <mc:Fallback>
                <p:oleObj name="Equation" r:id="rId13" imgW="85068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77304"/>
                        <a:ext cx="2126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62200" y="2545554"/>
          <a:ext cx="2127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0680" imgH="241200" progId="Equation.DSMT4">
                  <p:embed/>
                </p:oleObj>
              </mc:Choice>
              <mc:Fallback>
                <p:oleObj name="Equation" r:id="rId15" imgW="85068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45554"/>
                        <a:ext cx="2127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8458200" cy="579438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alt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ig., Figs., and Log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7162800" y="2599529"/>
            <a:ext cx="609600" cy="4572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144000" y="3311522"/>
            <a:ext cx="457200" cy="4572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365625" y="5797550"/>
          <a:ext cx="3460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84200" imgH="241200" progId="Equation.DSMT4">
                  <p:embed/>
                </p:oleObj>
              </mc:Choice>
              <mc:Fallback>
                <p:oleObj name="Equation" r:id="rId17" imgW="1384200" imgH="241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5797550"/>
                        <a:ext cx="3460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FC34238-1DD4-44AC-899D-258624B62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6346" y="3206496"/>
          <a:ext cx="2128146" cy="603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241200" progId="Equation.DSMT4">
                  <p:embed/>
                </p:oleObj>
              </mc:Choice>
              <mc:Fallback>
                <p:oleObj name="Equation" r:id="rId19" imgW="850680" imgH="241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FC34238-1DD4-44AC-899D-258624B62D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56346" y="3206496"/>
                        <a:ext cx="2128146" cy="603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4188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522016"/>
              </p:ext>
            </p:extLst>
          </p:nvPr>
        </p:nvGraphicFramePr>
        <p:xfrm>
          <a:off x="3835400" y="5334000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5334000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22259"/>
              </p:ext>
            </p:extLst>
          </p:nvPr>
        </p:nvGraphicFramePr>
        <p:xfrm>
          <a:off x="3835400" y="5334000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03040" progId="Equation.DSMT4">
                  <p:embed/>
                </p:oleObj>
              </mc:Choice>
              <mc:Fallback>
                <p:oleObj name="Equation" r:id="rId5" imgW="761760" imgH="20304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5334000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656546"/>
              </p:ext>
            </p:extLst>
          </p:nvPr>
        </p:nvGraphicFramePr>
        <p:xfrm>
          <a:off x="3848100" y="4813300"/>
          <a:ext cx="335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76160" imgH="203040" progId="Equation.DSMT4">
                  <p:embed/>
                </p:oleObj>
              </mc:Choice>
              <mc:Fallback>
                <p:oleObj name="Equation" r:id="rId7" imgW="1676160" imgH="20304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813300"/>
                        <a:ext cx="335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31428"/>
              </p:ext>
            </p:extLst>
          </p:nvPr>
        </p:nvGraphicFramePr>
        <p:xfrm>
          <a:off x="3848100" y="4813300"/>
          <a:ext cx="335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76160" imgH="203040" progId="Equation.DSMT4">
                  <p:embed/>
                </p:oleObj>
              </mc:Choice>
              <mc:Fallback>
                <p:oleObj name="Equation" r:id="rId9" imgW="1676160" imgH="20304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813300"/>
                        <a:ext cx="335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0828"/>
              </p:ext>
            </p:extLst>
          </p:nvPr>
        </p:nvGraphicFramePr>
        <p:xfrm>
          <a:off x="3835400" y="3860800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480" imgH="203040" progId="Equation.DSMT4">
                  <p:embed/>
                </p:oleObj>
              </mc:Choice>
              <mc:Fallback>
                <p:oleObj name="Equation" r:id="rId11" imgW="825480" imgH="20304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3860800"/>
                        <a:ext cx="165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387269"/>
              </p:ext>
            </p:extLst>
          </p:nvPr>
        </p:nvGraphicFramePr>
        <p:xfrm>
          <a:off x="3835400" y="3860800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480" imgH="203040" progId="Equation.DSMT4">
                  <p:embed/>
                </p:oleObj>
              </mc:Choice>
              <mc:Fallback>
                <p:oleObj name="Equation" r:id="rId13" imgW="825480" imgH="20304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3860800"/>
                        <a:ext cx="165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099069"/>
              </p:ext>
            </p:extLst>
          </p:nvPr>
        </p:nvGraphicFramePr>
        <p:xfrm>
          <a:off x="3848100" y="3403600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90360" imgH="203040" progId="Equation.DSMT4">
                  <p:embed/>
                </p:oleObj>
              </mc:Choice>
              <mc:Fallback>
                <p:oleObj name="Equation" r:id="rId15" imgW="990360" imgH="20304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403600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746361"/>
              </p:ext>
            </p:extLst>
          </p:nvPr>
        </p:nvGraphicFramePr>
        <p:xfrm>
          <a:off x="3848100" y="3403600"/>
          <a:ext cx="416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82600" imgH="203040" progId="Equation.DSMT4">
                  <p:embed/>
                </p:oleObj>
              </mc:Choice>
              <mc:Fallback>
                <p:oleObj name="Equation" r:id="rId17" imgW="2082600" imgH="20304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403600"/>
                        <a:ext cx="416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0575"/>
              </p:ext>
            </p:extLst>
          </p:nvPr>
        </p:nvGraphicFramePr>
        <p:xfrm>
          <a:off x="3848100" y="3403600"/>
          <a:ext cx="416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82600" imgH="203040" progId="Equation.DSMT4">
                  <p:embed/>
                </p:oleObj>
              </mc:Choice>
              <mc:Fallback>
                <p:oleObj name="Equation" r:id="rId19" imgW="2082600" imgH="20304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403600"/>
                        <a:ext cx="416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748826"/>
              </p:ext>
            </p:extLst>
          </p:nvPr>
        </p:nvGraphicFramePr>
        <p:xfrm>
          <a:off x="3848100" y="2590800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03040" progId="Equation.DSMT4">
                  <p:embed/>
                </p:oleObj>
              </mc:Choice>
              <mc:Fallback>
                <p:oleObj name="Equation" r:id="rId21" imgW="68580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590800"/>
                        <a:ext cx="137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739536"/>
              </p:ext>
            </p:extLst>
          </p:nvPr>
        </p:nvGraphicFramePr>
        <p:xfrm>
          <a:off x="3848100" y="2590800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800" imgH="203040" progId="Equation.DSMT4">
                  <p:embed/>
                </p:oleObj>
              </mc:Choice>
              <mc:Fallback>
                <p:oleObj name="Equation" r:id="rId23" imgW="68580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590800"/>
                        <a:ext cx="137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494507"/>
              </p:ext>
            </p:extLst>
          </p:nvPr>
        </p:nvGraphicFramePr>
        <p:xfrm>
          <a:off x="3848100" y="2133600"/>
          <a:ext cx="365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828800" imgH="203040" progId="Equation.DSMT4">
                  <p:embed/>
                </p:oleObj>
              </mc:Choice>
              <mc:Fallback>
                <p:oleObj name="Equation" r:id="rId25" imgW="182880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133600"/>
                        <a:ext cx="365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500405"/>
              </p:ext>
            </p:extLst>
          </p:nvPr>
        </p:nvGraphicFramePr>
        <p:xfrm>
          <a:off x="3848100" y="2133600"/>
          <a:ext cx="365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828800" imgH="203040" progId="Equation.DSMT4">
                  <p:embed/>
                </p:oleObj>
              </mc:Choice>
              <mc:Fallback>
                <p:oleObj name="Equation" r:id="rId27" imgW="182880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133600"/>
                        <a:ext cx="365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152400" y="5791200"/>
            <a:ext cx="11811000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 marL="0" indent="0" eaLnBrk="1" hangingPunct="1">
              <a:spcBef>
                <a:spcPct val="10000"/>
              </a:spcBef>
              <a:buNone/>
            </a:pPr>
            <a:r>
              <a:rPr lang="en-US" altLang="en-US" sz="2800" kern="0" dirty="0">
                <a:effectLst/>
              </a:rPr>
              <a:t>In a log, the </a:t>
            </a:r>
            <a:r>
              <a:rPr lang="en-US" altLang="en-US" sz="2800" kern="0" dirty="0">
                <a:solidFill>
                  <a:srgbClr val="C00000"/>
                </a:solidFill>
                <a:effectLst/>
              </a:rPr>
              <a:t>digit(s) in front of the decimal</a:t>
            </a:r>
            <a:r>
              <a:rPr lang="en-US" altLang="en-US" sz="2800" kern="0" dirty="0">
                <a:effectLst/>
              </a:rPr>
              <a:t> DO NOT COUNT AS SIGNIFICANT FIGURES!!!!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908050"/>
            <a:ext cx="11887200" cy="996950"/>
          </a:xfrm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ct val="10000"/>
              </a:spcBef>
              <a:buNone/>
            </a:pPr>
            <a:r>
              <a:rPr lang="en-US" altLang="en-US" sz="2800" dirty="0"/>
              <a:t>In a log, the digit(s) in front of the decimal indicate the order of magnitude of the original value.</a:t>
            </a: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152400" y="908050"/>
            <a:ext cx="11887200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 marL="0" indent="0" eaLnBrk="1" hangingPunct="1">
              <a:spcBef>
                <a:spcPct val="10000"/>
              </a:spcBef>
              <a:buNone/>
            </a:pPr>
            <a:r>
              <a:rPr lang="en-US" altLang="en-US" sz="2800" kern="0" dirty="0">
                <a:effectLst/>
              </a:rPr>
              <a:t>In a log, the </a:t>
            </a:r>
            <a:r>
              <a:rPr lang="en-US" altLang="en-US" sz="2800" kern="0" dirty="0">
                <a:solidFill>
                  <a:srgbClr val="C00000"/>
                </a:solidFill>
                <a:effectLst/>
              </a:rPr>
              <a:t>digit(s) in front of the decimal</a:t>
            </a:r>
            <a:r>
              <a:rPr lang="en-US" altLang="en-US" sz="2800" kern="0" dirty="0">
                <a:effectLst/>
              </a:rPr>
              <a:t> indicate the </a:t>
            </a:r>
            <a:r>
              <a:rPr lang="en-US" altLang="en-US" sz="2800" kern="0" dirty="0">
                <a:solidFill>
                  <a:srgbClr val="0070C0"/>
                </a:solidFill>
                <a:effectLst/>
              </a:rPr>
              <a:t>order of magnitude</a:t>
            </a:r>
            <a:r>
              <a:rPr lang="en-US" altLang="en-US" sz="2800" kern="0" dirty="0">
                <a:effectLst/>
              </a:rPr>
              <a:t> of the original value.</a:t>
            </a:r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alt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ig., Figs., and Log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439876"/>
              </p:ext>
            </p:extLst>
          </p:nvPr>
        </p:nvGraphicFramePr>
        <p:xfrm>
          <a:off x="1905000" y="2438400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71320" imgH="177480" progId="Equation.DSMT4">
                  <p:embed/>
                </p:oleObj>
              </mc:Choice>
              <mc:Fallback>
                <p:oleObj name="Equation" r:id="rId29" imgW="571320" imgH="177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8400"/>
                        <a:ext cx="114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240546"/>
              </p:ext>
            </p:extLst>
          </p:nvPr>
        </p:nvGraphicFramePr>
        <p:xfrm>
          <a:off x="3848100" y="213360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76240" imgH="203040" progId="Equation.DSMT4">
                  <p:embed/>
                </p:oleObj>
              </mc:Choice>
              <mc:Fallback>
                <p:oleObj name="Equation" r:id="rId31" imgW="876240" imgH="203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133600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 flipV="1">
            <a:off x="3200400" y="2362200"/>
            <a:ext cx="4572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200400" y="2667000"/>
            <a:ext cx="4572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197079"/>
              </p:ext>
            </p:extLst>
          </p:nvPr>
        </p:nvGraphicFramePr>
        <p:xfrm>
          <a:off x="1676400" y="3708400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98400" imgH="177480" progId="Equation.DSMT4">
                  <p:embed/>
                </p:oleObj>
              </mc:Choice>
              <mc:Fallback>
                <p:oleObj name="Equation" r:id="rId33" imgW="69840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708400"/>
                        <a:ext cx="1397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 bwMode="auto">
          <a:xfrm flipV="1">
            <a:off x="3200400" y="3632200"/>
            <a:ext cx="4572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Arrow Connector 34"/>
          <p:cNvCxnSpPr/>
          <p:nvPr/>
        </p:nvCxnSpPr>
        <p:spPr bwMode="auto">
          <a:xfrm>
            <a:off x="3200400" y="3937000"/>
            <a:ext cx="4572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572406"/>
              </p:ext>
            </p:extLst>
          </p:nvPr>
        </p:nvGraphicFramePr>
        <p:xfrm>
          <a:off x="2057400" y="5105400"/>
          <a:ext cx="83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19040" imgH="177480" progId="Equation.DSMT4">
                  <p:embed/>
                </p:oleObj>
              </mc:Choice>
              <mc:Fallback>
                <p:oleObj name="Equation" r:id="rId35" imgW="419040" imgH="1774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05400"/>
                        <a:ext cx="838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20254"/>
              </p:ext>
            </p:extLst>
          </p:nvPr>
        </p:nvGraphicFramePr>
        <p:xfrm>
          <a:off x="3848100" y="481330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23600" imgH="203040" progId="Equation.DSMT4">
                  <p:embed/>
                </p:oleObj>
              </mc:Choice>
              <mc:Fallback>
                <p:oleObj name="Equation" r:id="rId37" imgW="723600" imgH="20304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813300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 bwMode="auto">
          <a:xfrm flipV="1">
            <a:off x="3200400" y="5029200"/>
            <a:ext cx="4572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3200400" y="5334000"/>
            <a:ext cx="4572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73442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059" grpId="0" build="p"/>
      <p:bldP spid="2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708693"/>
              </p:ext>
            </p:extLst>
          </p:nvPr>
        </p:nvGraphicFramePr>
        <p:xfrm>
          <a:off x="6299200" y="5435600"/>
          <a:ext cx="3390120" cy="53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177480" progId="Equation.DSMT4">
                  <p:embed/>
                </p:oleObj>
              </mc:Choice>
              <mc:Fallback>
                <p:oleObj name="Equation" r:id="rId3" imgW="1130040" imgH="177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5435600"/>
                        <a:ext cx="3390120" cy="532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934901"/>
              </p:ext>
            </p:extLst>
          </p:nvPr>
        </p:nvGraphicFramePr>
        <p:xfrm>
          <a:off x="7258050" y="4343400"/>
          <a:ext cx="441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228600" progId="Equation.DSMT4">
                  <p:embed/>
                </p:oleObj>
              </mc:Choice>
              <mc:Fallback>
                <p:oleObj name="Equation" r:id="rId5" imgW="147312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0" y="4343400"/>
                        <a:ext cx="4419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79369"/>
              </p:ext>
            </p:extLst>
          </p:nvPr>
        </p:nvGraphicFramePr>
        <p:xfrm>
          <a:off x="7258050" y="4343400"/>
          <a:ext cx="441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228600" progId="Equation.DSMT4">
                  <p:embed/>
                </p:oleObj>
              </mc:Choice>
              <mc:Fallback>
                <p:oleObj name="Equation" r:id="rId7" imgW="1473120" imgH="2286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0" y="4343400"/>
                        <a:ext cx="4419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918850"/>
              </p:ext>
            </p:extLst>
          </p:nvPr>
        </p:nvGraphicFramePr>
        <p:xfrm>
          <a:off x="4000500" y="4381500"/>
          <a:ext cx="2476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480" imgH="203040" progId="Equation.DSMT4">
                  <p:embed/>
                </p:oleObj>
              </mc:Choice>
              <mc:Fallback>
                <p:oleObj name="Equation" r:id="rId9" imgW="825480" imgH="2030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4381500"/>
                        <a:ext cx="2476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886106"/>
              </p:ext>
            </p:extLst>
          </p:nvPr>
        </p:nvGraphicFramePr>
        <p:xfrm>
          <a:off x="7239480" y="1295400"/>
          <a:ext cx="403812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46040" imgH="228600" progId="Equation.DSMT4">
                  <p:embed/>
                </p:oleObj>
              </mc:Choice>
              <mc:Fallback>
                <p:oleObj name="Equation" r:id="rId11" imgW="134604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480" y="1295400"/>
                        <a:ext cx="403812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318537"/>
              </p:ext>
            </p:extLst>
          </p:nvPr>
        </p:nvGraphicFramePr>
        <p:xfrm>
          <a:off x="7239480" y="1295400"/>
          <a:ext cx="403812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46040" imgH="228600" progId="Equation.DSMT4">
                  <p:embed/>
                </p:oleObj>
              </mc:Choice>
              <mc:Fallback>
                <p:oleObj name="Equation" r:id="rId13" imgW="1346040" imgH="2286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480" y="1295400"/>
                        <a:ext cx="403812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alt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ig., Figs., and Log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762000"/>
            <a:ext cx="11887200" cy="996950"/>
          </a:xfrm>
        </p:spPr>
        <p:txBody>
          <a:bodyPr/>
          <a:lstStyle/>
          <a:p>
            <a:pPr marL="0" indent="0" eaLnBrk="1" hangingPunct="1">
              <a:spcBef>
                <a:spcPct val="10000"/>
              </a:spcBef>
              <a:buNone/>
            </a:pPr>
            <a:r>
              <a:rPr lang="en-US" altLang="en-US" sz="2800" dirty="0"/>
              <a:t>In a log, only the digit(s) AFTER the decimal count as significant figure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95147"/>
              </p:ext>
            </p:extLst>
          </p:nvPr>
        </p:nvGraphicFramePr>
        <p:xfrm>
          <a:off x="1143000" y="1372080"/>
          <a:ext cx="1713960" cy="53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177480" progId="Equation.DSMT4">
                  <p:embed/>
                </p:oleObj>
              </mc:Choice>
              <mc:Fallback>
                <p:oleObj name="Equation" r:id="rId15" imgW="571320" imgH="177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2080"/>
                        <a:ext cx="1713960" cy="532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3145531" y="1376690"/>
            <a:ext cx="5357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ym typeface="Wingdings" pitchFamily="2" charset="2"/>
              </a:rPr>
              <a:t>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804062"/>
              </p:ext>
            </p:extLst>
          </p:nvPr>
        </p:nvGraphicFramePr>
        <p:xfrm>
          <a:off x="4019519" y="1333740"/>
          <a:ext cx="205740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800" imgH="203040" progId="Equation.DSMT4">
                  <p:embed/>
                </p:oleObj>
              </mc:Choice>
              <mc:Fallback>
                <p:oleObj name="Equation" r:id="rId17" imgW="68580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19" y="1333740"/>
                        <a:ext cx="2057400" cy="609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390337" y="1376690"/>
            <a:ext cx="5357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ym typeface="Wingdings" pitchFamily="2" charset="2"/>
              </a:rPr>
              <a:t>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581536"/>
              </p:ext>
            </p:extLst>
          </p:nvPr>
        </p:nvGraphicFramePr>
        <p:xfrm>
          <a:off x="7239480" y="1295400"/>
          <a:ext cx="403812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46040" imgH="228600" progId="Equation.DSMT4">
                  <p:embed/>
                </p:oleObj>
              </mc:Choice>
              <mc:Fallback>
                <p:oleObj name="Equation" r:id="rId19" imgW="134604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480" y="1295400"/>
                        <a:ext cx="403812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747494"/>
              </p:ext>
            </p:extLst>
          </p:nvPr>
        </p:nvGraphicFramePr>
        <p:xfrm>
          <a:off x="7315200" y="2133600"/>
          <a:ext cx="2514240" cy="53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38080" imgH="177480" progId="Equation.DSMT4">
                  <p:embed/>
                </p:oleObj>
              </mc:Choice>
              <mc:Fallback>
                <p:oleObj name="Equation" r:id="rId21" imgW="83808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133600"/>
                        <a:ext cx="2514240" cy="532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519296"/>
              </p:ext>
            </p:extLst>
          </p:nvPr>
        </p:nvGraphicFramePr>
        <p:xfrm>
          <a:off x="7315200" y="2133600"/>
          <a:ext cx="3237840" cy="53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79280" imgH="177480" progId="Equation.DSMT4">
                  <p:embed/>
                </p:oleObj>
              </mc:Choice>
              <mc:Fallback>
                <p:oleObj name="Equation" r:id="rId23" imgW="107928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133600"/>
                        <a:ext cx="3237840" cy="532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15737"/>
              </p:ext>
            </p:extLst>
          </p:nvPr>
        </p:nvGraphicFramePr>
        <p:xfrm>
          <a:off x="1143840" y="3048480"/>
          <a:ext cx="586656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55520" imgH="203040" progId="Equation.DSMT4">
                  <p:embed/>
                </p:oleObj>
              </mc:Choice>
              <mc:Fallback>
                <p:oleObj name="Equation" r:id="rId25" imgW="195552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840" y="3048480"/>
                        <a:ext cx="5866560" cy="609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1553384" y="1899094"/>
            <a:ext cx="8931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ym typeface="Wingdings" pitchFamily="2" charset="2"/>
              </a:rPr>
              <a:t>4 </a:t>
            </a:r>
            <a:r>
              <a:rPr lang="en-US" sz="2800" dirty="0" err="1">
                <a:sym typeface="Wingdings" pitchFamily="2" charset="2"/>
              </a:rPr>
              <a:t>s.f.</a:t>
            </a:r>
            <a:endParaRPr lang="en-US" sz="2800" dirty="0"/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4769310" y="2112030"/>
            <a:ext cx="25458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ym typeface="Wingdings" pitchFamily="2" charset="2"/>
              </a:rPr>
              <a:t>must have 4 </a:t>
            </a:r>
            <a:r>
              <a:rPr lang="en-US" sz="2800" dirty="0" err="1">
                <a:sym typeface="Wingdings" pitchFamily="2" charset="2"/>
              </a:rPr>
              <a:t>d.p.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376011"/>
              </p:ext>
            </p:extLst>
          </p:nvPr>
        </p:nvGraphicFramePr>
        <p:xfrm>
          <a:off x="7010400" y="3048480"/>
          <a:ext cx="1371600" cy="53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57200" imgH="177480" progId="Equation.DSMT4">
                  <p:embed/>
                </p:oleObj>
              </mc:Choice>
              <mc:Fallback>
                <p:oleObj name="Equation" r:id="rId27" imgW="45720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048480"/>
                        <a:ext cx="1371600" cy="532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515829"/>
              </p:ext>
            </p:extLst>
          </p:nvPr>
        </p:nvGraphicFramePr>
        <p:xfrm>
          <a:off x="1143000" y="4420080"/>
          <a:ext cx="2095200" cy="53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98400" imgH="177480" progId="Equation.DSMT4">
                  <p:embed/>
                </p:oleObj>
              </mc:Choice>
              <mc:Fallback>
                <p:oleObj name="Equation" r:id="rId29" imgW="69840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20080"/>
                        <a:ext cx="2095200" cy="532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3361268" y="4424690"/>
            <a:ext cx="5357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ym typeface="Wingdings" pitchFamily="2" charset="2"/>
              </a:rPr>
              <a:t></a:t>
            </a:r>
            <a:endParaRPr lang="en-US" sz="2800" dirty="0"/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6580688" y="4424690"/>
            <a:ext cx="5357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ym typeface="Wingdings" pitchFamily="2" charset="2"/>
              </a:rPr>
              <a:t></a:t>
            </a:r>
            <a:endParaRPr lang="en-US" sz="28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967466"/>
              </p:ext>
            </p:extLst>
          </p:nvPr>
        </p:nvGraphicFramePr>
        <p:xfrm>
          <a:off x="7258050" y="4343400"/>
          <a:ext cx="441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473120" imgH="228600" progId="Equation.DSMT4">
                  <p:embed/>
                </p:oleObj>
              </mc:Choice>
              <mc:Fallback>
                <p:oleObj name="Equation" r:id="rId31" imgW="1473120" imgH="2286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0" y="4343400"/>
                        <a:ext cx="4419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398451"/>
              </p:ext>
            </p:extLst>
          </p:nvPr>
        </p:nvGraphicFramePr>
        <p:xfrm>
          <a:off x="6299200" y="5435600"/>
          <a:ext cx="2552040" cy="53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50680" imgH="177480" progId="Equation.DSMT4">
                  <p:embed/>
                </p:oleObj>
              </mc:Choice>
              <mc:Fallback>
                <p:oleObj name="Equation" r:id="rId33" imgW="85068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5435600"/>
                        <a:ext cx="2552040" cy="532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544110"/>
              </p:ext>
            </p:extLst>
          </p:nvPr>
        </p:nvGraphicFramePr>
        <p:xfrm>
          <a:off x="1143840" y="6146800"/>
          <a:ext cx="662904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209680" imgH="203040" progId="Equation.DSMT4">
                  <p:embed/>
                </p:oleObj>
              </mc:Choice>
              <mc:Fallback>
                <p:oleObj name="Equation" r:id="rId35" imgW="2209680" imgH="2030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840" y="6146800"/>
                        <a:ext cx="6629040" cy="609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1744003" y="5095820"/>
            <a:ext cx="8931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ym typeface="Wingdings" pitchFamily="2" charset="2"/>
              </a:rPr>
              <a:t>5 </a:t>
            </a:r>
            <a:r>
              <a:rPr lang="en-US" sz="2800" dirty="0" err="1">
                <a:sym typeface="Wingdings" pitchFamily="2" charset="2"/>
              </a:rPr>
              <a:t>s.f.</a:t>
            </a:r>
            <a:endParaRPr lang="en-US" sz="2800" dirty="0"/>
          </a:p>
        </p:txBody>
      </p:sp>
      <p:sp>
        <p:nvSpPr>
          <p:cNvPr id="36" name="Text Box 12"/>
          <p:cNvSpPr txBox="1">
            <a:spLocks noChangeArrowheads="1"/>
          </p:cNvSpPr>
          <p:nvPr/>
        </p:nvSpPr>
        <p:spPr bwMode="auto">
          <a:xfrm>
            <a:off x="3770213" y="5428734"/>
            <a:ext cx="25458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ym typeface="Wingdings" pitchFamily="2" charset="2"/>
              </a:rPr>
              <a:t>must have 5 </a:t>
            </a:r>
            <a:r>
              <a:rPr lang="en-US" sz="2800" dirty="0" err="1">
                <a:sym typeface="Wingdings" pitchFamily="2" charset="2"/>
              </a:rPr>
              <a:t>d.p.</a:t>
            </a:r>
            <a:endParaRPr lang="en-US" sz="2800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799215"/>
              </p:ext>
            </p:extLst>
          </p:nvPr>
        </p:nvGraphicFramePr>
        <p:xfrm>
          <a:off x="7811160" y="6146800"/>
          <a:ext cx="1866240" cy="53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22080" imgH="177480" progId="Equation.DSMT4">
                  <p:embed/>
                </p:oleObj>
              </mc:Choice>
              <mc:Fallback>
                <p:oleObj name="Equation" r:id="rId37" imgW="622080" imgH="1774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1160" y="6146800"/>
                        <a:ext cx="1866240" cy="532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7697669" y="2147378"/>
            <a:ext cx="939800" cy="494221"/>
          </a:xfrm>
          <a:prstGeom prst="rect">
            <a:avLst/>
          </a:prstGeom>
          <a:noFill/>
          <a:ln w="38100" cap="flat" cmpd="sng" algn="ctr">
            <a:solidFill>
              <a:srgbClr val="8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64EDF3C-BF7A-40A5-AC1F-A1FF5520C07A}"/>
              </a:ext>
            </a:extLst>
          </p:cNvPr>
          <p:cNvSpPr/>
          <p:nvPr/>
        </p:nvSpPr>
        <p:spPr bwMode="auto">
          <a:xfrm>
            <a:off x="6691494" y="5428734"/>
            <a:ext cx="1119665" cy="494221"/>
          </a:xfrm>
          <a:prstGeom prst="rect">
            <a:avLst/>
          </a:prstGeom>
          <a:noFill/>
          <a:ln w="38100" cap="flat" cmpd="sng" algn="ctr">
            <a:solidFill>
              <a:srgbClr val="8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8130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7" grpId="0"/>
      <p:bldP spid="28" grpId="0"/>
      <p:bldP spid="23" grpId="0"/>
      <p:bldP spid="26" grpId="0"/>
      <p:bldP spid="35" grpId="0"/>
      <p:bldP spid="36" grpId="0"/>
      <p:bldP spid="3" grpId="0" animBg="1"/>
      <p:bldP spid="3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241563"/>
              </p:ext>
            </p:extLst>
          </p:nvPr>
        </p:nvGraphicFramePr>
        <p:xfrm>
          <a:off x="4635500" y="6198000"/>
          <a:ext cx="33336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203040" progId="Equation.DSMT4">
                  <p:embed/>
                </p:oleObj>
              </mc:Choice>
              <mc:Fallback>
                <p:oleObj name="Equation" r:id="rId2" imgW="1333440" imgH="20304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6198000"/>
                        <a:ext cx="33336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55242"/>
              </p:ext>
            </p:extLst>
          </p:nvPr>
        </p:nvGraphicFramePr>
        <p:xfrm>
          <a:off x="4635500" y="6198000"/>
          <a:ext cx="44766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203040" progId="Equation.DSMT4">
                  <p:embed/>
                </p:oleObj>
              </mc:Choice>
              <mc:Fallback>
                <p:oleObj name="Equation" r:id="rId4" imgW="1790640" imgH="20304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6198000"/>
                        <a:ext cx="44766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513310"/>
              </p:ext>
            </p:extLst>
          </p:nvPr>
        </p:nvGraphicFramePr>
        <p:xfrm>
          <a:off x="4635500" y="6198000"/>
          <a:ext cx="44766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203040" progId="Equation.DSMT4">
                  <p:embed/>
                </p:oleObj>
              </mc:Choice>
              <mc:Fallback>
                <p:oleObj name="Equation" r:id="rId6" imgW="1790640" imgH="20304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6198000"/>
                        <a:ext cx="44766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376862"/>
              </p:ext>
            </p:extLst>
          </p:nvPr>
        </p:nvGraphicFramePr>
        <p:xfrm>
          <a:off x="4648200" y="5385000"/>
          <a:ext cx="38412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203040" progId="Equation.DSMT4">
                  <p:embed/>
                </p:oleObj>
              </mc:Choice>
              <mc:Fallback>
                <p:oleObj name="Equation" r:id="rId8" imgW="1536480" imgH="2030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85000"/>
                        <a:ext cx="38412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648728"/>
              </p:ext>
            </p:extLst>
          </p:nvPr>
        </p:nvGraphicFramePr>
        <p:xfrm>
          <a:off x="4648200" y="5385000"/>
          <a:ext cx="38412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480" imgH="203040" progId="Equation.DSMT4">
                  <p:embed/>
                </p:oleObj>
              </mc:Choice>
              <mc:Fallback>
                <p:oleObj name="Equation" r:id="rId10" imgW="1536480" imgH="2030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85000"/>
                        <a:ext cx="38412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68154"/>
              </p:ext>
            </p:extLst>
          </p:nvPr>
        </p:nvGraphicFramePr>
        <p:xfrm>
          <a:off x="4648200" y="5385000"/>
          <a:ext cx="34605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200" imgH="203040" progId="Equation.DSMT4">
                  <p:embed/>
                </p:oleObj>
              </mc:Choice>
              <mc:Fallback>
                <p:oleObj name="Equation" r:id="rId12" imgW="1384200" imgH="20304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85000"/>
                        <a:ext cx="34605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64339"/>
              </p:ext>
            </p:extLst>
          </p:nvPr>
        </p:nvGraphicFramePr>
        <p:xfrm>
          <a:off x="4648200" y="5385000"/>
          <a:ext cx="38412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6480" imgH="203040" progId="Equation.DSMT4">
                  <p:embed/>
                </p:oleObj>
              </mc:Choice>
              <mc:Fallback>
                <p:oleObj name="Equation" r:id="rId14" imgW="1536480" imgH="20304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85000"/>
                        <a:ext cx="38412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12784"/>
              </p:ext>
            </p:extLst>
          </p:nvPr>
        </p:nvGraphicFramePr>
        <p:xfrm>
          <a:off x="4648200" y="4572000"/>
          <a:ext cx="33966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58640" imgH="203040" progId="Equation.DSMT4">
                  <p:embed/>
                </p:oleObj>
              </mc:Choice>
              <mc:Fallback>
                <p:oleObj name="Equation" r:id="rId16" imgW="1358640" imgH="203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0"/>
                        <a:ext cx="33966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307228"/>
              </p:ext>
            </p:extLst>
          </p:nvPr>
        </p:nvGraphicFramePr>
        <p:xfrm>
          <a:off x="4648200" y="4572000"/>
          <a:ext cx="33966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58640" imgH="203040" progId="Equation.DSMT4">
                  <p:embed/>
                </p:oleObj>
              </mc:Choice>
              <mc:Fallback>
                <p:oleObj name="Equation" r:id="rId18" imgW="1358640" imgH="2030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0"/>
                        <a:ext cx="33966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30198"/>
              </p:ext>
            </p:extLst>
          </p:nvPr>
        </p:nvGraphicFramePr>
        <p:xfrm>
          <a:off x="4648200" y="4572000"/>
          <a:ext cx="21582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3280" imgH="203040" progId="Equation.DSMT4">
                  <p:embed/>
                </p:oleObj>
              </mc:Choice>
              <mc:Fallback>
                <p:oleObj name="Equation" r:id="rId20" imgW="863280" imgH="2030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0"/>
                        <a:ext cx="21582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272534"/>
              </p:ext>
            </p:extLst>
          </p:nvPr>
        </p:nvGraphicFramePr>
        <p:xfrm>
          <a:off x="4648200" y="4572000"/>
          <a:ext cx="33966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58640" imgH="203040" progId="Equation.DSMT4">
                  <p:embed/>
                </p:oleObj>
              </mc:Choice>
              <mc:Fallback>
                <p:oleObj name="Equation" r:id="rId22" imgW="135864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0"/>
                        <a:ext cx="33966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8335"/>
              </p:ext>
            </p:extLst>
          </p:nvPr>
        </p:nvGraphicFramePr>
        <p:xfrm>
          <a:off x="4635500" y="2933700"/>
          <a:ext cx="539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8920" imgH="228600" progId="Equation.DSMT4">
                  <p:embed/>
                </p:oleObj>
              </mc:Choice>
              <mc:Fallback>
                <p:oleObj name="Equation" r:id="rId24" imgW="215892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933700"/>
                        <a:ext cx="5397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509021"/>
              </p:ext>
            </p:extLst>
          </p:nvPr>
        </p:nvGraphicFramePr>
        <p:xfrm>
          <a:off x="4635500" y="2933700"/>
          <a:ext cx="539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58920" imgH="228600" progId="Equation.DSMT4">
                  <p:embed/>
                </p:oleObj>
              </mc:Choice>
              <mc:Fallback>
                <p:oleObj name="Equation" r:id="rId26" imgW="2158920" imgH="2286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933700"/>
                        <a:ext cx="5397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02628"/>
              </p:ext>
            </p:extLst>
          </p:nvPr>
        </p:nvGraphicFramePr>
        <p:xfrm>
          <a:off x="4635500" y="2933700"/>
          <a:ext cx="466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66600" imgH="228600" progId="Equation.DSMT4">
                  <p:embed/>
                </p:oleObj>
              </mc:Choice>
              <mc:Fallback>
                <p:oleObj name="Equation" r:id="rId28" imgW="1866600" imgH="2286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933700"/>
                        <a:ext cx="4666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450785"/>
              </p:ext>
            </p:extLst>
          </p:nvPr>
        </p:nvGraphicFramePr>
        <p:xfrm>
          <a:off x="4635500" y="2933700"/>
          <a:ext cx="539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58920" imgH="228600" progId="Equation.DSMT4">
                  <p:embed/>
                </p:oleObj>
              </mc:Choice>
              <mc:Fallback>
                <p:oleObj name="Equation" r:id="rId30" imgW="2158920" imgH="2286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933700"/>
                        <a:ext cx="5397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44416"/>
              </p:ext>
            </p:extLst>
          </p:nvPr>
        </p:nvGraphicFramePr>
        <p:xfrm>
          <a:off x="4635500" y="2114550"/>
          <a:ext cx="55242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209680" imgH="203040" progId="Equation.DSMT4">
                  <p:embed/>
                </p:oleObj>
              </mc:Choice>
              <mc:Fallback>
                <p:oleObj name="Equation" r:id="rId32" imgW="220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114550"/>
                        <a:ext cx="55242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589681"/>
              </p:ext>
            </p:extLst>
          </p:nvPr>
        </p:nvGraphicFramePr>
        <p:xfrm>
          <a:off x="4635500" y="2114550"/>
          <a:ext cx="55242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209680" imgH="203040" progId="Equation.DSMT4">
                  <p:embed/>
                </p:oleObj>
              </mc:Choice>
              <mc:Fallback>
                <p:oleObj name="Equation" r:id="rId34" imgW="220968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114550"/>
                        <a:ext cx="55242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648006"/>
              </p:ext>
            </p:extLst>
          </p:nvPr>
        </p:nvGraphicFramePr>
        <p:xfrm>
          <a:off x="4635500" y="2114550"/>
          <a:ext cx="45396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815840" imgH="203040" progId="Equation.DSMT4">
                  <p:embed/>
                </p:oleObj>
              </mc:Choice>
              <mc:Fallback>
                <p:oleObj name="Equation" r:id="rId36" imgW="181584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114550"/>
                        <a:ext cx="45396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117326"/>
              </p:ext>
            </p:extLst>
          </p:nvPr>
        </p:nvGraphicFramePr>
        <p:xfrm>
          <a:off x="4635500" y="2114550"/>
          <a:ext cx="55242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209680" imgH="203040" progId="Equation.DSMT4">
                  <p:embed/>
                </p:oleObj>
              </mc:Choice>
              <mc:Fallback>
                <p:oleObj name="Equation" r:id="rId38" imgW="2209680" imgH="203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114550"/>
                        <a:ext cx="55242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903377"/>
              </p:ext>
            </p:extLst>
          </p:nvPr>
        </p:nvGraphicFramePr>
        <p:xfrm>
          <a:off x="4635500" y="1295400"/>
          <a:ext cx="47934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917360" imgH="203040" progId="Equation.DSMT4">
                  <p:embed/>
                </p:oleObj>
              </mc:Choice>
              <mc:Fallback>
                <p:oleObj name="Equation" r:id="rId40" imgW="191736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1295400"/>
                        <a:ext cx="47934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727067"/>
              </p:ext>
            </p:extLst>
          </p:nvPr>
        </p:nvGraphicFramePr>
        <p:xfrm>
          <a:off x="4635500" y="1295400"/>
          <a:ext cx="34605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384200" imgH="203040" progId="Equation.DSMT4">
                  <p:embed/>
                </p:oleObj>
              </mc:Choice>
              <mc:Fallback>
                <p:oleObj name="Equation" r:id="rId42" imgW="138420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1295400"/>
                        <a:ext cx="34605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543926"/>
              </p:ext>
            </p:extLst>
          </p:nvPr>
        </p:nvGraphicFramePr>
        <p:xfrm>
          <a:off x="4635500" y="1295400"/>
          <a:ext cx="47934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917360" imgH="203040" progId="Equation.DSMT4">
                  <p:embed/>
                </p:oleObj>
              </mc:Choice>
              <mc:Fallback>
                <p:oleObj name="Equation" r:id="rId44" imgW="191736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1295400"/>
                        <a:ext cx="47934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alt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ig., Figs., and Log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762000"/>
            <a:ext cx="11049000" cy="996950"/>
          </a:xfrm>
        </p:spPr>
        <p:txBody>
          <a:bodyPr/>
          <a:lstStyle/>
          <a:p>
            <a:pPr marL="0" indent="0" eaLnBrk="1" hangingPunct="1">
              <a:spcBef>
                <a:spcPct val="10000"/>
              </a:spcBef>
              <a:buNone/>
            </a:pPr>
            <a:r>
              <a:rPr lang="en-US" altLang="en-US" sz="2800" dirty="0"/>
              <a:t>Rule! The number of </a:t>
            </a:r>
            <a:r>
              <a:rPr lang="en-US" altLang="en-US" sz="2800" dirty="0">
                <a:solidFill>
                  <a:srgbClr val="FF0000"/>
                </a:solidFill>
              </a:rPr>
              <a:t>significant figures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x</a:t>
            </a:r>
            <a:r>
              <a:rPr lang="en-US" altLang="en-US" sz="2800" dirty="0"/>
              <a:t> is equal to the number of </a:t>
            </a:r>
            <a:r>
              <a:rPr lang="en-US" altLang="en-US" sz="2800" dirty="0">
                <a:solidFill>
                  <a:srgbClr val="00B050"/>
                </a:solidFill>
              </a:rPr>
              <a:t>decimal places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log(x)</a:t>
            </a:r>
            <a:r>
              <a:rPr lang="en-US" altLang="en-US" sz="2800" dirty="0"/>
              <a:t>.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52400" y="3657600"/>
            <a:ext cx="11049000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 marL="0" indent="0" eaLnBrk="1" hangingPunct="1">
              <a:spcBef>
                <a:spcPct val="10000"/>
              </a:spcBef>
              <a:buNone/>
            </a:pPr>
            <a:r>
              <a:rPr lang="en-US" altLang="en-US" sz="2800" dirty="0">
                <a:effectLst/>
              </a:rPr>
              <a:t>Rule! The number of </a:t>
            </a:r>
            <a:r>
              <a:rPr lang="en-US" altLang="en-US" sz="2800" dirty="0">
                <a:solidFill>
                  <a:srgbClr val="00B050"/>
                </a:solidFill>
                <a:effectLst/>
              </a:rPr>
              <a:t>decimal places</a:t>
            </a:r>
            <a:r>
              <a:rPr lang="en-US" altLang="en-US" sz="2800" dirty="0">
                <a:effectLst/>
              </a:rPr>
              <a:t> in </a:t>
            </a:r>
            <a:r>
              <a:rPr lang="en-US" altLang="en-US" sz="2800" i="1" dirty="0">
                <a:effectLst/>
              </a:rPr>
              <a:t>x</a:t>
            </a:r>
            <a:r>
              <a:rPr lang="en-US" altLang="en-US" sz="2800" dirty="0">
                <a:effectLst/>
              </a:rPr>
              <a:t> is equal to the number of </a:t>
            </a:r>
            <a:r>
              <a:rPr lang="en-US" altLang="en-US" sz="2800" dirty="0">
                <a:solidFill>
                  <a:srgbClr val="FF0000"/>
                </a:solidFill>
                <a:effectLst/>
              </a:rPr>
              <a:t>significant figures</a:t>
            </a:r>
            <a:r>
              <a:rPr lang="en-US" altLang="en-US" sz="2800" dirty="0">
                <a:effectLst/>
              </a:rPr>
              <a:t> in </a:t>
            </a:r>
            <a:r>
              <a:rPr lang="en-US" altLang="en-US" sz="2800" i="1" dirty="0">
                <a:effectLst/>
              </a:rPr>
              <a:t>10</a:t>
            </a:r>
            <a:r>
              <a:rPr lang="en-US" altLang="en-US" sz="2800" i="1" baseline="30000" dirty="0">
                <a:effectLst/>
              </a:rPr>
              <a:t>x</a:t>
            </a:r>
            <a:r>
              <a:rPr lang="en-US" altLang="en-US" sz="2800" dirty="0">
                <a:effectLst/>
              </a:rPr>
              <a:t>. (reverse of above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318111"/>
              </p:ext>
            </p:extLst>
          </p:nvPr>
        </p:nvGraphicFramePr>
        <p:xfrm>
          <a:off x="4635500" y="1295400"/>
          <a:ext cx="47934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917360" imgH="203040" progId="Equation.DSMT4">
                  <p:embed/>
                </p:oleObj>
              </mc:Choice>
              <mc:Fallback>
                <p:oleObj name="Equation" r:id="rId46" imgW="191736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1295400"/>
                        <a:ext cx="47934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747163"/>
              </p:ext>
            </p:extLst>
          </p:nvPr>
        </p:nvGraphicFramePr>
        <p:xfrm>
          <a:off x="4635500" y="6198000"/>
          <a:ext cx="44766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790640" imgH="203040" progId="Equation.DSMT4">
                  <p:embed/>
                </p:oleObj>
              </mc:Choice>
              <mc:Fallback>
                <p:oleObj name="Equation" r:id="rId48" imgW="1790640" imgH="20304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6198000"/>
                        <a:ext cx="44766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2780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8403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762000"/>
            <a:ext cx="12039600" cy="6019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/>
              <a:t>Two rules:</a:t>
            </a:r>
          </a:p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dirty="0"/>
              <a:t>#1) If there </a:t>
            </a:r>
            <a:r>
              <a:rPr lang="en-US" b="1" i="1" u="sng" dirty="0"/>
              <a:t>IS</a:t>
            </a:r>
            <a:r>
              <a:rPr lang="en-US" dirty="0"/>
              <a:t> a decimal point in the number:</a:t>
            </a:r>
          </a:p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sz="1000" dirty="0"/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2900" dirty="0"/>
              <a:t>Start at </a:t>
            </a:r>
            <a:r>
              <a:rPr lang="en-US" sz="2900" b="1" i="1" dirty="0">
                <a:solidFill>
                  <a:srgbClr val="00B050"/>
                </a:solidFill>
              </a:rPr>
              <a:t>right</a:t>
            </a:r>
            <a:r>
              <a:rPr lang="en-US" sz="2900" dirty="0"/>
              <a:t> of number and count to the </a:t>
            </a:r>
            <a:r>
              <a:rPr lang="en-US" sz="2900" b="1" i="1" dirty="0">
                <a:solidFill>
                  <a:schemeClr val="accent6">
                    <a:lumMod val="75000"/>
                  </a:schemeClr>
                </a:solidFill>
              </a:rPr>
              <a:t>left</a:t>
            </a:r>
            <a:r>
              <a:rPr lang="en-US" sz="2900" dirty="0"/>
              <a:t> until the LAST non-zero digit</a:t>
            </a:r>
          </a:p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dirty="0"/>
          </a:p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dirty="0"/>
          </a:p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dirty="0"/>
              <a:t>#2) If there is </a:t>
            </a:r>
            <a:r>
              <a:rPr lang="en-US" b="1" i="1" u="sng" dirty="0"/>
              <a:t>NOT</a:t>
            </a:r>
            <a:r>
              <a:rPr lang="en-US" dirty="0"/>
              <a:t> a decimal point in the number</a:t>
            </a:r>
          </a:p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sz="1000" dirty="0"/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2900" dirty="0"/>
              <a:t>Start at </a:t>
            </a:r>
            <a:r>
              <a:rPr lang="en-US" sz="2900" b="1" i="1" dirty="0">
                <a:solidFill>
                  <a:schemeClr val="accent6">
                    <a:lumMod val="75000"/>
                  </a:schemeClr>
                </a:solidFill>
              </a:rPr>
              <a:t>left</a:t>
            </a:r>
            <a:r>
              <a:rPr lang="en-US" sz="2900" dirty="0"/>
              <a:t> of number and count to the </a:t>
            </a:r>
            <a:r>
              <a:rPr lang="en-US" sz="2900" b="1" i="1" dirty="0">
                <a:solidFill>
                  <a:srgbClr val="00B050"/>
                </a:solidFill>
              </a:rPr>
              <a:t>right</a:t>
            </a:r>
            <a:r>
              <a:rPr lang="en-US" sz="2900" dirty="0"/>
              <a:t> until the LAST non-zero digit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12192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b="1" kern="0" dirty="0"/>
              <a:t>How many Sig. Figs.?</a:t>
            </a:r>
          </a:p>
        </p:txBody>
      </p:sp>
    </p:spTree>
    <p:extLst>
      <p:ext uri="{BB962C8B-B14F-4D97-AF65-F5344CB8AC3E}">
        <p14:creationId xmlns:p14="http://schemas.microsoft.com/office/powerpoint/2010/main" val="19005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99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99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99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99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TextBox 69"/>
          <p:cNvSpPr txBox="1"/>
          <p:nvPr/>
        </p:nvSpPr>
        <p:spPr>
          <a:xfrm>
            <a:off x="8281755" y="2133600"/>
            <a:ext cx="17235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200000</a:t>
            </a:r>
          </a:p>
        </p:txBody>
      </p:sp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ow many Sig. Figs.?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415280" y="1120914"/>
            <a:ext cx="14670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7429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415280" y="1120914"/>
            <a:ext cx="14670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00B050"/>
                </a:solidFill>
              </a:rPr>
              <a:t>7</a:t>
            </a:r>
            <a:r>
              <a:rPr lang="en-US" sz="4000" dirty="0"/>
              <a:t>4293</a:t>
            </a:r>
            <a:endParaRPr lang="en-US" sz="4000" dirty="0">
              <a:solidFill>
                <a:srgbClr val="00FF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415280" y="1120914"/>
            <a:ext cx="14670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7</a:t>
            </a:r>
            <a:r>
              <a:rPr lang="en-US" sz="4000" dirty="0">
                <a:solidFill>
                  <a:srgbClr val="00B050"/>
                </a:solidFill>
              </a:rPr>
              <a:t>4</a:t>
            </a:r>
            <a:r>
              <a:rPr lang="en-US" sz="4000" dirty="0"/>
              <a:t>293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415280" y="1120914"/>
            <a:ext cx="14670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74</a:t>
            </a:r>
            <a:r>
              <a:rPr lang="en-US" sz="4000" dirty="0">
                <a:solidFill>
                  <a:srgbClr val="00B050"/>
                </a:solidFill>
              </a:rPr>
              <a:t>2</a:t>
            </a:r>
            <a:r>
              <a:rPr lang="en-US" sz="4000" dirty="0"/>
              <a:t>93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415280" y="1120914"/>
            <a:ext cx="14670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742</a:t>
            </a:r>
            <a:r>
              <a:rPr lang="en-US" sz="4000" dirty="0">
                <a:solidFill>
                  <a:srgbClr val="00B050"/>
                </a:solidFill>
              </a:rPr>
              <a:t>9</a:t>
            </a:r>
            <a:r>
              <a:rPr lang="en-US" sz="4000" dirty="0"/>
              <a:t>3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415280" y="1120914"/>
            <a:ext cx="14670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7429</a:t>
            </a:r>
            <a:r>
              <a:rPr lang="en-US" sz="4000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209822" y="2018905"/>
            <a:ext cx="38779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5</a:t>
            </a:r>
            <a:r>
              <a:rPr lang="en-US" sz="3600" dirty="0"/>
              <a:t> significant figures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287040" y="3330714"/>
            <a:ext cx="17235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230800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287040" y="3330714"/>
            <a:ext cx="17235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00B050"/>
                </a:solidFill>
              </a:rPr>
              <a:t>2</a:t>
            </a:r>
            <a:r>
              <a:rPr lang="en-US" sz="4000" dirty="0"/>
              <a:t>30800</a:t>
            </a:r>
            <a:endParaRPr lang="en-US" sz="4000" dirty="0">
              <a:solidFill>
                <a:srgbClr val="00FF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287040" y="3330714"/>
            <a:ext cx="17235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2</a:t>
            </a:r>
            <a:r>
              <a:rPr lang="en-US" sz="4000" dirty="0">
                <a:solidFill>
                  <a:srgbClr val="00B050"/>
                </a:solidFill>
              </a:rPr>
              <a:t>3</a:t>
            </a:r>
            <a:r>
              <a:rPr lang="en-US" sz="4000" dirty="0"/>
              <a:t>0800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287040" y="3330714"/>
            <a:ext cx="17235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23</a:t>
            </a:r>
            <a:r>
              <a:rPr lang="en-US" sz="4000" dirty="0">
                <a:solidFill>
                  <a:srgbClr val="00B050"/>
                </a:solidFill>
              </a:rPr>
              <a:t>0</a:t>
            </a:r>
            <a:r>
              <a:rPr lang="en-US" sz="4000" dirty="0"/>
              <a:t>800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287040" y="3330714"/>
            <a:ext cx="17235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230</a:t>
            </a:r>
            <a:r>
              <a:rPr lang="en-US" sz="4000" dirty="0">
                <a:solidFill>
                  <a:srgbClr val="00B050"/>
                </a:solidFill>
              </a:rPr>
              <a:t>8</a:t>
            </a:r>
            <a:r>
              <a:rPr lang="en-US" sz="4000" dirty="0"/>
              <a:t>00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09450" y="4039979"/>
            <a:ext cx="3078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u="sng" dirty="0">
                <a:solidFill>
                  <a:srgbClr val="00B050"/>
                </a:solidFill>
              </a:rPr>
              <a:t>the 8 is the last non-zero digit</a:t>
            </a:r>
            <a:endParaRPr lang="en-US" dirty="0">
              <a:solidFill>
                <a:srgbClr val="66FFFF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287040" y="3330714"/>
            <a:ext cx="17235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230</a:t>
            </a:r>
            <a:r>
              <a:rPr lang="en-US" sz="4000" dirty="0">
                <a:solidFill>
                  <a:srgbClr val="00B050"/>
                </a:solidFill>
              </a:rPr>
              <a:t>8</a:t>
            </a:r>
            <a:r>
              <a:rPr lang="en-US" sz="4000" dirty="0">
                <a:solidFill>
                  <a:srgbClr val="FF00FF"/>
                </a:solidFill>
              </a:rPr>
              <a:t>00</a:t>
            </a:r>
          </a:p>
        </p:txBody>
      </p:sp>
      <p:sp>
        <p:nvSpPr>
          <p:cNvPr id="53" name="Text Box 21"/>
          <p:cNvSpPr txBox="1">
            <a:spLocks noChangeArrowheads="1"/>
          </p:cNvSpPr>
          <p:nvPr/>
        </p:nvSpPr>
        <p:spPr bwMode="auto">
          <a:xfrm>
            <a:off x="209822" y="5105400"/>
            <a:ext cx="38779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4</a:t>
            </a:r>
            <a:r>
              <a:rPr lang="en-US" sz="3600" dirty="0"/>
              <a:t> significant figures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8281755" y="2133600"/>
            <a:ext cx="17235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00B050"/>
                </a:solidFill>
              </a:rPr>
              <a:t>2</a:t>
            </a:r>
            <a:r>
              <a:rPr lang="en-US" sz="4000" dirty="0"/>
              <a:t>00000</a:t>
            </a:r>
            <a:endParaRPr lang="en-US" sz="4000" dirty="0">
              <a:solidFill>
                <a:srgbClr val="00FF00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8281755" y="2133600"/>
            <a:ext cx="17235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00B050"/>
                </a:solidFill>
              </a:rPr>
              <a:t>2</a:t>
            </a:r>
            <a:r>
              <a:rPr lang="en-US" sz="4000" dirty="0">
                <a:solidFill>
                  <a:srgbClr val="FF00FF"/>
                </a:solidFill>
              </a:rPr>
              <a:t>00000</a:t>
            </a:r>
          </a:p>
        </p:txBody>
      </p:sp>
      <p:sp>
        <p:nvSpPr>
          <p:cNvPr id="71" name="Text Box 22"/>
          <p:cNvSpPr txBox="1">
            <a:spLocks noChangeArrowheads="1"/>
          </p:cNvSpPr>
          <p:nvPr/>
        </p:nvSpPr>
        <p:spPr bwMode="auto">
          <a:xfrm>
            <a:off x="7294305" y="3871555"/>
            <a:ext cx="369844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1</a:t>
            </a:r>
            <a:r>
              <a:rPr lang="en-US" sz="3600" dirty="0"/>
              <a:t> significant figur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4460F15-4773-4462-A00B-5C52B781FEAE}"/>
              </a:ext>
            </a:extLst>
          </p:cNvPr>
          <p:cNvSpPr txBox="1"/>
          <p:nvPr/>
        </p:nvSpPr>
        <p:spPr>
          <a:xfrm>
            <a:off x="1415280" y="1120914"/>
            <a:ext cx="14670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7429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10509F4-520D-4C0E-BA7C-459D58D81B18}"/>
              </a:ext>
            </a:extLst>
          </p:cNvPr>
          <p:cNvSpPr txBox="1"/>
          <p:nvPr/>
        </p:nvSpPr>
        <p:spPr>
          <a:xfrm>
            <a:off x="1287040" y="3330714"/>
            <a:ext cx="17235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2308</a:t>
            </a:r>
            <a:r>
              <a:rPr lang="en-US" sz="4000" dirty="0">
                <a:solidFill>
                  <a:srgbClr val="FF00FF"/>
                </a:solidFill>
              </a:rPr>
              <a:t>0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0C468B4-24D7-4D90-B633-2827B45DB570}"/>
              </a:ext>
            </a:extLst>
          </p:cNvPr>
          <p:cNvSpPr txBox="1"/>
          <p:nvPr/>
        </p:nvSpPr>
        <p:spPr>
          <a:xfrm>
            <a:off x="386152" y="4316978"/>
            <a:ext cx="35253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FF"/>
                </a:solidFill>
              </a:rPr>
              <a:t>(trailing zeros without a decimal are</a:t>
            </a:r>
          </a:p>
          <a:p>
            <a:pPr algn="ctr"/>
            <a:r>
              <a:rPr lang="en-US" dirty="0">
                <a:solidFill>
                  <a:srgbClr val="FF00FF"/>
                </a:solidFill>
              </a:rPr>
              <a:t>place-holders and not significant)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8C70ECA-C30A-4F10-980E-AC62C568AE4F}"/>
              </a:ext>
            </a:extLst>
          </p:cNvPr>
          <p:cNvSpPr txBox="1"/>
          <p:nvPr/>
        </p:nvSpPr>
        <p:spPr>
          <a:xfrm>
            <a:off x="7604166" y="2870471"/>
            <a:ext cx="3078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u="sng" dirty="0">
                <a:solidFill>
                  <a:srgbClr val="00B050"/>
                </a:solidFill>
              </a:rPr>
              <a:t>the 2 is the last non-zero digit</a:t>
            </a:r>
            <a:endParaRPr lang="en-US" dirty="0">
              <a:solidFill>
                <a:srgbClr val="66FFFF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F2D2173-49AD-41EA-961B-27C365062A10}"/>
              </a:ext>
            </a:extLst>
          </p:cNvPr>
          <p:cNvSpPr txBox="1"/>
          <p:nvPr/>
        </p:nvSpPr>
        <p:spPr>
          <a:xfrm>
            <a:off x="7380867" y="3147470"/>
            <a:ext cx="35253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FF"/>
                </a:solidFill>
              </a:rPr>
              <a:t>(trailing zeros without a decimal are</a:t>
            </a:r>
          </a:p>
          <a:p>
            <a:pPr algn="ctr"/>
            <a:r>
              <a:rPr lang="en-US" dirty="0">
                <a:solidFill>
                  <a:srgbClr val="FF00FF"/>
                </a:solidFill>
              </a:rPr>
              <a:t>place-holders and not significant)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6BAB9F6-C656-4FA4-85A6-8AB97FA8EDF4}"/>
              </a:ext>
            </a:extLst>
          </p:cNvPr>
          <p:cNvSpPr txBox="1"/>
          <p:nvPr/>
        </p:nvSpPr>
        <p:spPr>
          <a:xfrm>
            <a:off x="8281755" y="2133600"/>
            <a:ext cx="17235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2</a:t>
            </a:r>
            <a:r>
              <a:rPr lang="en-US" sz="4000" dirty="0">
                <a:solidFill>
                  <a:srgbClr val="FF00FF"/>
                </a:solidFill>
              </a:rPr>
              <a:t>00000</a:t>
            </a:r>
          </a:p>
        </p:txBody>
      </p:sp>
    </p:spTree>
    <p:extLst>
      <p:ext uri="{BB962C8B-B14F-4D97-AF65-F5344CB8AC3E}">
        <p14:creationId xmlns:p14="http://schemas.microsoft.com/office/powerpoint/2010/main" val="1487785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0" grpId="1"/>
      <p:bldP spid="27" grpId="0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6" grpId="0"/>
      <p:bldP spid="46" grpId="0"/>
      <p:bldP spid="46" grpId="1"/>
      <p:bldP spid="47" grpId="0"/>
      <p:bldP spid="47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2" grpId="0"/>
      <p:bldP spid="52" grpId="1"/>
      <p:bldP spid="53" grpId="0"/>
      <p:bldP spid="68" grpId="0"/>
      <p:bldP spid="68" grpId="1"/>
      <p:bldP spid="69" grpId="0"/>
      <p:bldP spid="69" grpId="1"/>
      <p:bldP spid="71" grpId="0"/>
      <p:bldP spid="23" grpId="0"/>
      <p:bldP spid="25" grpId="0"/>
      <p:bldP spid="26" grpId="0"/>
      <p:bldP spid="33" grpId="0"/>
      <p:bldP spid="34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Rectangle 3"/>
          <p:cNvSpPr txBox="1">
            <a:spLocks noChangeArrowheads="1"/>
          </p:cNvSpPr>
          <p:nvPr/>
        </p:nvSpPr>
        <p:spPr bwMode="auto">
          <a:xfrm>
            <a:off x="7010400" y="5886450"/>
            <a:ext cx="25908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effectLst/>
              </a:rPr>
              <a:t>1.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660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6</a:t>
            </a:r>
            <a:r>
              <a:rPr lang="en-US" sz="3600" kern="0" dirty="0">
                <a:effectLst/>
              </a:rPr>
              <a:t>x10</a:t>
            </a:r>
            <a:r>
              <a:rPr lang="en-US" sz="3600" kern="0" baseline="30000" dirty="0">
                <a:effectLst/>
              </a:rPr>
              <a:t>–24</a:t>
            </a:r>
            <a:endParaRPr lang="en-US" sz="3600" kern="0" dirty="0">
              <a:effectLst/>
            </a:endParaRPr>
          </a:p>
        </p:txBody>
      </p:sp>
      <p:sp>
        <p:nvSpPr>
          <p:cNvPr id="111" name="Rectangle 3"/>
          <p:cNvSpPr txBox="1">
            <a:spLocks noChangeArrowheads="1"/>
          </p:cNvSpPr>
          <p:nvPr/>
        </p:nvSpPr>
        <p:spPr bwMode="auto">
          <a:xfrm>
            <a:off x="7010400" y="5886450"/>
            <a:ext cx="25908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1.6606x10</a:t>
            </a:r>
            <a:r>
              <a:rPr lang="en-US" sz="3600" kern="0" baseline="30000" dirty="0">
                <a:effectLst/>
              </a:rPr>
              <a:t>–24</a:t>
            </a:r>
            <a:endParaRPr lang="en-US" sz="3600" kern="0" dirty="0">
              <a:effectLst/>
            </a:endParaRPr>
          </a:p>
        </p:txBody>
      </p:sp>
      <p:sp>
        <p:nvSpPr>
          <p:cNvPr id="96" name="Rectangle 3"/>
          <p:cNvSpPr txBox="1">
            <a:spLocks noChangeArrowheads="1"/>
          </p:cNvSpPr>
          <p:nvPr/>
        </p:nvSpPr>
        <p:spPr bwMode="auto">
          <a:xfrm>
            <a:off x="7505701" y="3922776"/>
            <a:ext cx="1600199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89</a:t>
            </a:r>
            <a:r>
              <a:rPr lang="en-US" sz="3600" kern="0" dirty="0">
                <a:effectLst/>
              </a:rPr>
              <a:t>700</a:t>
            </a:r>
          </a:p>
        </p:txBody>
      </p:sp>
      <p:sp>
        <p:nvSpPr>
          <p:cNvPr id="92" name="Rectangle 3"/>
          <p:cNvSpPr txBox="1">
            <a:spLocks noChangeArrowheads="1"/>
          </p:cNvSpPr>
          <p:nvPr/>
        </p:nvSpPr>
        <p:spPr bwMode="auto">
          <a:xfrm>
            <a:off x="7505701" y="3922776"/>
            <a:ext cx="1600199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89700</a:t>
            </a:r>
          </a:p>
        </p:txBody>
      </p:sp>
      <p:sp>
        <p:nvSpPr>
          <p:cNvPr id="93" name="Rectangle 3"/>
          <p:cNvSpPr txBox="1">
            <a:spLocks noChangeArrowheads="1"/>
          </p:cNvSpPr>
          <p:nvPr/>
        </p:nvSpPr>
        <p:spPr bwMode="auto">
          <a:xfrm>
            <a:off x="7505701" y="3922776"/>
            <a:ext cx="1600199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8</a:t>
            </a:r>
            <a:r>
              <a:rPr lang="en-US" sz="3600" kern="0" dirty="0">
                <a:effectLst/>
              </a:rPr>
              <a:t>9700</a:t>
            </a:r>
          </a:p>
        </p:txBody>
      </p:sp>
      <p:sp>
        <p:nvSpPr>
          <p:cNvPr id="94" name="Rectangle 3"/>
          <p:cNvSpPr txBox="1">
            <a:spLocks noChangeArrowheads="1"/>
          </p:cNvSpPr>
          <p:nvPr/>
        </p:nvSpPr>
        <p:spPr bwMode="auto">
          <a:xfrm>
            <a:off x="7505701" y="3922776"/>
            <a:ext cx="1600199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89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7</a:t>
            </a:r>
            <a:r>
              <a:rPr lang="en-US" sz="3600" kern="0" dirty="0">
                <a:effectLst/>
              </a:rPr>
              <a:t>00</a:t>
            </a:r>
          </a:p>
        </p:txBody>
      </p:sp>
      <p:sp>
        <p:nvSpPr>
          <p:cNvPr id="100" name="Rectangle 3"/>
          <p:cNvSpPr txBox="1">
            <a:spLocks noChangeArrowheads="1"/>
          </p:cNvSpPr>
          <p:nvPr/>
        </p:nvSpPr>
        <p:spPr bwMode="auto">
          <a:xfrm>
            <a:off x="7581901" y="4901184"/>
            <a:ext cx="1447799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89700.</a:t>
            </a:r>
          </a:p>
        </p:txBody>
      </p:sp>
      <p:sp>
        <p:nvSpPr>
          <p:cNvPr id="101" name="Rectangle 3"/>
          <p:cNvSpPr txBox="1">
            <a:spLocks noChangeArrowheads="1"/>
          </p:cNvSpPr>
          <p:nvPr/>
        </p:nvSpPr>
        <p:spPr bwMode="auto">
          <a:xfrm>
            <a:off x="7581901" y="4901184"/>
            <a:ext cx="1447799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89700</a:t>
            </a:r>
            <a:r>
              <a:rPr lang="en-US" sz="3600" kern="0" dirty="0">
                <a:solidFill>
                  <a:srgbClr val="FF0000"/>
                </a:solidFill>
                <a:effectLst/>
              </a:rPr>
              <a:t>.</a:t>
            </a:r>
          </a:p>
        </p:txBody>
      </p:sp>
      <p:sp>
        <p:nvSpPr>
          <p:cNvPr id="102" name="Rectangle 3"/>
          <p:cNvSpPr txBox="1">
            <a:spLocks noChangeArrowheads="1"/>
          </p:cNvSpPr>
          <p:nvPr/>
        </p:nvSpPr>
        <p:spPr bwMode="auto">
          <a:xfrm>
            <a:off x="7581901" y="4901184"/>
            <a:ext cx="1447799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897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0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0</a:t>
            </a:r>
            <a:r>
              <a:rPr lang="en-US" sz="3600" kern="0" dirty="0">
                <a:effectLst/>
              </a:rPr>
              <a:t>.</a:t>
            </a:r>
          </a:p>
        </p:txBody>
      </p:sp>
      <p:sp>
        <p:nvSpPr>
          <p:cNvPr id="103" name="Rectangle 3"/>
          <p:cNvSpPr txBox="1">
            <a:spLocks noChangeArrowheads="1"/>
          </p:cNvSpPr>
          <p:nvPr/>
        </p:nvSpPr>
        <p:spPr bwMode="auto">
          <a:xfrm>
            <a:off x="7583424" y="4901184"/>
            <a:ext cx="1444752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8970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0</a:t>
            </a:r>
            <a:r>
              <a:rPr lang="en-US" sz="3600" kern="0" dirty="0">
                <a:effectLst/>
              </a:rPr>
              <a:t>.</a:t>
            </a:r>
          </a:p>
        </p:txBody>
      </p:sp>
      <p:sp>
        <p:nvSpPr>
          <p:cNvPr id="106" name="Rectangle 3"/>
          <p:cNvSpPr txBox="1">
            <a:spLocks noChangeArrowheads="1"/>
          </p:cNvSpPr>
          <p:nvPr/>
        </p:nvSpPr>
        <p:spPr bwMode="auto">
          <a:xfrm>
            <a:off x="7581901" y="4901184"/>
            <a:ext cx="1447799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89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70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0</a:t>
            </a:r>
            <a:r>
              <a:rPr lang="en-US" sz="3600" kern="0" dirty="0">
                <a:effectLst/>
              </a:rPr>
              <a:t>.</a:t>
            </a:r>
          </a:p>
        </p:txBody>
      </p:sp>
      <p:sp>
        <p:nvSpPr>
          <p:cNvPr id="107" name="Rectangle 3"/>
          <p:cNvSpPr txBox="1">
            <a:spLocks noChangeArrowheads="1"/>
          </p:cNvSpPr>
          <p:nvPr/>
        </p:nvSpPr>
        <p:spPr bwMode="auto">
          <a:xfrm>
            <a:off x="7581901" y="4901184"/>
            <a:ext cx="1447799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8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970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0</a:t>
            </a:r>
            <a:r>
              <a:rPr lang="en-US" sz="3600" kern="0" dirty="0">
                <a:effectLst/>
              </a:rPr>
              <a:t>.</a:t>
            </a:r>
          </a:p>
        </p:txBody>
      </p:sp>
      <p:sp>
        <p:nvSpPr>
          <p:cNvPr id="108" name="Rectangle 3"/>
          <p:cNvSpPr txBox="1">
            <a:spLocks noChangeArrowheads="1"/>
          </p:cNvSpPr>
          <p:nvPr/>
        </p:nvSpPr>
        <p:spPr bwMode="auto">
          <a:xfrm>
            <a:off x="7581901" y="4901184"/>
            <a:ext cx="1447799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8970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0</a:t>
            </a:r>
            <a:r>
              <a:rPr lang="en-US" sz="3600" kern="0" dirty="0">
                <a:effectLst/>
              </a:rPr>
              <a:t>.</a:t>
            </a:r>
          </a:p>
        </p:txBody>
      </p:sp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1394451" y="4901184"/>
            <a:ext cx="17272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0.10046</a:t>
            </a:r>
          </a:p>
        </p:txBody>
      </p:sp>
      <p:sp>
        <p:nvSpPr>
          <p:cNvPr id="59" name="Rectangle 3"/>
          <p:cNvSpPr txBox="1">
            <a:spLocks noChangeArrowheads="1"/>
          </p:cNvSpPr>
          <p:nvPr/>
        </p:nvSpPr>
        <p:spPr bwMode="auto">
          <a:xfrm>
            <a:off x="1394451" y="4901184"/>
            <a:ext cx="17272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0</a:t>
            </a:r>
            <a:r>
              <a:rPr lang="en-US" sz="3600" kern="0" dirty="0">
                <a:solidFill>
                  <a:srgbClr val="FF0000"/>
                </a:solidFill>
                <a:effectLst/>
              </a:rPr>
              <a:t>.</a:t>
            </a:r>
            <a:r>
              <a:rPr lang="en-US" sz="3600" kern="0" dirty="0">
                <a:effectLst/>
              </a:rPr>
              <a:t>10046</a:t>
            </a:r>
          </a:p>
        </p:txBody>
      </p:sp>
      <p:sp>
        <p:nvSpPr>
          <p:cNvPr id="60" name="Rectangle 3"/>
          <p:cNvSpPr txBox="1">
            <a:spLocks noChangeArrowheads="1"/>
          </p:cNvSpPr>
          <p:nvPr/>
        </p:nvSpPr>
        <p:spPr bwMode="auto">
          <a:xfrm>
            <a:off x="1394451" y="4901184"/>
            <a:ext cx="17272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0.1004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6</a:t>
            </a:r>
          </a:p>
        </p:txBody>
      </p:sp>
      <p:sp>
        <p:nvSpPr>
          <p:cNvPr id="61" name="Rectangle 3"/>
          <p:cNvSpPr txBox="1">
            <a:spLocks noChangeArrowheads="1"/>
          </p:cNvSpPr>
          <p:nvPr/>
        </p:nvSpPr>
        <p:spPr bwMode="auto">
          <a:xfrm>
            <a:off x="1394451" y="4901184"/>
            <a:ext cx="17272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0.100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4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6</a:t>
            </a:r>
          </a:p>
        </p:txBody>
      </p:sp>
      <p:sp>
        <p:nvSpPr>
          <p:cNvPr id="62" name="Rectangle 3"/>
          <p:cNvSpPr txBox="1">
            <a:spLocks noChangeArrowheads="1"/>
          </p:cNvSpPr>
          <p:nvPr/>
        </p:nvSpPr>
        <p:spPr bwMode="auto">
          <a:xfrm>
            <a:off x="1394451" y="4901184"/>
            <a:ext cx="17272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0.10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04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6</a:t>
            </a:r>
          </a:p>
        </p:txBody>
      </p:sp>
      <p:sp>
        <p:nvSpPr>
          <p:cNvPr id="63" name="Rectangle 3"/>
          <p:cNvSpPr txBox="1">
            <a:spLocks noChangeArrowheads="1"/>
          </p:cNvSpPr>
          <p:nvPr/>
        </p:nvSpPr>
        <p:spPr bwMode="auto">
          <a:xfrm>
            <a:off x="1394451" y="4901184"/>
            <a:ext cx="17272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0.1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004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6</a:t>
            </a:r>
          </a:p>
        </p:txBody>
      </p:sp>
      <p:sp>
        <p:nvSpPr>
          <p:cNvPr id="64" name="Rectangle 3"/>
          <p:cNvSpPr txBox="1">
            <a:spLocks noChangeArrowheads="1"/>
          </p:cNvSpPr>
          <p:nvPr/>
        </p:nvSpPr>
        <p:spPr bwMode="auto">
          <a:xfrm>
            <a:off x="1394451" y="4901184"/>
            <a:ext cx="17272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0.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1004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6</a:t>
            </a:r>
          </a:p>
        </p:txBody>
      </p:sp>
      <p:sp>
        <p:nvSpPr>
          <p:cNvPr id="65" name="Rectangle 3"/>
          <p:cNvSpPr txBox="1">
            <a:spLocks noChangeArrowheads="1"/>
          </p:cNvSpPr>
          <p:nvPr/>
        </p:nvSpPr>
        <p:spPr bwMode="auto">
          <a:xfrm>
            <a:off x="1394451" y="4901184"/>
            <a:ext cx="17272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FF00FF"/>
                </a:solidFill>
                <a:effectLst/>
              </a:rPr>
              <a:t>0</a:t>
            </a:r>
            <a:r>
              <a:rPr lang="en-US" sz="3600" kern="0" dirty="0">
                <a:effectLst/>
              </a:rPr>
              <a:t>.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1004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6</a:t>
            </a:r>
          </a:p>
        </p:txBody>
      </p:sp>
      <p:sp>
        <p:nvSpPr>
          <p:cNvPr id="69" name="Rectangle 3"/>
          <p:cNvSpPr txBox="1">
            <a:spLocks noChangeArrowheads="1"/>
          </p:cNvSpPr>
          <p:nvPr/>
        </p:nvSpPr>
        <p:spPr bwMode="auto">
          <a:xfrm>
            <a:off x="1457952" y="5886450"/>
            <a:ext cx="1600199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320000</a:t>
            </a:r>
          </a:p>
        </p:txBody>
      </p:sp>
      <p:sp>
        <p:nvSpPr>
          <p:cNvPr id="70" name="Rectangle 3"/>
          <p:cNvSpPr txBox="1">
            <a:spLocks noChangeArrowheads="1"/>
          </p:cNvSpPr>
          <p:nvPr/>
        </p:nvSpPr>
        <p:spPr bwMode="auto">
          <a:xfrm>
            <a:off x="1457952" y="5886450"/>
            <a:ext cx="1600199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3</a:t>
            </a:r>
            <a:r>
              <a:rPr lang="en-US" sz="3600" kern="0" dirty="0">
                <a:effectLst/>
              </a:rPr>
              <a:t>20000</a:t>
            </a:r>
          </a:p>
        </p:txBody>
      </p:sp>
      <p:sp>
        <p:nvSpPr>
          <p:cNvPr id="71" name="Rectangle 3"/>
          <p:cNvSpPr txBox="1">
            <a:spLocks noChangeArrowheads="1"/>
          </p:cNvSpPr>
          <p:nvPr/>
        </p:nvSpPr>
        <p:spPr bwMode="auto">
          <a:xfrm>
            <a:off x="1457952" y="5886450"/>
            <a:ext cx="1600199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3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2</a:t>
            </a:r>
            <a:r>
              <a:rPr lang="en-US" sz="3600" kern="0" dirty="0">
                <a:effectLst/>
              </a:rPr>
              <a:t>0000</a:t>
            </a:r>
          </a:p>
        </p:txBody>
      </p:sp>
      <p:sp>
        <p:nvSpPr>
          <p:cNvPr id="72" name="Rectangle 3"/>
          <p:cNvSpPr txBox="1">
            <a:spLocks noChangeArrowheads="1"/>
          </p:cNvSpPr>
          <p:nvPr/>
        </p:nvSpPr>
        <p:spPr bwMode="auto">
          <a:xfrm>
            <a:off x="1457952" y="5886450"/>
            <a:ext cx="1600199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3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2</a:t>
            </a:r>
            <a:r>
              <a:rPr lang="en-US" sz="3600" kern="0" dirty="0">
                <a:solidFill>
                  <a:srgbClr val="FF00FF"/>
                </a:solidFill>
                <a:effectLst/>
              </a:rPr>
              <a:t>0000</a:t>
            </a:r>
          </a:p>
        </p:txBody>
      </p:sp>
      <p:sp>
        <p:nvSpPr>
          <p:cNvPr id="74" name="Rectangle 3"/>
          <p:cNvSpPr txBox="1">
            <a:spLocks noChangeArrowheads="1"/>
          </p:cNvSpPr>
          <p:nvPr/>
        </p:nvSpPr>
        <p:spPr bwMode="auto">
          <a:xfrm>
            <a:off x="7200900" y="1947672"/>
            <a:ext cx="22098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2.998x10</a:t>
            </a:r>
            <a:r>
              <a:rPr lang="en-US" sz="3600" kern="0" baseline="30000" dirty="0">
                <a:effectLst/>
              </a:rPr>
              <a:t>8</a:t>
            </a:r>
            <a:endParaRPr lang="en-US" sz="3600" kern="0" dirty="0">
              <a:effectLst/>
            </a:endParaRPr>
          </a:p>
        </p:txBody>
      </p:sp>
      <p:sp>
        <p:nvSpPr>
          <p:cNvPr id="75" name="Rectangle 3"/>
          <p:cNvSpPr txBox="1">
            <a:spLocks noChangeArrowheads="1"/>
          </p:cNvSpPr>
          <p:nvPr/>
        </p:nvSpPr>
        <p:spPr bwMode="auto">
          <a:xfrm>
            <a:off x="7200900" y="1947672"/>
            <a:ext cx="22098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2</a:t>
            </a:r>
            <a:r>
              <a:rPr lang="en-US" sz="3600" kern="0" dirty="0">
                <a:solidFill>
                  <a:srgbClr val="FF0000"/>
                </a:solidFill>
                <a:effectLst/>
              </a:rPr>
              <a:t>.</a:t>
            </a:r>
            <a:r>
              <a:rPr lang="en-US" sz="3600" kern="0" dirty="0">
                <a:effectLst/>
              </a:rPr>
              <a:t>998x10</a:t>
            </a:r>
            <a:r>
              <a:rPr lang="en-US" sz="3600" kern="0" baseline="30000" dirty="0">
                <a:effectLst/>
              </a:rPr>
              <a:t>8</a:t>
            </a:r>
            <a:endParaRPr lang="en-US" sz="3600" kern="0" dirty="0">
              <a:effectLst/>
            </a:endParaRPr>
          </a:p>
        </p:txBody>
      </p:sp>
      <p:sp>
        <p:nvSpPr>
          <p:cNvPr id="76" name="Rectangle 3"/>
          <p:cNvSpPr txBox="1">
            <a:spLocks noChangeArrowheads="1"/>
          </p:cNvSpPr>
          <p:nvPr/>
        </p:nvSpPr>
        <p:spPr bwMode="auto">
          <a:xfrm>
            <a:off x="7200900" y="1947672"/>
            <a:ext cx="22098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2.99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8</a:t>
            </a:r>
            <a:r>
              <a:rPr lang="en-US" sz="3600" kern="0" dirty="0">
                <a:effectLst/>
              </a:rPr>
              <a:t>x10</a:t>
            </a:r>
            <a:r>
              <a:rPr lang="en-US" sz="3600" kern="0" baseline="30000" dirty="0">
                <a:effectLst/>
              </a:rPr>
              <a:t>8</a:t>
            </a:r>
            <a:endParaRPr lang="en-US" sz="3600" kern="0" dirty="0">
              <a:effectLst/>
            </a:endParaRPr>
          </a:p>
        </p:txBody>
      </p:sp>
      <p:sp>
        <p:nvSpPr>
          <p:cNvPr id="77" name="Rectangle 3"/>
          <p:cNvSpPr txBox="1">
            <a:spLocks noChangeArrowheads="1"/>
          </p:cNvSpPr>
          <p:nvPr/>
        </p:nvSpPr>
        <p:spPr bwMode="auto">
          <a:xfrm>
            <a:off x="7200900" y="1947672"/>
            <a:ext cx="22098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2.9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9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8</a:t>
            </a:r>
            <a:r>
              <a:rPr lang="en-US" sz="3600" kern="0" dirty="0">
                <a:effectLst/>
              </a:rPr>
              <a:t>x10</a:t>
            </a:r>
            <a:r>
              <a:rPr lang="en-US" sz="3600" kern="0" baseline="30000" dirty="0">
                <a:effectLst/>
              </a:rPr>
              <a:t>8</a:t>
            </a:r>
            <a:endParaRPr lang="en-US" sz="3600" kern="0" dirty="0">
              <a:effectLst/>
            </a:endParaRPr>
          </a:p>
        </p:txBody>
      </p:sp>
      <p:sp>
        <p:nvSpPr>
          <p:cNvPr id="78" name="Rectangle 3"/>
          <p:cNvSpPr txBox="1">
            <a:spLocks noChangeArrowheads="1"/>
          </p:cNvSpPr>
          <p:nvPr/>
        </p:nvSpPr>
        <p:spPr bwMode="auto">
          <a:xfrm>
            <a:off x="7200900" y="1947672"/>
            <a:ext cx="22098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2.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99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8</a:t>
            </a:r>
            <a:r>
              <a:rPr lang="en-US" sz="3600" kern="0" dirty="0">
                <a:effectLst/>
              </a:rPr>
              <a:t>x10</a:t>
            </a:r>
            <a:r>
              <a:rPr lang="en-US" sz="3600" kern="0" baseline="30000" dirty="0">
                <a:effectLst/>
              </a:rPr>
              <a:t>8</a:t>
            </a:r>
            <a:endParaRPr lang="en-US" sz="3600" kern="0" dirty="0">
              <a:effectLst/>
            </a:endParaRPr>
          </a:p>
        </p:txBody>
      </p:sp>
      <p:sp>
        <p:nvSpPr>
          <p:cNvPr id="79" name="Rectangle 3"/>
          <p:cNvSpPr txBox="1">
            <a:spLocks noChangeArrowheads="1"/>
          </p:cNvSpPr>
          <p:nvPr/>
        </p:nvSpPr>
        <p:spPr bwMode="auto">
          <a:xfrm>
            <a:off x="7200900" y="1947672"/>
            <a:ext cx="22098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2</a:t>
            </a:r>
            <a:r>
              <a:rPr lang="en-US" sz="3600" kern="0" dirty="0">
                <a:effectLst/>
              </a:rPr>
              <a:t>.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99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8</a:t>
            </a:r>
            <a:r>
              <a:rPr lang="en-US" sz="3600" kern="0" dirty="0">
                <a:effectLst/>
              </a:rPr>
              <a:t>x10</a:t>
            </a:r>
            <a:r>
              <a:rPr lang="en-US" sz="3600" kern="0" baseline="30000" dirty="0">
                <a:effectLst/>
              </a:rPr>
              <a:t>8</a:t>
            </a:r>
            <a:endParaRPr lang="en-US" sz="3600" kern="0" dirty="0">
              <a:effectLst/>
            </a:endParaRPr>
          </a:p>
        </p:txBody>
      </p:sp>
      <p:sp>
        <p:nvSpPr>
          <p:cNvPr id="80" name="Rectangle 3"/>
          <p:cNvSpPr txBox="1">
            <a:spLocks noChangeArrowheads="1"/>
          </p:cNvSpPr>
          <p:nvPr/>
        </p:nvSpPr>
        <p:spPr bwMode="auto">
          <a:xfrm>
            <a:off x="7200900" y="1947672"/>
            <a:ext cx="22098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2</a:t>
            </a:r>
            <a:r>
              <a:rPr lang="en-US" sz="3600" kern="0" dirty="0">
                <a:effectLst/>
              </a:rPr>
              <a:t>.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99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8</a:t>
            </a:r>
            <a:r>
              <a:rPr lang="en-US" sz="3600" kern="0" dirty="0">
                <a:effectLst/>
              </a:rPr>
              <a:t>x</a:t>
            </a:r>
            <a:r>
              <a:rPr lang="en-US" sz="3600" kern="0" dirty="0">
                <a:solidFill>
                  <a:srgbClr val="FF00FF"/>
                </a:solidFill>
                <a:effectLst/>
              </a:rPr>
              <a:t>10</a:t>
            </a:r>
            <a:r>
              <a:rPr lang="en-US" sz="3600" kern="0" baseline="30000" dirty="0">
                <a:solidFill>
                  <a:srgbClr val="FF00FF"/>
                </a:solidFill>
                <a:effectLst/>
              </a:rPr>
              <a:t>8</a:t>
            </a:r>
            <a:endParaRPr lang="en-US" sz="3600" kern="0" dirty="0">
              <a:solidFill>
                <a:srgbClr val="FF00FF"/>
              </a:solidFill>
              <a:effectLst/>
            </a:endParaRPr>
          </a:p>
        </p:txBody>
      </p:sp>
      <p:sp>
        <p:nvSpPr>
          <p:cNvPr id="95" name="Rectangle 3"/>
          <p:cNvSpPr txBox="1">
            <a:spLocks noChangeArrowheads="1"/>
          </p:cNvSpPr>
          <p:nvPr/>
        </p:nvSpPr>
        <p:spPr bwMode="auto">
          <a:xfrm>
            <a:off x="7505701" y="3922776"/>
            <a:ext cx="1600199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89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7</a:t>
            </a:r>
            <a:r>
              <a:rPr lang="en-US" sz="3600" kern="0" dirty="0">
                <a:solidFill>
                  <a:srgbClr val="FF00FF"/>
                </a:solidFill>
                <a:effectLst/>
              </a:rPr>
              <a:t>00</a:t>
            </a:r>
          </a:p>
        </p:txBody>
      </p:sp>
      <p:sp>
        <p:nvSpPr>
          <p:cNvPr id="112" name="Rectangle 3"/>
          <p:cNvSpPr txBox="1">
            <a:spLocks noChangeArrowheads="1"/>
          </p:cNvSpPr>
          <p:nvPr/>
        </p:nvSpPr>
        <p:spPr bwMode="auto">
          <a:xfrm>
            <a:off x="7010400" y="5886450"/>
            <a:ext cx="25908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effectLst/>
              </a:rPr>
              <a:t>1</a:t>
            </a:r>
            <a:r>
              <a:rPr lang="en-US" sz="3600" kern="0" dirty="0">
                <a:solidFill>
                  <a:srgbClr val="FF0000"/>
                </a:solidFill>
                <a:effectLst/>
              </a:rPr>
              <a:t>.</a:t>
            </a:r>
            <a:r>
              <a:rPr lang="en-US" sz="3600" kern="0" dirty="0">
                <a:effectLst/>
              </a:rPr>
              <a:t>6606x10</a:t>
            </a:r>
            <a:r>
              <a:rPr lang="en-US" sz="3600" kern="0" baseline="30000" dirty="0">
                <a:effectLst/>
              </a:rPr>
              <a:t>–24</a:t>
            </a:r>
            <a:endParaRPr lang="en-US" sz="3600" kern="0" dirty="0">
              <a:effectLst/>
            </a:endParaRPr>
          </a:p>
        </p:txBody>
      </p:sp>
      <p:sp>
        <p:nvSpPr>
          <p:cNvPr id="120" name="Rectangle 3"/>
          <p:cNvSpPr txBox="1">
            <a:spLocks noChangeArrowheads="1"/>
          </p:cNvSpPr>
          <p:nvPr/>
        </p:nvSpPr>
        <p:spPr bwMode="auto">
          <a:xfrm>
            <a:off x="7162800" y="2935224"/>
            <a:ext cx="22860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299800000</a:t>
            </a:r>
          </a:p>
        </p:txBody>
      </p:sp>
      <p:sp>
        <p:nvSpPr>
          <p:cNvPr id="113" name="Rectangle 3"/>
          <p:cNvSpPr txBox="1">
            <a:spLocks noChangeArrowheads="1"/>
          </p:cNvSpPr>
          <p:nvPr/>
        </p:nvSpPr>
        <p:spPr bwMode="auto">
          <a:xfrm>
            <a:off x="7010400" y="5886450"/>
            <a:ext cx="25908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effectLst/>
              </a:rPr>
              <a:t>1.660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6</a:t>
            </a:r>
            <a:r>
              <a:rPr lang="en-US" sz="3600" kern="0" dirty="0">
                <a:effectLst/>
              </a:rPr>
              <a:t>x10</a:t>
            </a:r>
            <a:r>
              <a:rPr lang="en-US" sz="3600" kern="0" baseline="30000" dirty="0">
                <a:effectLst/>
              </a:rPr>
              <a:t>–24</a:t>
            </a:r>
            <a:endParaRPr lang="en-US" sz="3600" kern="0" dirty="0">
              <a:effectLst/>
            </a:endParaRPr>
          </a:p>
        </p:txBody>
      </p:sp>
      <p:sp>
        <p:nvSpPr>
          <p:cNvPr id="121" name="Rectangle 3"/>
          <p:cNvSpPr txBox="1">
            <a:spLocks noChangeArrowheads="1"/>
          </p:cNvSpPr>
          <p:nvPr/>
        </p:nvSpPr>
        <p:spPr bwMode="auto">
          <a:xfrm>
            <a:off x="7162800" y="2935224"/>
            <a:ext cx="22860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2</a:t>
            </a:r>
            <a:r>
              <a:rPr lang="en-US" sz="3600" kern="0" dirty="0">
                <a:effectLst/>
              </a:rPr>
              <a:t>99800000</a:t>
            </a:r>
          </a:p>
        </p:txBody>
      </p:sp>
      <p:sp>
        <p:nvSpPr>
          <p:cNvPr id="114" name="Rectangle 3"/>
          <p:cNvSpPr txBox="1">
            <a:spLocks noChangeArrowheads="1"/>
          </p:cNvSpPr>
          <p:nvPr/>
        </p:nvSpPr>
        <p:spPr bwMode="auto">
          <a:xfrm>
            <a:off x="7010400" y="5886450"/>
            <a:ext cx="25908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effectLst/>
              </a:rPr>
              <a:t>1.66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0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6</a:t>
            </a:r>
            <a:r>
              <a:rPr lang="en-US" sz="3600" kern="0" dirty="0">
                <a:effectLst/>
              </a:rPr>
              <a:t>x10</a:t>
            </a:r>
            <a:r>
              <a:rPr lang="en-US" sz="3600" kern="0" baseline="30000" dirty="0">
                <a:effectLst/>
              </a:rPr>
              <a:t>–24</a:t>
            </a:r>
            <a:endParaRPr lang="en-US" sz="3600" kern="0" dirty="0">
              <a:effectLst/>
            </a:endParaRPr>
          </a:p>
        </p:txBody>
      </p:sp>
      <p:sp>
        <p:nvSpPr>
          <p:cNvPr id="122" name="Rectangle 3"/>
          <p:cNvSpPr txBox="1">
            <a:spLocks noChangeArrowheads="1"/>
          </p:cNvSpPr>
          <p:nvPr/>
        </p:nvSpPr>
        <p:spPr bwMode="auto">
          <a:xfrm>
            <a:off x="7162800" y="2935224"/>
            <a:ext cx="22860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29</a:t>
            </a:r>
            <a:r>
              <a:rPr lang="en-US" sz="3600" kern="0" dirty="0">
                <a:effectLst/>
              </a:rPr>
              <a:t>9800000</a:t>
            </a:r>
          </a:p>
        </p:txBody>
      </p:sp>
      <p:sp>
        <p:nvSpPr>
          <p:cNvPr id="115" name="Rectangle 3"/>
          <p:cNvSpPr txBox="1">
            <a:spLocks noChangeArrowheads="1"/>
          </p:cNvSpPr>
          <p:nvPr/>
        </p:nvSpPr>
        <p:spPr bwMode="auto">
          <a:xfrm>
            <a:off x="7010400" y="5886450"/>
            <a:ext cx="25908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effectLst/>
              </a:rPr>
              <a:t>1.6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60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6</a:t>
            </a:r>
            <a:r>
              <a:rPr lang="en-US" sz="3600" kern="0" dirty="0">
                <a:effectLst/>
              </a:rPr>
              <a:t>x10</a:t>
            </a:r>
            <a:r>
              <a:rPr lang="en-US" sz="3600" kern="0" baseline="30000" dirty="0">
                <a:effectLst/>
              </a:rPr>
              <a:t>–24</a:t>
            </a:r>
            <a:endParaRPr lang="en-US" sz="3600" kern="0" dirty="0">
              <a:effectLst/>
            </a:endParaRPr>
          </a:p>
        </p:txBody>
      </p:sp>
      <p:sp>
        <p:nvSpPr>
          <p:cNvPr id="123" name="Rectangle 3"/>
          <p:cNvSpPr txBox="1">
            <a:spLocks noChangeArrowheads="1"/>
          </p:cNvSpPr>
          <p:nvPr/>
        </p:nvSpPr>
        <p:spPr bwMode="auto">
          <a:xfrm>
            <a:off x="7162800" y="2935224"/>
            <a:ext cx="22860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299</a:t>
            </a:r>
            <a:r>
              <a:rPr lang="en-US" sz="3600" kern="0" dirty="0">
                <a:effectLst/>
              </a:rPr>
              <a:t>800000</a:t>
            </a:r>
          </a:p>
        </p:txBody>
      </p:sp>
      <p:sp>
        <p:nvSpPr>
          <p:cNvPr id="116" name="Rectangle 3"/>
          <p:cNvSpPr txBox="1">
            <a:spLocks noChangeArrowheads="1"/>
          </p:cNvSpPr>
          <p:nvPr/>
        </p:nvSpPr>
        <p:spPr bwMode="auto">
          <a:xfrm>
            <a:off x="7010400" y="5886450"/>
            <a:ext cx="25908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1</a:t>
            </a:r>
            <a:r>
              <a:rPr lang="en-US" sz="3600" kern="0" dirty="0">
                <a:effectLst/>
              </a:rPr>
              <a:t>.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660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6</a:t>
            </a:r>
            <a:r>
              <a:rPr lang="en-US" sz="3600" kern="0" dirty="0">
                <a:effectLst/>
              </a:rPr>
              <a:t>x10</a:t>
            </a:r>
            <a:r>
              <a:rPr lang="en-US" sz="3600" kern="0" baseline="30000" dirty="0">
                <a:effectLst/>
              </a:rPr>
              <a:t>–24</a:t>
            </a:r>
            <a:endParaRPr lang="en-US" sz="3600" kern="0" dirty="0">
              <a:effectLst/>
            </a:endParaRPr>
          </a:p>
        </p:txBody>
      </p:sp>
      <p:sp>
        <p:nvSpPr>
          <p:cNvPr id="124" name="Rectangle 3"/>
          <p:cNvSpPr txBox="1">
            <a:spLocks noChangeArrowheads="1"/>
          </p:cNvSpPr>
          <p:nvPr/>
        </p:nvSpPr>
        <p:spPr bwMode="auto">
          <a:xfrm>
            <a:off x="7162800" y="2935224"/>
            <a:ext cx="22860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299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8</a:t>
            </a:r>
            <a:r>
              <a:rPr lang="en-US" sz="3600" kern="0" dirty="0">
                <a:effectLst/>
              </a:rPr>
              <a:t>00000</a:t>
            </a:r>
          </a:p>
        </p:txBody>
      </p:sp>
      <p:sp>
        <p:nvSpPr>
          <p:cNvPr id="117" name="Rectangle 3"/>
          <p:cNvSpPr txBox="1">
            <a:spLocks noChangeArrowheads="1"/>
          </p:cNvSpPr>
          <p:nvPr/>
        </p:nvSpPr>
        <p:spPr bwMode="auto">
          <a:xfrm>
            <a:off x="7010400" y="5886450"/>
            <a:ext cx="25908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1</a:t>
            </a:r>
            <a:r>
              <a:rPr lang="en-US" sz="3600" kern="0" dirty="0">
                <a:effectLst/>
              </a:rPr>
              <a:t>.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660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6</a:t>
            </a:r>
            <a:r>
              <a:rPr lang="en-US" sz="3600" kern="0" dirty="0">
                <a:effectLst/>
              </a:rPr>
              <a:t>x</a:t>
            </a:r>
            <a:r>
              <a:rPr lang="en-US" sz="3600" kern="0" dirty="0">
                <a:solidFill>
                  <a:srgbClr val="FF00FF"/>
                </a:solidFill>
                <a:effectLst/>
              </a:rPr>
              <a:t>10</a:t>
            </a:r>
            <a:r>
              <a:rPr lang="en-US" sz="3600" kern="0" baseline="30000" dirty="0">
                <a:solidFill>
                  <a:srgbClr val="FF00FF"/>
                </a:solidFill>
                <a:effectLst/>
              </a:rPr>
              <a:t>–24</a:t>
            </a:r>
            <a:endParaRPr lang="en-US" sz="3600" kern="0" dirty="0">
              <a:solidFill>
                <a:srgbClr val="FF00FF"/>
              </a:solidFill>
              <a:effectLst/>
            </a:endParaRPr>
          </a:p>
        </p:txBody>
      </p:sp>
      <p:sp>
        <p:nvSpPr>
          <p:cNvPr id="125" name="Rectangle 3"/>
          <p:cNvSpPr txBox="1">
            <a:spLocks noChangeArrowheads="1"/>
          </p:cNvSpPr>
          <p:nvPr/>
        </p:nvSpPr>
        <p:spPr bwMode="auto">
          <a:xfrm>
            <a:off x="7162800" y="2935224"/>
            <a:ext cx="22860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299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8</a:t>
            </a:r>
            <a:r>
              <a:rPr lang="en-US" sz="3600" kern="0" dirty="0">
                <a:solidFill>
                  <a:srgbClr val="FF00FF"/>
                </a:solidFill>
                <a:effectLst/>
              </a:rPr>
              <a:t>00000</a:t>
            </a: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1504518" y="3922776"/>
            <a:ext cx="1507067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0.0005</a:t>
            </a:r>
          </a:p>
        </p:txBody>
      </p:sp>
      <p:sp>
        <p:nvSpPr>
          <p:cNvPr id="54" name="Rectangle 3"/>
          <p:cNvSpPr txBox="1">
            <a:spLocks noChangeArrowheads="1"/>
          </p:cNvSpPr>
          <p:nvPr/>
        </p:nvSpPr>
        <p:spPr bwMode="auto">
          <a:xfrm>
            <a:off x="1504518" y="3922776"/>
            <a:ext cx="1507067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0</a:t>
            </a:r>
            <a:r>
              <a:rPr lang="en-US" sz="3600" kern="0" dirty="0">
                <a:solidFill>
                  <a:srgbClr val="FF0000"/>
                </a:solidFill>
                <a:effectLst/>
              </a:rPr>
              <a:t>.</a:t>
            </a:r>
            <a:r>
              <a:rPr lang="en-US" sz="3600" kern="0" dirty="0">
                <a:effectLst/>
              </a:rPr>
              <a:t>0005</a:t>
            </a:r>
          </a:p>
        </p:txBody>
      </p:sp>
      <p:sp>
        <p:nvSpPr>
          <p:cNvPr id="55" name="Rectangle 3"/>
          <p:cNvSpPr txBox="1">
            <a:spLocks noChangeArrowheads="1"/>
          </p:cNvSpPr>
          <p:nvPr/>
        </p:nvSpPr>
        <p:spPr bwMode="auto">
          <a:xfrm>
            <a:off x="1504518" y="3922776"/>
            <a:ext cx="1507067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0.000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5</a:t>
            </a:r>
          </a:p>
        </p:txBody>
      </p:sp>
      <p:sp>
        <p:nvSpPr>
          <p:cNvPr id="56" name="Rectangle 3"/>
          <p:cNvSpPr txBox="1">
            <a:spLocks noChangeArrowheads="1"/>
          </p:cNvSpPr>
          <p:nvPr/>
        </p:nvSpPr>
        <p:spPr bwMode="auto">
          <a:xfrm>
            <a:off x="1504518" y="3922776"/>
            <a:ext cx="1507067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FF00FF"/>
                </a:solidFill>
                <a:effectLst/>
              </a:rPr>
              <a:t>0</a:t>
            </a:r>
            <a:r>
              <a:rPr lang="en-US" sz="3600" kern="0" dirty="0">
                <a:effectLst/>
              </a:rPr>
              <a:t>.</a:t>
            </a:r>
            <a:r>
              <a:rPr lang="en-US" sz="3600" kern="0" dirty="0">
                <a:solidFill>
                  <a:srgbClr val="FF00FF"/>
                </a:solidFill>
                <a:effectLst/>
              </a:rPr>
              <a:t>000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5</a:t>
            </a:r>
          </a:p>
        </p:txBody>
      </p:sp>
      <p:sp>
        <p:nvSpPr>
          <p:cNvPr id="42" name="Rectangle 3"/>
          <p:cNvSpPr txBox="1">
            <a:spLocks noChangeArrowheads="1"/>
          </p:cNvSpPr>
          <p:nvPr/>
        </p:nvSpPr>
        <p:spPr bwMode="auto">
          <a:xfrm>
            <a:off x="1305551" y="2935224"/>
            <a:ext cx="19050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12.00500</a:t>
            </a:r>
          </a:p>
        </p:txBody>
      </p:sp>
      <p:sp>
        <p:nvSpPr>
          <p:cNvPr id="43" name="Rectangle 3"/>
          <p:cNvSpPr txBox="1">
            <a:spLocks noChangeArrowheads="1"/>
          </p:cNvSpPr>
          <p:nvPr/>
        </p:nvSpPr>
        <p:spPr bwMode="auto">
          <a:xfrm>
            <a:off x="1305551" y="2935224"/>
            <a:ext cx="19050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12</a:t>
            </a:r>
            <a:r>
              <a:rPr lang="en-US" sz="3600" kern="0" dirty="0">
                <a:solidFill>
                  <a:srgbClr val="FF0000"/>
                </a:solidFill>
                <a:effectLst/>
              </a:rPr>
              <a:t>.</a:t>
            </a:r>
            <a:r>
              <a:rPr lang="en-US" sz="3600" kern="0" dirty="0">
                <a:effectLst/>
              </a:rPr>
              <a:t>00500</a:t>
            </a:r>
          </a:p>
        </p:txBody>
      </p:sp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1305551" y="2935224"/>
            <a:ext cx="19050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12.0050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0</a:t>
            </a:r>
          </a:p>
        </p:txBody>
      </p:sp>
      <p:sp>
        <p:nvSpPr>
          <p:cNvPr id="45" name="Rectangle 3"/>
          <p:cNvSpPr txBox="1">
            <a:spLocks noChangeArrowheads="1"/>
          </p:cNvSpPr>
          <p:nvPr/>
        </p:nvSpPr>
        <p:spPr bwMode="auto">
          <a:xfrm>
            <a:off x="1305551" y="2935224"/>
            <a:ext cx="19050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12.005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0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0</a:t>
            </a:r>
          </a:p>
        </p:txBody>
      </p:sp>
      <p:sp>
        <p:nvSpPr>
          <p:cNvPr id="46" name="Rectangle 3"/>
          <p:cNvSpPr txBox="1">
            <a:spLocks noChangeArrowheads="1"/>
          </p:cNvSpPr>
          <p:nvPr/>
        </p:nvSpPr>
        <p:spPr bwMode="auto">
          <a:xfrm>
            <a:off x="1305551" y="2935224"/>
            <a:ext cx="19050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12.00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50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0</a:t>
            </a:r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1305551" y="2935224"/>
            <a:ext cx="19050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12.0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050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0</a:t>
            </a:r>
          </a:p>
        </p:txBody>
      </p:sp>
      <p:sp>
        <p:nvSpPr>
          <p:cNvPr id="51" name="Rectangle 3"/>
          <p:cNvSpPr txBox="1">
            <a:spLocks noChangeArrowheads="1"/>
          </p:cNvSpPr>
          <p:nvPr/>
        </p:nvSpPr>
        <p:spPr bwMode="auto">
          <a:xfrm>
            <a:off x="1305551" y="2935224"/>
            <a:ext cx="19050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12.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0050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0</a:t>
            </a:r>
          </a:p>
        </p:txBody>
      </p:sp>
      <p:sp>
        <p:nvSpPr>
          <p:cNvPr id="52" name="Rectangle 3"/>
          <p:cNvSpPr txBox="1">
            <a:spLocks noChangeArrowheads="1"/>
          </p:cNvSpPr>
          <p:nvPr/>
        </p:nvSpPr>
        <p:spPr bwMode="auto">
          <a:xfrm>
            <a:off x="1305551" y="2935224"/>
            <a:ext cx="19050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1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2</a:t>
            </a:r>
            <a:r>
              <a:rPr lang="en-US" sz="3600" kern="0" dirty="0">
                <a:effectLst/>
              </a:rPr>
              <a:t>.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0050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0</a:t>
            </a:r>
          </a:p>
        </p:txBody>
      </p:sp>
      <p:sp>
        <p:nvSpPr>
          <p:cNvPr id="53" name="Rectangle 3"/>
          <p:cNvSpPr txBox="1">
            <a:spLocks noChangeArrowheads="1"/>
          </p:cNvSpPr>
          <p:nvPr/>
        </p:nvSpPr>
        <p:spPr bwMode="auto">
          <a:xfrm>
            <a:off x="1305551" y="2935224"/>
            <a:ext cx="19050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12</a:t>
            </a:r>
            <a:r>
              <a:rPr lang="en-US" sz="3600" kern="0" dirty="0">
                <a:effectLst/>
              </a:rPr>
              <a:t>.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0050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0</a:t>
            </a:r>
          </a:p>
        </p:txBody>
      </p:sp>
      <p:sp>
        <p:nvSpPr>
          <p:cNvPr id="129" name="Rectangle 3"/>
          <p:cNvSpPr txBox="1">
            <a:spLocks noChangeArrowheads="1"/>
          </p:cNvSpPr>
          <p:nvPr/>
        </p:nvSpPr>
        <p:spPr bwMode="auto">
          <a:xfrm>
            <a:off x="76200" y="697823"/>
            <a:ext cx="12039600" cy="978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kern="0" dirty="0">
                <a:effectLst/>
              </a:rPr>
              <a:t>For each of the following numbers, give the number of sig. figs., mark any place-holding zeros, mark the digits that are known and those that were guessed</a:t>
            </a:r>
          </a:p>
        </p:txBody>
      </p:sp>
      <p:sp>
        <p:nvSpPr>
          <p:cNvPr id="130" name="Rectangle 3"/>
          <p:cNvSpPr txBox="1">
            <a:spLocks noChangeArrowheads="1"/>
          </p:cNvSpPr>
          <p:nvPr/>
        </p:nvSpPr>
        <p:spPr bwMode="auto">
          <a:xfrm>
            <a:off x="76200" y="697823"/>
            <a:ext cx="12039600" cy="978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kern="0" dirty="0">
                <a:effectLst/>
              </a:rPr>
              <a:t>For each of the following numbers, give the number of sig. figs., </a:t>
            </a:r>
            <a:r>
              <a:rPr lang="en-US" kern="0" dirty="0">
                <a:solidFill>
                  <a:srgbClr val="FF00FF"/>
                </a:solidFill>
                <a:effectLst/>
              </a:rPr>
              <a:t>mark any place-holding zeros</a:t>
            </a:r>
            <a:r>
              <a:rPr lang="en-US" kern="0" dirty="0">
                <a:effectLst/>
              </a:rPr>
              <a:t>, mark the digits that are known and those that were guessed</a:t>
            </a:r>
          </a:p>
        </p:txBody>
      </p:sp>
      <p:sp>
        <p:nvSpPr>
          <p:cNvPr id="131" name="Rectangle 3"/>
          <p:cNvSpPr txBox="1">
            <a:spLocks noChangeArrowheads="1"/>
          </p:cNvSpPr>
          <p:nvPr/>
        </p:nvSpPr>
        <p:spPr bwMode="auto">
          <a:xfrm>
            <a:off x="76200" y="697823"/>
            <a:ext cx="12039600" cy="978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kern="0" dirty="0">
                <a:effectLst/>
              </a:rPr>
              <a:t>For each of the following numbers, give the number of sig. figs., </a:t>
            </a:r>
            <a:r>
              <a:rPr lang="en-US" kern="0" dirty="0">
                <a:solidFill>
                  <a:srgbClr val="FF00FF"/>
                </a:solidFill>
                <a:effectLst/>
              </a:rPr>
              <a:t>mark any place-holding zeros</a:t>
            </a:r>
            <a:r>
              <a:rPr lang="en-US" kern="0" dirty="0">
                <a:effectLst/>
              </a:rPr>
              <a:t>, </a:t>
            </a:r>
            <a:r>
              <a:rPr lang="en-US" kern="0" dirty="0">
                <a:solidFill>
                  <a:srgbClr val="FF0000"/>
                </a:solidFill>
                <a:effectLst/>
              </a:rPr>
              <a:t>mark the digits that are known</a:t>
            </a:r>
            <a:r>
              <a:rPr lang="en-US" kern="0" dirty="0">
                <a:effectLst/>
              </a:rPr>
              <a:t> and those that were guessed</a:t>
            </a:r>
          </a:p>
        </p:txBody>
      </p:sp>
      <p:sp>
        <p:nvSpPr>
          <p:cNvPr id="132" name="Rectangle 3"/>
          <p:cNvSpPr txBox="1">
            <a:spLocks noChangeArrowheads="1"/>
          </p:cNvSpPr>
          <p:nvPr/>
        </p:nvSpPr>
        <p:spPr bwMode="auto">
          <a:xfrm>
            <a:off x="76200" y="697823"/>
            <a:ext cx="12039600" cy="978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kern="0" dirty="0">
                <a:effectLst/>
              </a:rPr>
              <a:t>For each of the following numbers, give the number of sig. figs., </a:t>
            </a:r>
            <a:r>
              <a:rPr lang="en-US" kern="0" dirty="0">
                <a:solidFill>
                  <a:srgbClr val="FF00FF"/>
                </a:solidFill>
                <a:effectLst/>
              </a:rPr>
              <a:t>mark any place-holding zeros</a:t>
            </a:r>
            <a:r>
              <a:rPr lang="en-US" kern="0" dirty="0">
                <a:effectLst/>
              </a:rPr>
              <a:t>, </a:t>
            </a:r>
            <a:r>
              <a:rPr lang="en-US" kern="0" dirty="0">
                <a:solidFill>
                  <a:srgbClr val="FF0000"/>
                </a:solidFill>
                <a:effectLst/>
              </a:rPr>
              <a:t>mark the digits that are known</a:t>
            </a:r>
            <a:r>
              <a:rPr lang="en-US" kern="0" dirty="0">
                <a:effectLst/>
              </a:rPr>
              <a:t> and </a:t>
            </a:r>
            <a:r>
              <a:rPr lang="en-US" kern="0" dirty="0">
                <a:solidFill>
                  <a:srgbClr val="8000FF"/>
                </a:solidFill>
                <a:effectLst/>
              </a:rPr>
              <a:t>those that were guessed</a:t>
            </a:r>
          </a:p>
        </p:txBody>
      </p:sp>
      <p:sp>
        <p:nvSpPr>
          <p:cNvPr id="32" name="Rectangle 3"/>
          <p:cNvSpPr txBox="1">
            <a:spLocks noChangeArrowheads="1"/>
          </p:cNvSpPr>
          <p:nvPr/>
        </p:nvSpPr>
        <p:spPr bwMode="auto">
          <a:xfrm>
            <a:off x="1229351" y="1947672"/>
            <a:ext cx="20574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60020300</a:t>
            </a: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1229351" y="1947672"/>
            <a:ext cx="20574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6</a:t>
            </a:r>
            <a:r>
              <a:rPr lang="en-US" sz="3600" kern="0" dirty="0">
                <a:effectLst/>
              </a:rPr>
              <a:t>0020300</a:t>
            </a:r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1229351" y="1947672"/>
            <a:ext cx="20574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60</a:t>
            </a:r>
            <a:r>
              <a:rPr lang="en-US" sz="3600" kern="0" dirty="0">
                <a:effectLst/>
              </a:rPr>
              <a:t>020300</a:t>
            </a:r>
          </a:p>
        </p:txBody>
      </p:sp>
      <p:sp>
        <p:nvSpPr>
          <p:cNvPr id="35" name="Rectangle 3"/>
          <p:cNvSpPr txBox="1">
            <a:spLocks noChangeArrowheads="1"/>
          </p:cNvSpPr>
          <p:nvPr/>
        </p:nvSpPr>
        <p:spPr bwMode="auto">
          <a:xfrm>
            <a:off x="1229351" y="1947672"/>
            <a:ext cx="20574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600</a:t>
            </a:r>
            <a:r>
              <a:rPr lang="en-US" sz="3600" kern="0" dirty="0">
                <a:effectLst/>
              </a:rPr>
              <a:t>20300</a:t>
            </a:r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 bwMode="auto">
          <a:xfrm>
            <a:off x="1229351" y="1947672"/>
            <a:ext cx="20574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6002</a:t>
            </a:r>
            <a:r>
              <a:rPr lang="en-US" sz="3600" kern="0" dirty="0">
                <a:effectLst/>
              </a:rPr>
              <a:t>0300</a:t>
            </a:r>
          </a:p>
        </p:txBody>
      </p:sp>
      <p:sp>
        <p:nvSpPr>
          <p:cNvPr id="37" name="Rectangle 3"/>
          <p:cNvSpPr txBox="1">
            <a:spLocks noChangeArrowheads="1"/>
          </p:cNvSpPr>
          <p:nvPr/>
        </p:nvSpPr>
        <p:spPr bwMode="auto">
          <a:xfrm>
            <a:off x="1229351" y="1947672"/>
            <a:ext cx="20574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60020</a:t>
            </a:r>
            <a:r>
              <a:rPr lang="en-US" sz="3600" kern="0" dirty="0">
                <a:effectLst/>
              </a:rPr>
              <a:t>300</a:t>
            </a:r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1229351" y="1947672"/>
            <a:ext cx="20574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60020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3</a:t>
            </a:r>
            <a:r>
              <a:rPr lang="en-US" sz="3600" kern="0" dirty="0">
                <a:effectLst/>
              </a:rPr>
              <a:t>00</a:t>
            </a:r>
          </a:p>
        </p:txBody>
      </p:sp>
      <p:sp>
        <p:nvSpPr>
          <p:cNvPr id="39" name="Rectangle 3"/>
          <p:cNvSpPr txBox="1">
            <a:spLocks noChangeArrowheads="1"/>
          </p:cNvSpPr>
          <p:nvPr/>
        </p:nvSpPr>
        <p:spPr bwMode="auto">
          <a:xfrm>
            <a:off x="1229351" y="1947672"/>
            <a:ext cx="2057400" cy="64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60020</a:t>
            </a:r>
            <a:r>
              <a:rPr lang="en-US" sz="3600" kern="0" dirty="0">
                <a:solidFill>
                  <a:srgbClr val="00B050"/>
                </a:solidFill>
                <a:effectLst/>
              </a:rPr>
              <a:t>3</a:t>
            </a:r>
            <a:r>
              <a:rPr lang="en-US" sz="3600" kern="0" dirty="0">
                <a:solidFill>
                  <a:srgbClr val="FF00FF"/>
                </a:solidFill>
                <a:effectLst/>
              </a:rPr>
              <a:t>00</a:t>
            </a:r>
          </a:p>
        </p:txBody>
      </p:sp>
      <p:sp>
        <p:nvSpPr>
          <p:cNvPr id="100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ignificant Practice</a:t>
            </a:r>
          </a:p>
        </p:txBody>
      </p:sp>
      <p:sp>
        <p:nvSpPr>
          <p:cNvPr id="16" name="Rectangle 4"/>
          <p:cNvSpPr txBox="1">
            <a:spLocks noChangeArrowheads="1"/>
          </p:cNvSpPr>
          <p:nvPr/>
        </p:nvSpPr>
        <p:spPr bwMode="auto">
          <a:xfrm>
            <a:off x="3568460" y="3924469"/>
            <a:ext cx="1219200" cy="64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1 </a:t>
            </a:r>
            <a:r>
              <a:rPr lang="en-US" sz="3600" kern="0" dirty="0" err="1">
                <a:effectLst/>
              </a:rPr>
              <a:t>s.f.</a:t>
            </a:r>
            <a:endParaRPr lang="en-US" sz="3600" kern="0" dirty="0">
              <a:effectLst/>
            </a:endParaRPr>
          </a:p>
        </p:txBody>
      </p:sp>
      <p:sp>
        <p:nvSpPr>
          <p:cNvPr id="40" name="Rectangle 4"/>
          <p:cNvSpPr txBox="1">
            <a:spLocks noChangeArrowheads="1"/>
          </p:cNvSpPr>
          <p:nvPr/>
        </p:nvSpPr>
        <p:spPr bwMode="auto">
          <a:xfrm>
            <a:off x="3568460" y="1949365"/>
            <a:ext cx="1219200" cy="64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6 </a:t>
            </a:r>
            <a:r>
              <a:rPr lang="en-US" sz="3600" kern="0" dirty="0" err="1">
                <a:effectLst/>
              </a:rPr>
              <a:t>s.f.</a:t>
            </a:r>
            <a:endParaRPr lang="en-US" sz="3600" kern="0" dirty="0">
              <a:effectLst/>
            </a:endParaRP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3568460" y="2936917"/>
            <a:ext cx="1219200" cy="64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7 </a:t>
            </a:r>
            <a:r>
              <a:rPr lang="en-US" sz="3600" kern="0" dirty="0" err="1">
                <a:effectLst/>
              </a:rPr>
              <a:t>s.f.</a:t>
            </a:r>
            <a:endParaRPr lang="en-US" sz="3600" kern="0" dirty="0">
              <a:effectLst/>
            </a:endParaRPr>
          </a:p>
        </p:txBody>
      </p:sp>
      <p:sp>
        <p:nvSpPr>
          <p:cNvPr id="57" name="Rectangle 4"/>
          <p:cNvSpPr txBox="1">
            <a:spLocks noChangeArrowheads="1"/>
          </p:cNvSpPr>
          <p:nvPr/>
        </p:nvSpPr>
        <p:spPr bwMode="auto">
          <a:xfrm>
            <a:off x="3568460" y="4902877"/>
            <a:ext cx="1219200" cy="64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5 </a:t>
            </a:r>
            <a:r>
              <a:rPr lang="en-US" sz="3600" kern="0" dirty="0" err="1">
                <a:effectLst/>
              </a:rPr>
              <a:t>s.f.</a:t>
            </a:r>
            <a:endParaRPr lang="en-US" sz="3600" kern="0" dirty="0">
              <a:effectLst/>
            </a:endParaRPr>
          </a:p>
        </p:txBody>
      </p:sp>
      <p:sp>
        <p:nvSpPr>
          <p:cNvPr id="68" name="Rectangle 4"/>
          <p:cNvSpPr txBox="1">
            <a:spLocks noChangeArrowheads="1"/>
          </p:cNvSpPr>
          <p:nvPr/>
        </p:nvSpPr>
        <p:spPr bwMode="auto">
          <a:xfrm>
            <a:off x="3568460" y="5888143"/>
            <a:ext cx="1219200" cy="64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2 </a:t>
            </a:r>
            <a:r>
              <a:rPr lang="en-US" sz="3600" kern="0" dirty="0" err="1">
                <a:effectLst/>
              </a:rPr>
              <a:t>s.f.</a:t>
            </a:r>
            <a:endParaRPr lang="en-US" sz="3600" kern="0" dirty="0">
              <a:effectLst/>
            </a:endParaRPr>
          </a:p>
        </p:txBody>
      </p:sp>
      <p:sp>
        <p:nvSpPr>
          <p:cNvPr id="73" name="Rectangle 4"/>
          <p:cNvSpPr txBox="1">
            <a:spLocks noChangeArrowheads="1"/>
          </p:cNvSpPr>
          <p:nvPr/>
        </p:nvSpPr>
        <p:spPr bwMode="auto">
          <a:xfrm>
            <a:off x="9806709" y="1949365"/>
            <a:ext cx="1219200" cy="64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4 </a:t>
            </a:r>
            <a:r>
              <a:rPr lang="en-US" sz="3600" kern="0" dirty="0" err="1">
                <a:effectLst/>
              </a:rPr>
              <a:t>s.f.</a:t>
            </a:r>
            <a:endParaRPr lang="en-US" sz="3600" kern="0" dirty="0">
              <a:effectLst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305551" y="2078905"/>
            <a:ext cx="1135496" cy="381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1" name="Rectangle 80"/>
          <p:cNvSpPr/>
          <p:nvPr/>
        </p:nvSpPr>
        <p:spPr bwMode="auto">
          <a:xfrm>
            <a:off x="1380595" y="3066457"/>
            <a:ext cx="1517651" cy="381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8" name="Rectangle 87"/>
          <p:cNvSpPr/>
          <p:nvPr/>
        </p:nvSpPr>
        <p:spPr bwMode="auto">
          <a:xfrm>
            <a:off x="1831447" y="5032417"/>
            <a:ext cx="920750" cy="381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9" name="Rectangle 88"/>
          <p:cNvSpPr/>
          <p:nvPr/>
        </p:nvSpPr>
        <p:spPr bwMode="auto">
          <a:xfrm>
            <a:off x="1504517" y="6017683"/>
            <a:ext cx="266123" cy="381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0" name="Rectangle 89"/>
          <p:cNvSpPr/>
          <p:nvPr/>
        </p:nvSpPr>
        <p:spPr bwMode="auto">
          <a:xfrm>
            <a:off x="7162800" y="2078905"/>
            <a:ext cx="920750" cy="381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 bwMode="auto">
          <a:xfrm>
            <a:off x="2441047" y="2040805"/>
            <a:ext cx="228600" cy="457200"/>
          </a:xfrm>
          <a:prstGeom prst="ellipse">
            <a:avLst/>
          </a:prstGeom>
          <a:noFill/>
          <a:ln w="28575" cap="flat" cmpd="sng" algn="ctr">
            <a:solidFill>
              <a:srgbClr val="8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2" name="Oval 81"/>
          <p:cNvSpPr/>
          <p:nvPr/>
        </p:nvSpPr>
        <p:spPr bwMode="auto">
          <a:xfrm>
            <a:off x="2875733" y="3028357"/>
            <a:ext cx="228600" cy="457200"/>
          </a:xfrm>
          <a:prstGeom prst="ellipse">
            <a:avLst/>
          </a:prstGeom>
          <a:noFill/>
          <a:ln w="28575" cap="flat" cmpd="sng" algn="ctr">
            <a:solidFill>
              <a:srgbClr val="8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3" name="Oval 82"/>
          <p:cNvSpPr/>
          <p:nvPr/>
        </p:nvSpPr>
        <p:spPr bwMode="auto">
          <a:xfrm>
            <a:off x="2623927" y="4015909"/>
            <a:ext cx="228600" cy="457200"/>
          </a:xfrm>
          <a:prstGeom prst="ellipse">
            <a:avLst/>
          </a:prstGeom>
          <a:noFill/>
          <a:ln w="28575" cap="flat" cmpd="sng" algn="ctr">
            <a:solidFill>
              <a:srgbClr val="8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4" name="Oval 83"/>
          <p:cNvSpPr/>
          <p:nvPr/>
        </p:nvSpPr>
        <p:spPr bwMode="auto">
          <a:xfrm>
            <a:off x="2754698" y="4994317"/>
            <a:ext cx="228600" cy="457200"/>
          </a:xfrm>
          <a:prstGeom prst="ellipse">
            <a:avLst/>
          </a:prstGeom>
          <a:noFill/>
          <a:ln w="28575" cap="flat" cmpd="sng" algn="ctr">
            <a:solidFill>
              <a:srgbClr val="8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1758999" y="5979583"/>
            <a:ext cx="228600" cy="457200"/>
          </a:xfrm>
          <a:prstGeom prst="ellipse">
            <a:avLst/>
          </a:prstGeom>
          <a:noFill/>
          <a:ln w="28575" cap="flat" cmpd="sng" algn="ctr">
            <a:solidFill>
              <a:srgbClr val="8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6" name="Oval 85"/>
          <p:cNvSpPr/>
          <p:nvPr/>
        </p:nvSpPr>
        <p:spPr bwMode="auto">
          <a:xfrm>
            <a:off x="8070560" y="2040805"/>
            <a:ext cx="228600" cy="457200"/>
          </a:xfrm>
          <a:prstGeom prst="ellipse">
            <a:avLst/>
          </a:prstGeom>
          <a:noFill/>
          <a:ln w="28575" cap="flat" cmpd="sng" algn="ctr">
            <a:solidFill>
              <a:srgbClr val="8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1" name="Rectangle 4"/>
          <p:cNvSpPr txBox="1">
            <a:spLocks noChangeArrowheads="1"/>
          </p:cNvSpPr>
          <p:nvPr/>
        </p:nvSpPr>
        <p:spPr bwMode="auto">
          <a:xfrm>
            <a:off x="9806709" y="3924469"/>
            <a:ext cx="1219200" cy="64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3 </a:t>
            </a:r>
            <a:r>
              <a:rPr lang="en-US" sz="3600" kern="0" dirty="0" err="1">
                <a:effectLst/>
              </a:rPr>
              <a:t>s.f.</a:t>
            </a:r>
            <a:endParaRPr lang="en-US" sz="3600" kern="0" dirty="0">
              <a:effectLst/>
            </a:endParaRPr>
          </a:p>
        </p:txBody>
      </p:sp>
      <p:sp>
        <p:nvSpPr>
          <p:cNvPr id="97" name="Rectangle 96"/>
          <p:cNvSpPr/>
          <p:nvPr/>
        </p:nvSpPr>
        <p:spPr bwMode="auto">
          <a:xfrm>
            <a:off x="7543800" y="4054009"/>
            <a:ext cx="502227" cy="381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8" name="Oval 97"/>
          <p:cNvSpPr/>
          <p:nvPr/>
        </p:nvSpPr>
        <p:spPr bwMode="auto">
          <a:xfrm>
            <a:off x="8046027" y="4015909"/>
            <a:ext cx="228600" cy="457200"/>
          </a:xfrm>
          <a:prstGeom prst="ellipse">
            <a:avLst/>
          </a:prstGeom>
          <a:noFill/>
          <a:ln w="28575" cap="flat" cmpd="sng" algn="ctr">
            <a:solidFill>
              <a:srgbClr val="8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9" name="Rectangle 4"/>
          <p:cNvSpPr txBox="1">
            <a:spLocks noChangeArrowheads="1"/>
          </p:cNvSpPr>
          <p:nvPr/>
        </p:nvSpPr>
        <p:spPr bwMode="auto">
          <a:xfrm>
            <a:off x="9806709" y="4902877"/>
            <a:ext cx="1219200" cy="64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5 </a:t>
            </a:r>
            <a:r>
              <a:rPr lang="en-US" sz="3600" kern="0" dirty="0" err="1">
                <a:effectLst/>
              </a:rPr>
              <a:t>s.f.</a:t>
            </a:r>
            <a:endParaRPr lang="en-US" sz="3600" kern="0" dirty="0">
              <a:effectLst/>
            </a:endParaRPr>
          </a:p>
        </p:txBody>
      </p:sp>
      <p:sp>
        <p:nvSpPr>
          <p:cNvPr id="110" name="Rectangle 4"/>
          <p:cNvSpPr txBox="1">
            <a:spLocks noChangeArrowheads="1"/>
          </p:cNvSpPr>
          <p:nvPr/>
        </p:nvSpPr>
        <p:spPr bwMode="auto">
          <a:xfrm>
            <a:off x="9806709" y="5888143"/>
            <a:ext cx="1219200" cy="64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5 </a:t>
            </a:r>
            <a:r>
              <a:rPr lang="en-US" sz="3600" kern="0" dirty="0" err="1">
                <a:effectLst/>
              </a:rPr>
              <a:t>s.f.</a:t>
            </a:r>
            <a:endParaRPr lang="en-US" sz="3600" kern="0" dirty="0">
              <a:effectLst/>
            </a:endParaRPr>
          </a:p>
        </p:txBody>
      </p:sp>
      <p:sp>
        <p:nvSpPr>
          <p:cNvPr id="118" name="Rectangle 117"/>
          <p:cNvSpPr/>
          <p:nvPr/>
        </p:nvSpPr>
        <p:spPr bwMode="auto">
          <a:xfrm>
            <a:off x="7124700" y="6017683"/>
            <a:ext cx="1009184" cy="381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19" name="Oval 118"/>
          <p:cNvSpPr/>
          <p:nvPr/>
        </p:nvSpPr>
        <p:spPr bwMode="auto">
          <a:xfrm>
            <a:off x="8135407" y="5979583"/>
            <a:ext cx="228600" cy="457200"/>
          </a:xfrm>
          <a:prstGeom prst="ellipse">
            <a:avLst/>
          </a:prstGeom>
          <a:noFill/>
          <a:ln w="28575" cap="flat" cmpd="sng" algn="ctr">
            <a:solidFill>
              <a:srgbClr val="8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26" name="Rectangle 4"/>
          <p:cNvSpPr txBox="1">
            <a:spLocks noChangeArrowheads="1"/>
          </p:cNvSpPr>
          <p:nvPr/>
        </p:nvSpPr>
        <p:spPr bwMode="auto">
          <a:xfrm>
            <a:off x="9806709" y="2936917"/>
            <a:ext cx="1219200" cy="64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4 </a:t>
            </a:r>
            <a:r>
              <a:rPr lang="en-US" sz="3600" kern="0" dirty="0" err="1">
                <a:effectLst/>
              </a:rPr>
              <a:t>s.f.</a:t>
            </a:r>
            <a:endParaRPr lang="en-US" sz="3600" kern="0" dirty="0">
              <a:effectLst/>
            </a:endParaRPr>
          </a:p>
        </p:txBody>
      </p:sp>
      <p:sp>
        <p:nvSpPr>
          <p:cNvPr id="127" name="Rectangle 126"/>
          <p:cNvSpPr/>
          <p:nvPr/>
        </p:nvSpPr>
        <p:spPr bwMode="auto">
          <a:xfrm>
            <a:off x="7162800" y="3066457"/>
            <a:ext cx="747569" cy="381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28" name="Oval 127"/>
          <p:cNvSpPr/>
          <p:nvPr/>
        </p:nvSpPr>
        <p:spPr bwMode="auto">
          <a:xfrm>
            <a:off x="7926532" y="3028357"/>
            <a:ext cx="228600" cy="457200"/>
          </a:xfrm>
          <a:prstGeom prst="ellipse">
            <a:avLst/>
          </a:prstGeom>
          <a:noFill/>
          <a:ln w="28575" cap="flat" cmpd="sng" algn="ctr">
            <a:solidFill>
              <a:srgbClr val="8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4" name="Rectangle 103"/>
          <p:cNvSpPr/>
          <p:nvPr/>
        </p:nvSpPr>
        <p:spPr bwMode="auto">
          <a:xfrm>
            <a:off x="7599893" y="5032417"/>
            <a:ext cx="1009184" cy="381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5" name="Oval 104"/>
          <p:cNvSpPr/>
          <p:nvPr/>
        </p:nvSpPr>
        <p:spPr bwMode="auto">
          <a:xfrm>
            <a:off x="8610600" y="4994317"/>
            <a:ext cx="228600" cy="457200"/>
          </a:xfrm>
          <a:prstGeom prst="ellipse">
            <a:avLst/>
          </a:prstGeom>
          <a:noFill/>
          <a:ln w="28575" cap="flat" cmpd="sng" algn="ctr">
            <a:solidFill>
              <a:srgbClr val="8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6763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09" grpId="1"/>
      <p:bldP spid="111" grpId="0"/>
      <p:bldP spid="96" grpId="0"/>
      <p:bldP spid="96" grpId="1"/>
      <p:bldP spid="92" grpId="0"/>
      <p:bldP spid="93" grpId="0"/>
      <p:bldP spid="93" grpId="1"/>
      <p:bldP spid="94" grpId="0"/>
      <p:bldP spid="94" grpId="1"/>
      <p:bldP spid="100" grpId="0"/>
      <p:bldP spid="101" grpId="0"/>
      <p:bldP spid="101" grpId="1"/>
      <p:bldP spid="102" grpId="0"/>
      <p:bldP spid="102" grpId="1"/>
      <p:bldP spid="103" grpId="0"/>
      <p:bldP spid="103" grpId="1"/>
      <p:bldP spid="106" grpId="0"/>
      <p:bldP spid="106" grpId="1"/>
      <p:bldP spid="107" grpId="0"/>
      <p:bldP spid="107" grpId="1"/>
      <p:bldP spid="108" grpId="0"/>
      <p:bldP spid="58" grpId="0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64" grpId="0"/>
      <p:bldP spid="64" grpId="1"/>
      <p:bldP spid="65" grpId="0"/>
      <p:bldP spid="69" grpId="0"/>
      <p:bldP spid="70" grpId="0"/>
      <p:bldP spid="70" grpId="1"/>
      <p:bldP spid="71" grpId="0"/>
      <p:bldP spid="71" grpId="1"/>
      <p:bldP spid="72" grpId="0"/>
      <p:bldP spid="74" grpId="0"/>
      <p:bldP spid="75" grpId="0"/>
      <p:bldP spid="75" grpId="1"/>
      <p:bldP spid="76" grpId="0"/>
      <p:bldP spid="76" grpId="1"/>
      <p:bldP spid="77" grpId="0"/>
      <p:bldP spid="77" grpId="1"/>
      <p:bldP spid="78" grpId="0"/>
      <p:bldP spid="78" grpId="1"/>
      <p:bldP spid="79" grpId="0"/>
      <p:bldP spid="79" grpId="1"/>
      <p:bldP spid="80" grpId="0"/>
      <p:bldP spid="95" grpId="0"/>
      <p:bldP spid="112" grpId="0"/>
      <p:bldP spid="112" grpId="1"/>
      <p:bldP spid="120" grpId="0"/>
      <p:bldP spid="113" grpId="0"/>
      <p:bldP spid="113" grpId="1"/>
      <p:bldP spid="121" grpId="0"/>
      <p:bldP spid="121" grpId="1"/>
      <p:bldP spid="114" grpId="0"/>
      <p:bldP spid="114" grpId="1"/>
      <p:bldP spid="122" grpId="0"/>
      <p:bldP spid="122" grpId="1"/>
      <p:bldP spid="115" grpId="0"/>
      <p:bldP spid="115" grpId="1"/>
      <p:bldP spid="123" grpId="0"/>
      <p:bldP spid="123" grpId="1"/>
      <p:bldP spid="116" grpId="0"/>
      <p:bldP spid="116" grpId="1"/>
      <p:bldP spid="124" grpId="0"/>
      <p:bldP spid="124" grpId="1"/>
      <p:bldP spid="117" grpId="0"/>
      <p:bldP spid="125" grpId="0"/>
      <p:bldP spid="23" grpId="0"/>
      <p:bldP spid="54" grpId="0"/>
      <p:bldP spid="54" grpId="1"/>
      <p:bldP spid="55" grpId="0"/>
      <p:bldP spid="55" grpId="1"/>
      <p:bldP spid="56" grpId="0"/>
      <p:bldP spid="42" grpId="0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129" grpId="0"/>
      <p:bldP spid="130" grpId="0"/>
      <p:bldP spid="130" grpId="1"/>
      <p:bldP spid="131" grpId="0"/>
      <p:bldP spid="131" grpId="1"/>
      <p:bldP spid="132" grpId="0"/>
      <p:bldP spid="32" grpId="0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16" grpId="0"/>
      <p:bldP spid="40" grpId="0"/>
      <p:bldP spid="41" grpId="0"/>
      <p:bldP spid="57" grpId="0"/>
      <p:bldP spid="68" grpId="0"/>
      <p:bldP spid="73" grpId="0"/>
      <p:bldP spid="2" grpId="0" animBg="1"/>
      <p:bldP spid="81" grpId="0" animBg="1"/>
      <p:bldP spid="88" grpId="0" animBg="1"/>
      <p:bldP spid="89" grpId="0" animBg="1"/>
      <p:bldP spid="90" grpId="0" animBg="1"/>
      <p:bldP spid="3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91" grpId="0"/>
      <p:bldP spid="97" grpId="0" animBg="1"/>
      <p:bldP spid="98" grpId="0" animBg="1"/>
      <p:bldP spid="99" grpId="0"/>
      <p:bldP spid="110" grpId="0"/>
      <p:bldP spid="118" grpId="0" animBg="1"/>
      <p:bldP spid="119" grpId="0" animBg="1"/>
      <p:bldP spid="126" grpId="0"/>
      <p:bldP spid="127" grpId="0" animBg="1"/>
      <p:bldP spid="128" grpId="0" animBg="1"/>
      <p:bldP spid="104" grpId="0" animBg="1"/>
      <p:bldP spid="10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55357"/>
              </p:ext>
            </p:extLst>
          </p:nvPr>
        </p:nvGraphicFramePr>
        <p:xfrm>
          <a:off x="6878637" y="4733267"/>
          <a:ext cx="41703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7" y="4733267"/>
                        <a:ext cx="417036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519559"/>
              </p:ext>
            </p:extLst>
          </p:nvPr>
        </p:nvGraphicFramePr>
        <p:xfrm>
          <a:off x="6878637" y="4733267"/>
          <a:ext cx="41703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03040" progId="Equation.DSMT4">
                  <p:embed/>
                </p:oleObj>
              </mc:Choice>
              <mc:Fallback>
                <p:oleObj name="Equation" r:id="rId5" imgW="92700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7" y="4733267"/>
                        <a:ext cx="417036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48902"/>
              </p:ext>
            </p:extLst>
          </p:nvPr>
        </p:nvGraphicFramePr>
        <p:xfrm>
          <a:off x="6878637" y="4733267"/>
          <a:ext cx="41703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203040" progId="Equation.DSMT4">
                  <p:embed/>
                </p:oleObj>
              </mc:Choice>
              <mc:Fallback>
                <p:oleObj name="Equation" r:id="rId7" imgW="92700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7" y="4733267"/>
                        <a:ext cx="417036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668637"/>
              </p:ext>
            </p:extLst>
          </p:nvPr>
        </p:nvGraphicFramePr>
        <p:xfrm>
          <a:off x="6878637" y="4733267"/>
          <a:ext cx="41703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000" imgH="203040" progId="Equation.DSMT4">
                  <p:embed/>
                </p:oleObj>
              </mc:Choice>
              <mc:Fallback>
                <p:oleObj name="Equation" r:id="rId9" imgW="92700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7" y="4733267"/>
                        <a:ext cx="417036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88178"/>
              </p:ext>
            </p:extLst>
          </p:nvPr>
        </p:nvGraphicFramePr>
        <p:xfrm>
          <a:off x="6878637" y="4733267"/>
          <a:ext cx="41703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7000" imgH="203040" progId="Equation.DSMT4">
                  <p:embed/>
                </p:oleObj>
              </mc:Choice>
              <mc:Fallback>
                <p:oleObj name="Equation" r:id="rId11" imgW="927000" imgH="203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7" y="4733267"/>
                        <a:ext cx="4170363" cy="9128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922016"/>
              </p:ext>
            </p:extLst>
          </p:nvPr>
        </p:nvGraphicFramePr>
        <p:xfrm>
          <a:off x="4411663" y="1676400"/>
          <a:ext cx="33131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560" imgH="203040" progId="Equation.DSMT4">
                  <p:embed/>
                </p:oleObj>
              </mc:Choice>
              <mc:Fallback>
                <p:oleObj name="Equation" r:id="rId13" imgW="73656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11663" y="1676400"/>
                        <a:ext cx="3313112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27685"/>
              </p:ext>
            </p:extLst>
          </p:nvPr>
        </p:nvGraphicFramePr>
        <p:xfrm>
          <a:off x="1439215" y="4732832"/>
          <a:ext cx="3208985" cy="91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1000" imgH="203040" progId="Equation.DSMT4">
                  <p:embed/>
                </p:oleObj>
              </mc:Choice>
              <mc:Fallback>
                <p:oleObj name="Equation" r:id="rId15" imgW="71100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215" y="4732832"/>
                        <a:ext cx="3208985" cy="913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29411"/>
              </p:ext>
            </p:extLst>
          </p:nvPr>
        </p:nvGraphicFramePr>
        <p:xfrm>
          <a:off x="1439215" y="4732832"/>
          <a:ext cx="3208985" cy="91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11000" imgH="203040" progId="Equation.DSMT4">
                  <p:embed/>
                </p:oleObj>
              </mc:Choice>
              <mc:Fallback>
                <p:oleObj name="Equation" r:id="rId17" imgW="71100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215" y="4732832"/>
                        <a:ext cx="3208985" cy="913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716781"/>
              </p:ext>
            </p:extLst>
          </p:nvPr>
        </p:nvGraphicFramePr>
        <p:xfrm>
          <a:off x="1439215" y="4732832"/>
          <a:ext cx="3208985" cy="91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11000" imgH="203040" progId="Equation.DSMT4">
                  <p:embed/>
                </p:oleObj>
              </mc:Choice>
              <mc:Fallback>
                <p:oleObj name="Equation" r:id="rId19" imgW="71100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215" y="4732832"/>
                        <a:ext cx="3208985" cy="913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835113"/>
              </p:ext>
            </p:extLst>
          </p:nvPr>
        </p:nvGraphicFramePr>
        <p:xfrm>
          <a:off x="1439215" y="4732832"/>
          <a:ext cx="3208985" cy="91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11000" imgH="203040" progId="Equation.DSMT4">
                  <p:embed/>
                </p:oleObj>
              </mc:Choice>
              <mc:Fallback>
                <p:oleObj name="Equation" r:id="rId21" imgW="71100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215" y="4732832"/>
                        <a:ext cx="3208985" cy="913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897537"/>
              </p:ext>
            </p:extLst>
          </p:nvPr>
        </p:nvGraphicFramePr>
        <p:xfrm>
          <a:off x="1439215" y="4732832"/>
          <a:ext cx="3208985" cy="91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03040" progId="Equation.DSMT4">
                  <p:embed/>
                </p:oleObj>
              </mc:Choice>
              <mc:Fallback>
                <p:oleObj name="Equation" r:id="rId23" imgW="71100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215" y="4732832"/>
                        <a:ext cx="3208985" cy="91368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90870"/>
              </p:ext>
            </p:extLst>
          </p:nvPr>
        </p:nvGraphicFramePr>
        <p:xfrm>
          <a:off x="4411663" y="1676400"/>
          <a:ext cx="33131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36560" imgH="203040" progId="Equation.DSMT4">
                  <p:embed/>
                </p:oleObj>
              </mc:Choice>
              <mc:Fallback>
                <p:oleObj name="Equation" r:id="rId25" imgW="73656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1676400"/>
                        <a:ext cx="33131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018468"/>
              </p:ext>
            </p:extLst>
          </p:nvPr>
        </p:nvGraphicFramePr>
        <p:xfrm>
          <a:off x="4411663" y="1676400"/>
          <a:ext cx="33131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203040" progId="Equation.DSMT4">
                  <p:embed/>
                </p:oleObj>
              </mc:Choice>
              <mc:Fallback>
                <p:oleObj name="Equation" r:id="rId27" imgW="73656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1676400"/>
                        <a:ext cx="33131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562644"/>
              </p:ext>
            </p:extLst>
          </p:nvPr>
        </p:nvGraphicFramePr>
        <p:xfrm>
          <a:off x="4411663" y="1676400"/>
          <a:ext cx="33131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36560" imgH="203040" progId="Equation.DSMT4">
                  <p:embed/>
                </p:oleObj>
              </mc:Choice>
              <mc:Fallback>
                <p:oleObj name="Equation" r:id="rId29" imgW="73656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1676400"/>
                        <a:ext cx="33131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250727"/>
              </p:ext>
            </p:extLst>
          </p:nvPr>
        </p:nvGraphicFramePr>
        <p:xfrm>
          <a:off x="4411663" y="1676400"/>
          <a:ext cx="33131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36560" imgH="203040" progId="Equation.DSMT4">
                  <p:embed/>
                </p:oleObj>
              </mc:Choice>
              <mc:Fallback>
                <p:oleObj name="Equation" r:id="rId31" imgW="73656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1676400"/>
                        <a:ext cx="3313112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268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cientific Notation</a:t>
            </a:r>
          </a:p>
        </p:txBody>
      </p:sp>
      <p:sp>
        <p:nvSpPr>
          <p:cNvPr id="1035269" name="Text Box 5"/>
          <p:cNvSpPr txBox="1">
            <a:spLocks noChangeArrowheads="1"/>
          </p:cNvSpPr>
          <p:nvPr/>
        </p:nvSpPr>
        <p:spPr bwMode="auto">
          <a:xfrm>
            <a:off x="457200" y="917890"/>
            <a:ext cx="891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/>
              <a:t>Scientific notation always the same format:</a:t>
            </a:r>
          </a:p>
        </p:txBody>
      </p:sp>
      <p:sp>
        <p:nvSpPr>
          <p:cNvPr id="48" name="Text Box 5"/>
          <p:cNvSpPr txBox="1">
            <a:spLocks noChangeArrowheads="1"/>
          </p:cNvSpPr>
          <p:nvPr/>
        </p:nvSpPr>
        <p:spPr bwMode="auto">
          <a:xfrm>
            <a:off x="228600" y="3329226"/>
            <a:ext cx="3352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A single digit from 1 – 9 before the decimal point</a:t>
            </a:r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4191000" y="3175338"/>
            <a:ext cx="3581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</a:rPr>
              <a:t>Additional digits after the decimal point to make up correct number of sig figs</a:t>
            </a:r>
          </a:p>
        </p:txBody>
      </p:sp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8382000" y="3175338"/>
            <a:ext cx="3581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00B050"/>
                </a:solidFill>
              </a:rPr>
              <a:t>An exponent of 10 to give the value the correct “order of magnitude”</a:t>
            </a:r>
          </a:p>
        </p:txBody>
      </p:sp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1311852" y="5923353"/>
            <a:ext cx="351559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000" b="1" dirty="0"/>
              <a:t>Negative exponents mean that the value is small (0 &lt; |x| &lt; 1)</a:t>
            </a:r>
          </a:p>
        </p:txBody>
      </p:sp>
      <p:sp>
        <p:nvSpPr>
          <p:cNvPr id="52" name="Text Box 5"/>
          <p:cNvSpPr txBox="1">
            <a:spLocks noChangeArrowheads="1"/>
          </p:cNvSpPr>
          <p:nvPr/>
        </p:nvSpPr>
        <p:spPr bwMode="auto">
          <a:xfrm>
            <a:off x="7298747" y="5923353"/>
            <a:ext cx="3352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000" b="1" dirty="0"/>
              <a:t>Positive exponents mean that the value is large ( |x| &gt; 1 )</a:t>
            </a:r>
          </a:p>
        </p:txBody>
      </p:sp>
    </p:spTree>
    <p:extLst>
      <p:ext uri="{BB962C8B-B14F-4D97-AF65-F5344CB8AC3E}">
        <p14:creationId xmlns:p14="http://schemas.microsoft.com/office/powerpoint/2010/main" val="4027378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69" grpId="0"/>
      <p:bldP spid="48" grpId="0"/>
      <p:bldP spid="48" grpId="1"/>
      <p:bldP spid="48" grpId="2"/>
      <p:bldP spid="49" grpId="0"/>
      <p:bldP spid="49" grpId="1"/>
      <p:bldP spid="49" grpId="2"/>
      <p:bldP spid="50" grpId="0"/>
      <p:bldP spid="51" grpId="0"/>
      <p:bldP spid="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6489573" y="4314307"/>
            <a:ext cx="25908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–3600700</a:t>
            </a:r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360279" y="3496115"/>
            <a:ext cx="2045856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10970000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60279" y="2315093"/>
            <a:ext cx="2045856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10970000</a:t>
            </a:r>
          </a:p>
        </p:txBody>
      </p:sp>
      <p:sp>
        <p:nvSpPr>
          <p:cNvPr id="8" name="Oval 7"/>
          <p:cNvSpPr/>
          <p:nvPr/>
        </p:nvSpPr>
        <p:spPr bwMode="auto">
          <a:xfrm>
            <a:off x="2283187" y="2772293"/>
            <a:ext cx="45719" cy="45719"/>
          </a:xfrm>
          <a:prstGeom prst="ellipse">
            <a:avLst/>
          </a:prstGeom>
          <a:solidFill>
            <a:srgbClr val="FF0000"/>
          </a:solidFill>
          <a:ln w="31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403826" y="2315093"/>
            <a:ext cx="24384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403826" y="2315093"/>
            <a:ext cx="24384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0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403826" y="2315093"/>
            <a:ext cx="24384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00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403826" y="2315093"/>
            <a:ext cx="24384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000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403826" y="2315093"/>
            <a:ext cx="24384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0000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2403826" y="2315093"/>
            <a:ext cx="24384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00000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2403826" y="2315093"/>
            <a:ext cx="24384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000000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403826" y="3496115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2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2403826" y="3496115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3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2403826" y="3496115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4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2403826" y="3496115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5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403826" y="3496115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6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2403826" y="3496115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7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360279" y="3496115"/>
            <a:ext cx="2045856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1</a:t>
            </a:r>
            <a:r>
              <a:rPr lang="en-US" sz="3600" kern="0" dirty="0">
                <a:solidFill>
                  <a:srgbClr val="C00000"/>
                </a:solidFill>
                <a:effectLst/>
              </a:rPr>
              <a:t>097</a:t>
            </a:r>
            <a:r>
              <a:rPr lang="en-US" sz="3600" kern="0" dirty="0">
                <a:effectLst/>
              </a:rPr>
              <a:t>0000</a:t>
            </a:r>
          </a:p>
        </p:txBody>
      </p:sp>
      <p:sp>
        <p:nvSpPr>
          <p:cNvPr id="26" name="Oval 25"/>
          <p:cNvSpPr/>
          <p:nvPr/>
        </p:nvSpPr>
        <p:spPr bwMode="auto">
          <a:xfrm>
            <a:off x="1808079" y="3953315"/>
            <a:ext cx="45719" cy="45719"/>
          </a:xfrm>
          <a:prstGeom prst="ellipse">
            <a:avLst/>
          </a:prstGeom>
          <a:solidFill>
            <a:srgbClr val="FF0000"/>
          </a:solidFill>
          <a:ln w="31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284079" y="1143000"/>
            <a:ext cx="2045856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10970000</a:t>
            </a: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 bwMode="auto">
          <a:xfrm>
            <a:off x="284079" y="1143000"/>
            <a:ext cx="2045856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8000FF"/>
                </a:solidFill>
                <a:effectLst/>
              </a:rPr>
              <a:t>1097</a:t>
            </a:r>
            <a:r>
              <a:rPr lang="en-US" sz="3600" kern="0" dirty="0">
                <a:effectLst/>
              </a:rPr>
              <a:t>0000</a:t>
            </a: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2975326" y="1143000"/>
            <a:ext cx="2363229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solidFill>
                  <a:srgbClr val="0070C0"/>
                </a:solidFill>
                <a:effectLst/>
              </a:rPr>
              <a:t>1</a:t>
            </a:r>
            <a:r>
              <a:rPr lang="en-US" sz="3600" b="1" kern="0" dirty="0">
                <a:effectLst/>
              </a:rPr>
              <a:t>.</a:t>
            </a:r>
            <a:r>
              <a:rPr lang="en-US" sz="3600" kern="0" dirty="0">
                <a:solidFill>
                  <a:srgbClr val="C00000"/>
                </a:solidFill>
                <a:effectLst/>
              </a:rPr>
              <a:t>097</a:t>
            </a:r>
            <a:r>
              <a:rPr lang="en-US" sz="3600" kern="0" dirty="0">
                <a:solidFill>
                  <a:srgbClr val="FFFF00"/>
                </a:solidFill>
                <a:effectLst/>
              </a:rPr>
              <a:t> </a:t>
            </a:r>
            <a:r>
              <a:rPr lang="en-US" sz="3600" kern="0" dirty="0"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7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cxnSp>
        <p:nvCxnSpPr>
          <p:cNvPr id="32" name="Straight Arrow Connector 31"/>
          <p:cNvCxnSpPr>
            <a:cxnSpLocks/>
          </p:cNvCxnSpPr>
          <p:nvPr/>
        </p:nvCxnSpPr>
        <p:spPr bwMode="auto">
          <a:xfrm>
            <a:off x="2403826" y="1435638"/>
            <a:ext cx="471053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6489573" y="5486400"/>
            <a:ext cx="25908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–3600700</a:t>
            </a:r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6482646" y="4314307"/>
            <a:ext cx="25908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–</a:t>
            </a:r>
            <a:r>
              <a:rPr lang="en-US" sz="3600" kern="0" dirty="0">
                <a:solidFill>
                  <a:srgbClr val="8000FF"/>
                </a:solidFill>
                <a:effectLst/>
              </a:rPr>
              <a:t>36007</a:t>
            </a:r>
            <a:r>
              <a:rPr lang="en-US" sz="3600" kern="0" dirty="0">
                <a:effectLst/>
              </a:rPr>
              <a:t>00</a:t>
            </a:r>
          </a:p>
        </p:txBody>
      </p:sp>
      <p:sp>
        <p:nvSpPr>
          <p:cNvPr id="35" name="Oval 34"/>
          <p:cNvSpPr/>
          <p:nvPr/>
        </p:nvSpPr>
        <p:spPr bwMode="auto">
          <a:xfrm>
            <a:off x="8412481" y="5943600"/>
            <a:ext cx="45719" cy="45719"/>
          </a:xfrm>
          <a:prstGeom prst="ellipse">
            <a:avLst/>
          </a:prstGeom>
          <a:solidFill>
            <a:srgbClr val="FF0000"/>
          </a:solidFill>
          <a:ln w="31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66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 bwMode="auto">
          <a:xfrm>
            <a:off x="8458200" y="5486400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2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37" name="Rectangle 3"/>
          <p:cNvSpPr txBox="1">
            <a:spLocks noChangeArrowheads="1"/>
          </p:cNvSpPr>
          <p:nvPr/>
        </p:nvSpPr>
        <p:spPr bwMode="auto">
          <a:xfrm>
            <a:off x="8458200" y="5486400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3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8458200" y="5486400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4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39" name="Rectangle 3"/>
          <p:cNvSpPr txBox="1">
            <a:spLocks noChangeArrowheads="1"/>
          </p:cNvSpPr>
          <p:nvPr/>
        </p:nvSpPr>
        <p:spPr bwMode="auto">
          <a:xfrm>
            <a:off x="8458200" y="5486400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5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40" name="Rectangle 3"/>
          <p:cNvSpPr txBox="1">
            <a:spLocks noChangeArrowheads="1"/>
          </p:cNvSpPr>
          <p:nvPr/>
        </p:nvSpPr>
        <p:spPr bwMode="auto">
          <a:xfrm>
            <a:off x="8458200" y="5486400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6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41" name="Rectangle 3"/>
          <p:cNvSpPr txBox="1">
            <a:spLocks noChangeArrowheads="1"/>
          </p:cNvSpPr>
          <p:nvPr/>
        </p:nvSpPr>
        <p:spPr bwMode="auto">
          <a:xfrm>
            <a:off x="9308973" y="4314307"/>
            <a:ext cx="2819400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3600" kern="0" dirty="0">
                <a:effectLst/>
              </a:rPr>
              <a:t>–</a:t>
            </a:r>
            <a:r>
              <a:rPr lang="en-US" sz="3600" kern="0" dirty="0">
                <a:solidFill>
                  <a:srgbClr val="0070C0"/>
                </a:solidFill>
                <a:effectLst/>
              </a:rPr>
              <a:t>3</a:t>
            </a:r>
            <a:r>
              <a:rPr lang="en-US" sz="3600" b="1" kern="0" dirty="0">
                <a:effectLst/>
              </a:rPr>
              <a:t>.</a:t>
            </a:r>
            <a:r>
              <a:rPr lang="en-US" sz="3600" kern="0" dirty="0">
                <a:solidFill>
                  <a:srgbClr val="C00000"/>
                </a:solidFill>
                <a:effectLst/>
              </a:rPr>
              <a:t>6007</a:t>
            </a:r>
            <a:r>
              <a:rPr lang="en-US" sz="3600" kern="0" dirty="0">
                <a:solidFill>
                  <a:srgbClr val="FFFF00"/>
                </a:solidFill>
                <a:effectLst/>
              </a:rPr>
              <a:t> </a:t>
            </a:r>
            <a:r>
              <a:rPr lang="en-US" sz="3600" kern="0" dirty="0"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6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cxnSp>
        <p:nvCxnSpPr>
          <p:cNvPr id="42" name="Straight Arrow Connector 41"/>
          <p:cNvCxnSpPr>
            <a:cxnSpLocks/>
          </p:cNvCxnSpPr>
          <p:nvPr/>
        </p:nvCxnSpPr>
        <p:spPr bwMode="auto">
          <a:xfrm>
            <a:off x="8623173" y="4606945"/>
            <a:ext cx="56688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Rectangle 3"/>
          <p:cNvSpPr txBox="1">
            <a:spLocks noChangeArrowheads="1"/>
          </p:cNvSpPr>
          <p:nvPr/>
        </p:nvSpPr>
        <p:spPr bwMode="auto">
          <a:xfrm>
            <a:off x="8458200" y="5486400"/>
            <a:ext cx="1207655" cy="58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9pPr>
          </a:lstStyle>
          <a:p>
            <a:pPr>
              <a:buNone/>
            </a:pPr>
            <a:r>
              <a:rPr lang="en-US" sz="3600" kern="0" dirty="0">
                <a:solidFill>
                  <a:srgbClr val="00B050"/>
                </a:solidFill>
                <a:effectLst/>
              </a:rPr>
              <a:t>x 10</a:t>
            </a:r>
            <a:r>
              <a:rPr lang="en-US" sz="3600" kern="0" baseline="30000" dirty="0">
                <a:solidFill>
                  <a:srgbClr val="00B050"/>
                </a:solidFill>
                <a:effectLst/>
              </a:rPr>
              <a:t>1</a:t>
            </a:r>
            <a:endParaRPr lang="en-US" sz="3600" kern="0" dirty="0">
              <a:solidFill>
                <a:srgbClr val="00B050"/>
              </a:solidFill>
              <a:effectLst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867400" y="1215382"/>
            <a:ext cx="6172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) determine the number of sig figs in the original number</a:t>
            </a:r>
          </a:p>
          <a:p>
            <a:pPr marL="341313" indent="-341313"/>
            <a:r>
              <a:rPr lang="en-US" sz="2000" dirty="0"/>
              <a:t>2) move the [imaginary] decimal point until only a single digit remains to the left</a:t>
            </a:r>
          </a:p>
          <a:p>
            <a:pPr marL="341313" indent="-341313"/>
            <a:r>
              <a:rPr lang="en-US" sz="2000" dirty="0"/>
              <a:t>3) the number of times that the decimal place moves becomes the exponent for the 10</a:t>
            </a:r>
          </a:p>
          <a:p>
            <a:pPr marL="341313" indent="-341313"/>
            <a:r>
              <a:rPr lang="en-US" sz="2000" dirty="0"/>
              <a:t>4) check to make sure that you have the correct sig. figs.</a:t>
            </a:r>
          </a:p>
        </p:txBody>
      </p:sp>
      <p:sp>
        <p:nvSpPr>
          <p:cNvPr id="48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685800"/>
          </a:xfrm>
        </p:spPr>
        <p:txBody>
          <a:bodyPr>
            <a:noAutofit/>
          </a:bodyPr>
          <a:lstStyle/>
          <a:p>
            <a:pPr defTabSz="457200" fontAlgn="base">
              <a:spcAft>
                <a:spcPct val="0"/>
              </a:spcAft>
            </a:pPr>
            <a:r>
              <a:rPr lang="en-US" kern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cientific Notation</a:t>
            </a:r>
          </a:p>
        </p:txBody>
      </p:sp>
    </p:spTree>
    <p:extLst>
      <p:ext uri="{BB962C8B-B14F-4D97-AF65-F5344CB8AC3E}">
        <p14:creationId xmlns:p14="http://schemas.microsoft.com/office/powerpoint/2010/main" val="3343471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40000" decel="4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0.00023 L -0.02031 0.00023 " pathEditMode="relative" rAng="0" ptsTypes="AA">
                                      <p:cBhvr>
                                        <p:cTn id="18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40000" decel="4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031 0.00023 L -0.03906 0.00023 " pathEditMode="relative" rAng="0" ptsTypes="AA">
                                      <p:cBhvr>
                                        <p:cTn id="26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path" presetSubtype="0" accel="40000" decel="4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906 0.00023 L -0.05807 0.00023 " pathEditMode="relative" rAng="0" ptsTypes="AA">
                                      <p:cBhvr>
                                        <p:cTn id="46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" y="0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2" presetClass="path" presetSubtype="0" accel="40000" decel="4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0.00023 L -0.02031 0.00023 " pathEditMode="relative" rAng="0" ptsTypes="AA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6" y="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path" presetSubtype="0" accel="40000" decel="4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07 0.00023 L -0.07656 0.00023 " pathEditMode="relative" rAng="0" ptsTypes="AA">
                                      <p:cBhvr>
                                        <p:cTn id="60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4" y="0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42" presetClass="path" presetSubtype="0" accel="40000" decel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031 0.00023 L -0.03906 0.00023 " pathEditMode="relative" rAng="0" ptsTypes="AA"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40000" decel="4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656 0.00023 L -0.09531 0.00023 " pathEditMode="relative" rAng="0" ptsTypes="AA">
                                      <p:cBhvr>
                                        <p:cTn id="7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42" presetClass="path" presetSubtype="0" accel="40000" decel="4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906 0.00023 L -0.05807 0.00023 " pathEditMode="relative" rAng="0" ptsTypes="AA">
                                      <p:cBhvr>
                                        <p:cTn id="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" y="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path" presetSubtype="0" accel="40000" decel="4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531 0.00023 L -0.11406 0.00023 " pathEditMode="relative" rAng="0" ptsTypes="AA">
                                      <p:cBhvr>
                                        <p:cTn id="88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42" presetClass="path" presetSubtype="0" accel="40000" decel="4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07 0.00023 L -0.07656 0.00023 " pathEditMode="relative" rAng="0" ptsTypes="AA">
                                      <p:cBhvr>
                                        <p:cTn id="9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4" y="0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path" presetSubtype="0" accel="40000" decel="4000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406 0.00023 L -0.13281 0.00023 " pathEditMode="relative" rAng="0" ptsTypes="AA">
                                      <p:cBhvr>
                                        <p:cTn id="102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42" presetClass="path" presetSubtype="0" accel="40000" decel="4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656 0.00023 L -0.09531 0.00023 " pathEditMode="relative" rAng="0" ptsTypes="AA">
                                      <p:cBhvr>
                                        <p:cTn id="10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2" presetClass="path" presetSubtype="0" accel="40000" decel="4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0.00023 L -0.02032 0.00023 " pathEditMode="relative" rAng="0" ptsTypes="AA">
                                      <p:cBhvr>
                                        <p:cTn id="158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6" y="0"/>
                                    </p:animMotion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42" presetClass="path" presetSubtype="0" accel="40000" decel="4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032 0.00023 L -0.03907 0.00023 " pathEditMode="relative" rAng="0" ptsTypes="AA">
                                      <p:cBhvr>
                                        <p:cTn id="164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2" presetClass="path" presetSubtype="0" accel="40000" decel="4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907 0.00023 L -0.05808 0.00023 " pathEditMode="relative" rAng="0" ptsTypes="AA">
                                      <p:cBhvr>
                                        <p:cTn id="172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" y="0"/>
                                    </p:animMotion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42" presetClass="path" presetSubtype="0" accel="40000" decel="4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08 0.00023 L -0.07657 0.00023 " pathEditMode="relative" rAng="0" ptsTypes="AA">
                                      <p:cBhvr>
                                        <p:cTn id="180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4" y="0"/>
                                    </p:animMotion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42" presetClass="path" presetSubtype="0" accel="40000" decel="4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657 0.00023 L -0.09532 0.00023 " pathEditMode="relative" rAng="0" ptsTypes="AA">
                                      <p:cBhvr>
                                        <p:cTn id="188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1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42" presetClass="path" presetSubtype="0" accel="40000" decel="4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532 0.00023 L -0.11407 0.00023 " pathEditMode="relative" rAng="0" ptsTypes="AA">
                                      <p:cBhvr>
                                        <p:cTn id="196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1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4" grpId="1"/>
      <p:bldP spid="25" grpId="0"/>
      <p:bldP spid="25" grpId="1"/>
      <p:bldP spid="7" grpId="0"/>
      <p:bldP spid="8" grpId="0" animBg="1"/>
      <p:bldP spid="8" grpId="1" animBg="1"/>
      <p:bldP spid="8" grpId="2" animBg="1"/>
      <p:bldP spid="8" grpId="3" animBg="1"/>
      <p:bldP spid="8" grpId="4" animBg="1"/>
      <p:bldP spid="8" grpId="5" animBg="1"/>
      <p:bldP spid="8" grpId="6" animBg="1"/>
      <p:bldP spid="8" grpId="7" animBg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4" grpId="0"/>
      <p:bldP spid="26" grpId="0" animBg="1"/>
      <p:bldP spid="26" grpId="1" animBg="1"/>
      <p:bldP spid="26" grpId="2" animBg="1"/>
      <p:bldP spid="26" grpId="3" animBg="1"/>
      <p:bldP spid="26" grpId="4" animBg="1"/>
      <p:bldP spid="26" grpId="5" animBg="1"/>
      <p:bldP spid="27" grpId="0"/>
      <p:bldP spid="28" grpId="0"/>
      <p:bldP spid="30" grpId="0"/>
      <p:bldP spid="33" grpId="0"/>
      <p:bldP spid="34" grpId="0"/>
      <p:bldP spid="35" grpId="0" animBg="1"/>
      <p:bldP spid="35" grpId="1" animBg="1"/>
      <p:bldP spid="35" grpId="2" animBg="1"/>
      <p:bldP spid="35" grpId="3" animBg="1"/>
      <p:bldP spid="35" grpId="4" animBg="1"/>
      <p:bldP spid="35" grpId="5" animBg="1"/>
      <p:bldP spid="35" grpId="6" animBg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1" grpId="0"/>
      <p:bldP spid="43" grpId="0"/>
      <p:bldP spid="43" grpId="1"/>
      <p:bldP spid="47" grpId="0" uiExpand="1" build="allAtOnce"/>
    </p:bldLst>
  </p:timing>
</p:sld>
</file>

<file path=ppt/theme/theme1.xml><?xml version="1.0" encoding="utf-8"?>
<a:theme xmlns:a="http://schemas.openxmlformats.org/drawingml/2006/main" name="light2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ight2" id="{36E1AA41-9A0C-442A-ADC9-3450BD35FECC}" vid="{94AE2DA8-9E63-458E-9A09-18D33EAFCA75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ight2</Template>
  <TotalTime>45656</TotalTime>
  <Words>2924</Words>
  <Application>Microsoft Office PowerPoint</Application>
  <PresentationFormat>Widescreen</PresentationFormat>
  <Paragraphs>852</Paragraphs>
  <Slides>46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2" baseType="lpstr">
      <vt:lpstr>Arial</vt:lpstr>
      <vt:lpstr>Calibri</vt:lpstr>
      <vt:lpstr>Times New Roman</vt:lpstr>
      <vt:lpstr>Wingdings</vt:lpstr>
      <vt:lpstr>light2</vt:lpstr>
      <vt:lpstr>Equation</vt:lpstr>
      <vt:lpstr>Significant Figures</vt:lpstr>
      <vt:lpstr>Significant Figures</vt:lpstr>
      <vt:lpstr>How many Sig. Figs.?</vt:lpstr>
      <vt:lpstr>How many Sig. Figs.?</vt:lpstr>
      <vt:lpstr>PowerPoint Presentation</vt:lpstr>
      <vt:lpstr>How many Sig. Figs.?</vt:lpstr>
      <vt:lpstr>Significant Practice</vt:lpstr>
      <vt:lpstr>Scientific Notation</vt:lpstr>
      <vt:lpstr>Scientific Notation</vt:lpstr>
      <vt:lpstr>Scientific Notation</vt:lpstr>
      <vt:lpstr>Scientific Notation</vt:lpstr>
      <vt:lpstr>Rounding Numbers</vt:lpstr>
      <vt:lpstr>Rounding Numbers</vt:lpstr>
      <vt:lpstr>Rounding Numbers</vt:lpstr>
      <vt:lpstr>Rounding Numbers</vt:lpstr>
      <vt:lpstr>Rounding Numbers</vt:lpstr>
      <vt:lpstr>Did you get it?</vt:lpstr>
      <vt:lpstr>Sig. Figs. in Calculations</vt:lpstr>
      <vt:lpstr>“Places” in Numbers</vt:lpstr>
      <vt:lpstr>Precision</vt:lpstr>
      <vt:lpstr>Precision</vt:lpstr>
      <vt:lpstr>Precision</vt:lpstr>
      <vt:lpstr>Adding and subtracting with sig. figs.</vt:lpstr>
      <vt:lpstr>Adding and subtracting with sig. figs.</vt:lpstr>
      <vt:lpstr>PowerPoint Presentation</vt:lpstr>
      <vt:lpstr>Adding and subtracting with sig. figs.</vt:lpstr>
      <vt:lpstr>Adding and subtracting with sig. figs.</vt:lpstr>
      <vt:lpstr>Adding and subtracting with sig. figs.</vt:lpstr>
      <vt:lpstr>Some More Practice</vt:lpstr>
      <vt:lpstr>Some More Practice</vt:lpstr>
      <vt:lpstr>Some More Practice</vt:lpstr>
      <vt:lpstr>Some More Practice</vt:lpstr>
      <vt:lpstr>Sig. Figs. in Calculations</vt:lpstr>
      <vt:lpstr>Calculations with Sig. Figs.</vt:lpstr>
      <vt:lpstr>Calculations with Sig. Figs.</vt:lpstr>
      <vt:lpstr>Some Practice</vt:lpstr>
      <vt:lpstr>Some Practice</vt:lpstr>
      <vt:lpstr>Some Practice</vt:lpstr>
      <vt:lpstr>Mixed Operations with sig. figs.</vt:lpstr>
      <vt:lpstr>Mixed Operations with sig. figs.</vt:lpstr>
      <vt:lpstr>Mixed Operations with sig. figs.</vt:lpstr>
      <vt:lpstr>Mixed Operations with sig. figs.</vt:lpstr>
      <vt:lpstr>Sig., Figs., and Logs</vt:lpstr>
      <vt:lpstr>Sig., Figs., and Logs</vt:lpstr>
      <vt:lpstr>Sig., Figs., and Logs</vt:lpstr>
      <vt:lpstr>Sig., Figs., and Logs</vt:lpstr>
    </vt:vector>
  </TitlesOfParts>
  <Company>Privat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310 CH 2</dc:title>
  <dc:creator>Michael D. Payne</dc:creator>
  <cp:lastModifiedBy>Mike Payne</cp:lastModifiedBy>
  <cp:revision>593</cp:revision>
  <dcterms:created xsi:type="dcterms:W3CDTF">2007-01-27T21:00:17Z</dcterms:created>
  <dcterms:modified xsi:type="dcterms:W3CDTF">2021-07-30T17:58:55Z</dcterms:modified>
</cp:coreProperties>
</file>